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4.xml" ContentType="application/inkml+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5.xml" ContentType="application/inkml+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ink/ink6.xml" ContentType="application/inkml+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ink/ink7.xml" ContentType="application/inkml+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ink/ink8.xml" ContentType="application/inkml+xml"/>
  <Override PartName="/ppt/ink/ink9.xml" ContentType="application/inkml+xml"/>
  <Override PartName="/ppt/ink/ink10.xml" ContentType="application/inkml+xml"/>
  <Override PartName="/ppt/ink/ink11.xml" ContentType="application/inkml+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ink/ink12.xml" ContentType="application/inkml+xml"/>
  <Override PartName="/ppt/ink/ink13.xml" ContentType="application/inkml+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ink/ink14.xml" ContentType="application/inkml+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ink/ink15.xml" ContentType="application/inkml+xml"/>
  <Override PartName="/ppt/ink/ink16.xml" ContentType="application/inkml+xml"/>
  <Override PartName="/ppt/ink/ink17.xml" ContentType="application/inkml+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ink/ink18.xml" ContentType="application/inkml+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ink/ink19.xml" ContentType="application/inkml+xml"/>
  <Override PartName="/ppt/ink/ink20.xml" ContentType="application/inkml+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ink/ink21.xml" ContentType="application/inkml+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ink/ink22.xml" ContentType="application/inkml+xml"/>
  <Override PartName="/ppt/ink/ink23.xml" ContentType="application/inkml+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ink/ink24.xml" ContentType="application/inkml+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ink/ink2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6" r:id="rId11"/>
    <p:sldId id="267" r:id="rId12"/>
    <p:sldId id="277" r:id="rId13"/>
    <p:sldId id="268" r:id="rId14"/>
    <p:sldId id="269" r:id="rId15"/>
    <p:sldId id="270" r:id="rId16"/>
    <p:sldId id="278" r:id="rId17"/>
    <p:sldId id="271" r:id="rId18"/>
    <p:sldId id="272" r:id="rId19"/>
    <p:sldId id="273" r:id="rId20"/>
    <p:sldId id="274" r:id="rId21"/>
    <p:sldId id="275" r:id="rId22"/>
    <p:sldId id="276" r:id="rId23"/>
    <p:sldId id="279" r:id="rId24"/>
    <p:sldId id="280" r:id="rId25"/>
    <p:sldId id="281"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83" autoAdjust="0"/>
    <p:restoredTop sz="94660"/>
  </p:normalViewPr>
  <p:slideViewPr>
    <p:cSldViewPr snapToGrid="0">
      <p:cViewPr varScale="1">
        <p:scale>
          <a:sx n="122" d="100"/>
          <a:sy n="122" d="100"/>
        </p:scale>
        <p:origin x="240" y="30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376D75A-2FC3-4F93-AAA9-4EF7FBA9C537}"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8513261F-0745-477B-AD40-3A0817E335BC}">
      <dgm:prSet phldrT="[Text]"/>
      <dgm:spPr/>
      <dgm:t>
        <a:bodyPr/>
        <a:lstStyle/>
        <a:p>
          <a:r>
            <a:rPr lang="en-US" dirty="0"/>
            <a:t>Root Node</a:t>
          </a:r>
        </a:p>
        <a:p>
          <a:r>
            <a:rPr lang="en-US" dirty="0"/>
            <a:t>(20)</a:t>
          </a:r>
        </a:p>
      </dgm:t>
    </dgm:pt>
    <dgm:pt modelId="{A8059744-6990-499B-B575-A3C0E8E6E957}" type="parTrans" cxnId="{49883558-9E3C-47FD-B73C-A79D182BED32}">
      <dgm:prSet/>
      <dgm:spPr/>
      <dgm:t>
        <a:bodyPr/>
        <a:lstStyle/>
        <a:p>
          <a:endParaRPr lang="en-US"/>
        </a:p>
      </dgm:t>
    </dgm:pt>
    <dgm:pt modelId="{8974AFE9-B92B-41FD-8046-C596195670A9}" type="sibTrans" cxnId="{49883558-9E3C-47FD-B73C-A79D182BED32}">
      <dgm:prSet/>
      <dgm:spPr/>
      <dgm:t>
        <a:bodyPr/>
        <a:lstStyle/>
        <a:p>
          <a:endParaRPr lang="en-US"/>
        </a:p>
      </dgm:t>
    </dgm:pt>
    <dgm:pt modelId="{219B1A11-53EC-4CBB-A724-30B9E0163C9F}">
      <dgm:prSet phldrT="[Text]"/>
      <dgm:spPr/>
      <dgm:t>
        <a:bodyPr/>
        <a:lstStyle/>
        <a:p>
          <a:r>
            <a:rPr lang="en-US" dirty="0"/>
            <a:t>Class</a:t>
          </a:r>
        </a:p>
        <a:p>
          <a:r>
            <a:rPr lang="en-US" dirty="0"/>
            <a:t>(7)</a:t>
          </a:r>
        </a:p>
      </dgm:t>
    </dgm:pt>
    <dgm:pt modelId="{E168868F-A8DE-433D-B655-2539F6FA41FF}" type="parTrans" cxnId="{48A9EF3A-11FC-4239-8ECF-3ABD6178CB17}">
      <dgm:prSet/>
      <dgm:spPr/>
      <dgm:t>
        <a:bodyPr/>
        <a:lstStyle/>
        <a:p>
          <a:endParaRPr lang="en-US"/>
        </a:p>
      </dgm:t>
    </dgm:pt>
    <dgm:pt modelId="{13758FD9-914B-40DB-8EB0-E44A55EE2639}" type="sibTrans" cxnId="{48A9EF3A-11FC-4239-8ECF-3ABD6178CB17}">
      <dgm:prSet/>
      <dgm:spPr/>
      <dgm:t>
        <a:bodyPr/>
        <a:lstStyle/>
        <a:p>
          <a:endParaRPr lang="en-US"/>
        </a:p>
      </dgm:t>
    </dgm:pt>
    <dgm:pt modelId="{BDB9A4FC-805D-4DEF-B381-41A1365266D7}">
      <dgm:prSet phldrT="[Text]"/>
      <dgm:spPr/>
      <dgm:t>
        <a:bodyPr/>
        <a:lstStyle/>
        <a:p>
          <a:r>
            <a:rPr lang="en-US" dirty="0"/>
            <a:t>Class IX</a:t>
          </a:r>
        </a:p>
      </dgm:t>
    </dgm:pt>
    <dgm:pt modelId="{2CB1DB3D-D6DB-4D48-9829-D9CC202ECA30}" type="parTrans" cxnId="{CF0FC4D2-3C28-4E8E-957E-270F589E03BB}">
      <dgm:prSet/>
      <dgm:spPr/>
      <dgm:t>
        <a:bodyPr/>
        <a:lstStyle/>
        <a:p>
          <a:endParaRPr lang="en-US"/>
        </a:p>
      </dgm:t>
    </dgm:pt>
    <dgm:pt modelId="{86FBB2B1-5098-4329-9AAC-FC52D74C6DD8}" type="sibTrans" cxnId="{CF0FC4D2-3C28-4E8E-957E-270F589E03BB}">
      <dgm:prSet/>
      <dgm:spPr/>
      <dgm:t>
        <a:bodyPr/>
        <a:lstStyle/>
        <a:p>
          <a:endParaRPr lang="en-US"/>
        </a:p>
      </dgm:t>
    </dgm:pt>
    <dgm:pt modelId="{49B52205-963C-445E-B78E-055032A78BDC}">
      <dgm:prSet phldrT="[Text]"/>
      <dgm:spPr/>
      <dgm:t>
        <a:bodyPr/>
        <a:lstStyle/>
        <a:p>
          <a:r>
            <a:rPr lang="en-US" dirty="0"/>
            <a:t>Class X</a:t>
          </a:r>
        </a:p>
      </dgm:t>
    </dgm:pt>
    <dgm:pt modelId="{D4A777E1-8436-4530-8E50-6CE60835420E}" type="parTrans" cxnId="{B72FC323-A61C-46F7-A9B1-56623B48BFAE}">
      <dgm:prSet/>
      <dgm:spPr/>
      <dgm:t>
        <a:bodyPr/>
        <a:lstStyle/>
        <a:p>
          <a:endParaRPr lang="en-US"/>
        </a:p>
      </dgm:t>
    </dgm:pt>
    <dgm:pt modelId="{19AB9CE8-792E-422E-A6DF-F52DD3AD8D99}" type="sibTrans" cxnId="{B72FC323-A61C-46F7-A9B1-56623B48BFAE}">
      <dgm:prSet/>
      <dgm:spPr/>
      <dgm:t>
        <a:bodyPr/>
        <a:lstStyle/>
        <a:p>
          <a:endParaRPr lang="en-US"/>
        </a:p>
      </dgm:t>
    </dgm:pt>
    <dgm:pt modelId="{5ADF6B04-80A2-4950-BEA1-F98C02356116}">
      <dgm:prSet phldrT="[Text]"/>
      <dgm:spPr/>
      <dgm:t>
        <a:bodyPr/>
        <a:lstStyle/>
        <a:p>
          <a:r>
            <a:rPr lang="en-US" dirty="0"/>
            <a:t>Performance</a:t>
          </a:r>
        </a:p>
        <a:p>
          <a:r>
            <a:rPr lang="en-US" dirty="0"/>
            <a:t>(13)</a:t>
          </a:r>
        </a:p>
      </dgm:t>
    </dgm:pt>
    <dgm:pt modelId="{A6278BC0-A174-4D87-B683-DF07B6A47CC5}" type="parTrans" cxnId="{7DFDDCD6-7039-4DD2-85C1-51256EEAC3FD}">
      <dgm:prSet/>
      <dgm:spPr/>
      <dgm:t>
        <a:bodyPr/>
        <a:lstStyle/>
        <a:p>
          <a:endParaRPr lang="en-US"/>
        </a:p>
      </dgm:t>
    </dgm:pt>
    <dgm:pt modelId="{39CFA5F2-8293-4079-BDE0-FAE26107F77D}" type="sibTrans" cxnId="{7DFDDCD6-7039-4DD2-85C1-51256EEAC3FD}">
      <dgm:prSet/>
      <dgm:spPr/>
      <dgm:t>
        <a:bodyPr/>
        <a:lstStyle/>
        <a:p>
          <a:endParaRPr lang="en-US"/>
        </a:p>
      </dgm:t>
    </dgm:pt>
    <dgm:pt modelId="{8C277938-1122-4A8A-B8F8-14355E2D0AB7}">
      <dgm:prSet phldrT="[Text]"/>
      <dgm:spPr/>
      <dgm:t>
        <a:bodyPr/>
        <a:lstStyle/>
        <a:p>
          <a:r>
            <a:rPr lang="en-US" dirty="0"/>
            <a:t>&gt; average</a:t>
          </a:r>
        </a:p>
      </dgm:t>
    </dgm:pt>
    <dgm:pt modelId="{F633F6B7-F60B-41F1-980A-5CC00EB270C3}" type="parTrans" cxnId="{191FC403-1D3E-418E-8141-280545A4467B}">
      <dgm:prSet/>
      <dgm:spPr/>
      <dgm:t>
        <a:bodyPr/>
        <a:lstStyle/>
        <a:p>
          <a:endParaRPr lang="en-US"/>
        </a:p>
      </dgm:t>
    </dgm:pt>
    <dgm:pt modelId="{1D2E6ABF-EC8D-466C-9F3D-11AFB3254A58}" type="sibTrans" cxnId="{191FC403-1D3E-418E-8141-280545A4467B}">
      <dgm:prSet/>
      <dgm:spPr/>
      <dgm:t>
        <a:bodyPr/>
        <a:lstStyle/>
        <a:p>
          <a:endParaRPr lang="en-US"/>
        </a:p>
      </dgm:t>
    </dgm:pt>
    <dgm:pt modelId="{8AA520C0-35EA-45A5-A558-AF46E98914A7}">
      <dgm:prSet phldrT="[Text]"/>
      <dgm:spPr/>
      <dgm:t>
        <a:bodyPr/>
        <a:lstStyle/>
        <a:p>
          <a:r>
            <a:rPr lang="en-US" dirty="0"/>
            <a:t>&lt; average</a:t>
          </a:r>
        </a:p>
      </dgm:t>
    </dgm:pt>
    <dgm:pt modelId="{9DFCDE0D-8D5A-4D14-BEE3-658011F42B80}" type="parTrans" cxnId="{3A68AC0A-D4E3-4EB8-877C-E3C6B9843CFA}">
      <dgm:prSet/>
      <dgm:spPr/>
      <dgm:t>
        <a:bodyPr/>
        <a:lstStyle/>
        <a:p>
          <a:endParaRPr lang="en-US"/>
        </a:p>
      </dgm:t>
    </dgm:pt>
    <dgm:pt modelId="{431D503B-B041-4147-AA8D-0832D495B73E}" type="sibTrans" cxnId="{3A68AC0A-D4E3-4EB8-877C-E3C6B9843CFA}">
      <dgm:prSet/>
      <dgm:spPr/>
      <dgm:t>
        <a:bodyPr/>
        <a:lstStyle/>
        <a:p>
          <a:endParaRPr lang="en-US"/>
        </a:p>
      </dgm:t>
    </dgm:pt>
    <dgm:pt modelId="{A408F4F9-7C96-48F9-B102-3CD518C51F26}" type="pres">
      <dgm:prSet presAssocID="{3376D75A-2FC3-4F93-AAA9-4EF7FBA9C537}" presName="hierChild1" presStyleCnt="0">
        <dgm:presLayoutVars>
          <dgm:chPref val="1"/>
          <dgm:dir/>
          <dgm:animOne val="branch"/>
          <dgm:animLvl val="lvl"/>
          <dgm:resizeHandles/>
        </dgm:presLayoutVars>
      </dgm:prSet>
      <dgm:spPr/>
    </dgm:pt>
    <dgm:pt modelId="{255D326D-B70F-4799-A308-65E788ACE7B9}" type="pres">
      <dgm:prSet presAssocID="{8513261F-0745-477B-AD40-3A0817E335BC}" presName="hierRoot1" presStyleCnt="0"/>
      <dgm:spPr/>
    </dgm:pt>
    <dgm:pt modelId="{F51A253D-6222-4853-B795-526030344122}" type="pres">
      <dgm:prSet presAssocID="{8513261F-0745-477B-AD40-3A0817E335BC}" presName="composite" presStyleCnt="0"/>
      <dgm:spPr/>
    </dgm:pt>
    <dgm:pt modelId="{94C3F2B6-0237-4E26-9C0E-2502EE9EFCF2}" type="pres">
      <dgm:prSet presAssocID="{8513261F-0745-477B-AD40-3A0817E335BC}" presName="background" presStyleLbl="node0" presStyleIdx="0" presStyleCnt="1"/>
      <dgm:spPr/>
    </dgm:pt>
    <dgm:pt modelId="{7E542248-A866-4450-8930-D1DC075818BC}" type="pres">
      <dgm:prSet presAssocID="{8513261F-0745-477B-AD40-3A0817E335BC}" presName="text" presStyleLbl="fgAcc0" presStyleIdx="0" presStyleCnt="1">
        <dgm:presLayoutVars>
          <dgm:chPref val="3"/>
        </dgm:presLayoutVars>
      </dgm:prSet>
      <dgm:spPr/>
    </dgm:pt>
    <dgm:pt modelId="{83403FA6-5F35-4DD5-9DE1-03087CDBAD20}" type="pres">
      <dgm:prSet presAssocID="{8513261F-0745-477B-AD40-3A0817E335BC}" presName="hierChild2" presStyleCnt="0"/>
      <dgm:spPr/>
    </dgm:pt>
    <dgm:pt modelId="{91484B6B-9B57-45AA-8565-2595C71D3CFC}" type="pres">
      <dgm:prSet presAssocID="{E168868F-A8DE-433D-B655-2539F6FA41FF}" presName="Name10" presStyleLbl="parChTrans1D2" presStyleIdx="0" presStyleCnt="2"/>
      <dgm:spPr/>
    </dgm:pt>
    <dgm:pt modelId="{53FDC11E-3180-43B1-95A4-FF218D027481}" type="pres">
      <dgm:prSet presAssocID="{219B1A11-53EC-4CBB-A724-30B9E0163C9F}" presName="hierRoot2" presStyleCnt="0"/>
      <dgm:spPr/>
    </dgm:pt>
    <dgm:pt modelId="{1853C93A-393F-4A3A-BD6A-C756AA0F5555}" type="pres">
      <dgm:prSet presAssocID="{219B1A11-53EC-4CBB-A724-30B9E0163C9F}" presName="composite2" presStyleCnt="0"/>
      <dgm:spPr/>
    </dgm:pt>
    <dgm:pt modelId="{23B9D003-53B1-4575-80FA-6C78B0749B0B}" type="pres">
      <dgm:prSet presAssocID="{219B1A11-53EC-4CBB-A724-30B9E0163C9F}" presName="background2" presStyleLbl="node2" presStyleIdx="0" presStyleCnt="2"/>
      <dgm:spPr/>
    </dgm:pt>
    <dgm:pt modelId="{EFF1387F-740A-48AA-8CB6-DE400806C64C}" type="pres">
      <dgm:prSet presAssocID="{219B1A11-53EC-4CBB-A724-30B9E0163C9F}" presName="text2" presStyleLbl="fgAcc2" presStyleIdx="0" presStyleCnt="2">
        <dgm:presLayoutVars>
          <dgm:chPref val="3"/>
        </dgm:presLayoutVars>
      </dgm:prSet>
      <dgm:spPr/>
    </dgm:pt>
    <dgm:pt modelId="{704E3315-11DB-4239-8594-5CA25DCB6FA2}" type="pres">
      <dgm:prSet presAssocID="{219B1A11-53EC-4CBB-A724-30B9E0163C9F}" presName="hierChild3" presStyleCnt="0"/>
      <dgm:spPr/>
    </dgm:pt>
    <dgm:pt modelId="{3F4CEA42-E141-4EFF-A69F-0A8763B200CE}" type="pres">
      <dgm:prSet presAssocID="{2CB1DB3D-D6DB-4D48-9829-D9CC202ECA30}" presName="Name17" presStyleLbl="parChTrans1D3" presStyleIdx="0" presStyleCnt="4"/>
      <dgm:spPr/>
    </dgm:pt>
    <dgm:pt modelId="{9816B206-D69C-41FF-BF97-43FF3F43EDFA}" type="pres">
      <dgm:prSet presAssocID="{BDB9A4FC-805D-4DEF-B381-41A1365266D7}" presName="hierRoot3" presStyleCnt="0"/>
      <dgm:spPr/>
    </dgm:pt>
    <dgm:pt modelId="{AC698FA5-99A4-4F80-A6EB-BC55A461B57B}" type="pres">
      <dgm:prSet presAssocID="{BDB9A4FC-805D-4DEF-B381-41A1365266D7}" presName="composite3" presStyleCnt="0"/>
      <dgm:spPr/>
    </dgm:pt>
    <dgm:pt modelId="{25239D78-96AA-446A-97F8-778155E017C5}" type="pres">
      <dgm:prSet presAssocID="{BDB9A4FC-805D-4DEF-B381-41A1365266D7}" presName="background3" presStyleLbl="node3" presStyleIdx="0" presStyleCnt="4"/>
      <dgm:spPr/>
    </dgm:pt>
    <dgm:pt modelId="{E62177B7-5C99-420A-92DF-EA9C09D470A8}" type="pres">
      <dgm:prSet presAssocID="{BDB9A4FC-805D-4DEF-B381-41A1365266D7}" presName="text3" presStyleLbl="fgAcc3" presStyleIdx="0" presStyleCnt="4">
        <dgm:presLayoutVars>
          <dgm:chPref val="3"/>
        </dgm:presLayoutVars>
      </dgm:prSet>
      <dgm:spPr/>
    </dgm:pt>
    <dgm:pt modelId="{02C47905-102E-4318-8F73-71D54192354D}" type="pres">
      <dgm:prSet presAssocID="{BDB9A4FC-805D-4DEF-B381-41A1365266D7}" presName="hierChild4" presStyleCnt="0"/>
      <dgm:spPr/>
    </dgm:pt>
    <dgm:pt modelId="{9D67A34E-0FA8-4FA4-9249-EC94DCBD614C}" type="pres">
      <dgm:prSet presAssocID="{D4A777E1-8436-4530-8E50-6CE60835420E}" presName="Name17" presStyleLbl="parChTrans1D3" presStyleIdx="1" presStyleCnt="4"/>
      <dgm:spPr/>
    </dgm:pt>
    <dgm:pt modelId="{AA7AF511-AD06-4A80-BF43-E74E556CF718}" type="pres">
      <dgm:prSet presAssocID="{49B52205-963C-445E-B78E-055032A78BDC}" presName="hierRoot3" presStyleCnt="0"/>
      <dgm:spPr/>
    </dgm:pt>
    <dgm:pt modelId="{F6EB4BB3-5234-4ECA-821A-1569C953A0A8}" type="pres">
      <dgm:prSet presAssocID="{49B52205-963C-445E-B78E-055032A78BDC}" presName="composite3" presStyleCnt="0"/>
      <dgm:spPr/>
    </dgm:pt>
    <dgm:pt modelId="{583867DE-5095-467A-AE8C-277B3919A2DF}" type="pres">
      <dgm:prSet presAssocID="{49B52205-963C-445E-B78E-055032A78BDC}" presName="background3" presStyleLbl="node3" presStyleIdx="1" presStyleCnt="4"/>
      <dgm:spPr/>
    </dgm:pt>
    <dgm:pt modelId="{DCE8D23D-EC8F-4EBE-B823-4E628C02F695}" type="pres">
      <dgm:prSet presAssocID="{49B52205-963C-445E-B78E-055032A78BDC}" presName="text3" presStyleLbl="fgAcc3" presStyleIdx="1" presStyleCnt="4">
        <dgm:presLayoutVars>
          <dgm:chPref val="3"/>
        </dgm:presLayoutVars>
      </dgm:prSet>
      <dgm:spPr/>
    </dgm:pt>
    <dgm:pt modelId="{4A975123-E9AD-48AE-8AFB-6C5C9B2FF10A}" type="pres">
      <dgm:prSet presAssocID="{49B52205-963C-445E-B78E-055032A78BDC}" presName="hierChild4" presStyleCnt="0"/>
      <dgm:spPr/>
    </dgm:pt>
    <dgm:pt modelId="{69777E5D-CD88-4E9F-A8DB-52E64C9821E9}" type="pres">
      <dgm:prSet presAssocID="{A6278BC0-A174-4D87-B683-DF07B6A47CC5}" presName="Name10" presStyleLbl="parChTrans1D2" presStyleIdx="1" presStyleCnt="2"/>
      <dgm:spPr/>
    </dgm:pt>
    <dgm:pt modelId="{A2078C62-D229-4027-A8C8-FBE2A1ECB10F}" type="pres">
      <dgm:prSet presAssocID="{5ADF6B04-80A2-4950-BEA1-F98C02356116}" presName="hierRoot2" presStyleCnt="0"/>
      <dgm:spPr/>
    </dgm:pt>
    <dgm:pt modelId="{60152539-D897-4657-B7EA-0B19D487A6BB}" type="pres">
      <dgm:prSet presAssocID="{5ADF6B04-80A2-4950-BEA1-F98C02356116}" presName="composite2" presStyleCnt="0"/>
      <dgm:spPr/>
    </dgm:pt>
    <dgm:pt modelId="{12775D12-BE4C-49AB-919B-56FB3D499117}" type="pres">
      <dgm:prSet presAssocID="{5ADF6B04-80A2-4950-BEA1-F98C02356116}" presName="background2" presStyleLbl="node2" presStyleIdx="1" presStyleCnt="2"/>
      <dgm:spPr/>
    </dgm:pt>
    <dgm:pt modelId="{0FACE750-7A22-451B-8BD2-46B37D935987}" type="pres">
      <dgm:prSet presAssocID="{5ADF6B04-80A2-4950-BEA1-F98C02356116}" presName="text2" presStyleLbl="fgAcc2" presStyleIdx="1" presStyleCnt="2">
        <dgm:presLayoutVars>
          <dgm:chPref val="3"/>
        </dgm:presLayoutVars>
      </dgm:prSet>
      <dgm:spPr/>
    </dgm:pt>
    <dgm:pt modelId="{6FC92547-0114-45A4-B323-A2E179D2E950}" type="pres">
      <dgm:prSet presAssocID="{5ADF6B04-80A2-4950-BEA1-F98C02356116}" presName="hierChild3" presStyleCnt="0"/>
      <dgm:spPr/>
    </dgm:pt>
    <dgm:pt modelId="{3FE45338-5FC2-4D30-B4DB-A011AF54CEEC}" type="pres">
      <dgm:prSet presAssocID="{F633F6B7-F60B-41F1-980A-5CC00EB270C3}" presName="Name17" presStyleLbl="parChTrans1D3" presStyleIdx="2" presStyleCnt="4"/>
      <dgm:spPr/>
    </dgm:pt>
    <dgm:pt modelId="{300911F8-1C08-41F2-8148-E9611DB429B3}" type="pres">
      <dgm:prSet presAssocID="{8C277938-1122-4A8A-B8F8-14355E2D0AB7}" presName="hierRoot3" presStyleCnt="0"/>
      <dgm:spPr/>
    </dgm:pt>
    <dgm:pt modelId="{7EF426DA-4E07-453A-AAD8-99F03F88425A}" type="pres">
      <dgm:prSet presAssocID="{8C277938-1122-4A8A-B8F8-14355E2D0AB7}" presName="composite3" presStyleCnt="0"/>
      <dgm:spPr/>
    </dgm:pt>
    <dgm:pt modelId="{5DAD7052-99E1-4997-B2CB-A505EB55E4A9}" type="pres">
      <dgm:prSet presAssocID="{8C277938-1122-4A8A-B8F8-14355E2D0AB7}" presName="background3" presStyleLbl="node3" presStyleIdx="2" presStyleCnt="4"/>
      <dgm:spPr/>
    </dgm:pt>
    <dgm:pt modelId="{AF3A11BE-BCD9-404A-8C96-926547458F5F}" type="pres">
      <dgm:prSet presAssocID="{8C277938-1122-4A8A-B8F8-14355E2D0AB7}" presName="text3" presStyleLbl="fgAcc3" presStyleIdx="2" presStyleCnt="4">
        <dgm:presLayoutVars>
          <dgm:chPref val="3"/>
        </dgm:presLayoutVars>
      </dgm:prSet>
      <dgm:spPr/>
    </dgm:pt>
    <dgm:pt modelId="{39F29E83-9A17-4F1E-8F6B-13A3AC46A34D}" type="pres">
      <dgm:prSet presAssocID="{8C277938-1122-4A8A-B8F8-14355E2D0AB7}" presName="hierChild4" presStyleCnt="0"/>
      <dgm:spPr/>
    </dgm:pt>
    <dgm:pt modelId="{1AF57CF5-5259-48DB-9168-636D21EFCF9E}" type="pres">
      <dgm:prSet presAssocID="{9DFCDE0D-8D5A-4D14-BEE3-658011F42B80}" presName="Name17" presStyleLbl="parChTrans1D3" presStyleIdx="3" presStyleCnt="4"/>
      <dgm:spPr/>
    </dgm:pt>
    <dgm:pt modelId="{F3FDF97B-2AFC-47CD-9701-7ACA35F55B39}" type="pres">
      <dgm:prSet presAssocID="{8AA520C0-35EA-45A5-A558-AF46E98914A7}" presName="hierRoot3" presStyleCnt="0"/>
      <dgm:spPr/>
    </dgm:pt>
    <dgm:pt modelId="{FBD5ED3E-EEE7-45F0-9043-2AD50A3F79E7}" type="pres">
      <dgm:prSet presAssocID="{8AA520C0-35EA-45A5-A558-AF46E98914A7}" presName="composite3" presStyleCnt="0"/>
      <dgm:spPr/>
    </dgm:pt>
    <dgm:pt modelId="{5331CADD-AA35-4020-87EE-9606C492848A}" type="pres">
      <dgm:prSet presAssocID="{8AA520C0-35EA-45A5-A558-AF46E98914A7}" presName="background3" presStyleLbl="node3" presStyleIdx="3" presStyleCnt="4"/>
      <dgm:spPr/>
    </dgm:pt>
    <dgm:pt modelId="{D59F758E-0280-442C-A662-D434F36B32CA}" type="pres">
      <dgm:prSet presAssocID="{8AA520C0-35EA-45A5-A558-AF46E98914A7}" presName="text3" presStyleLbl="fgAcc3" presStyleIdx="3" presStyleCnt="4">
        <dgm:presLayoutVars>
          <dgm:chPref val="3"/>
        </dgm:presLayoutVars>
      </dgm:prSet>
      <dgm:spPr/>
    </dgm:pt>
    <dgm:pt modelId="{AA5068DC-53D5-4332-A1A3-04CD22548526}" type="pres">
      <dgm:prSet presAssocID="{8AA520C0-35EA-45A5-A558-AF46E98914A7}" presName="hierChild4" presStyleCnt="0"/>
      <dgm:spPr/>
    </dgm:pt>
  </dgm:ptLst>
  <dgm:cxnLst>
    <dgm:cxn modelId="{FF94B902-BA9D-40E4-9EDB-925F7C2CFEFF}" type="presOf" srcId="{8513261F-0745-477B-AD40-3A0817E335BC}" destId="{7E542248-A866-4450-8930-D1DC075818BC}" srcOrd="0" destOrd="0" presId="urn:microsoft.com/office/officeart/2005/8/layout/hierarchy1"/>
    <dgm:cxn modelId="{191FC403-1D3E-418E-8141-280545A4467B}" srcId="{5ADF6B04-80A2-4950-BEA1-F98C02356116}" destId="{8C277938-1122-4A8A-B8F8-14355E2D0AB7}" srcOrd="0" destOrd="0" parTransId="{F633F6B7-F60B-41F1-980A-5CC00EB270C3}" sibTransId="{1D2E6ABF-EC8D-466C-9F3D-11AFB3254A58}"/>
    <dgm:cxn modelId="{3A68AC0A-D4E3-4EB8-877C-E3C6B9843CFA}" srcId="{5ADF6B04-80A2-4950-BEA1-F98C02356116}" destId="{8AA520C0-35EA-45A5-A558-AF46E98914A7}" srcOrd="1" destOrd="0" parTransId="{9DFCDE0D-8D5A-4D14-BEE3-658011F42B80}" sibTransId="{431D503B-B041-4147-AA8D-0832D495B73E}"/>
    <dgm:cxn modelId="{263E3B10-C134-47C2-9F1F-A8B1EBD521EB}" type="presOf" srcId="{219B1A11-53EC-4CBB-A724-30B9E0163C9F}" destId="{EFF1387F-740A-48AA-8CB6-DE400806C64C}" srcOrd="0" destOrd="0" presId="urn:microsoft.com/office/officeart/2005/8/layout/hierarchy1"/>
    <dgm:cxn modelId="{B72FC323-A61C-46F7-A9B1-56623B48BFAE}" srcId="{219B1A11-53EC-4CBB-A724-30B9E0163C9F}" destId="{49B52205-963C-445E-B78E-055032A78BDC}" srcOrd="1" destOrd="0" parTransId="{D4A777E1-8436-4530-8E50-6CE60835420E}" sibTransId="{19AB9CE8-792E-422E-A6DF-F52DD3AD8D99}"/>
    <dgm:cxn modelId="{DE131728-6ABF-4670-A5F1-98B9C6A9EDBA}" type="presOf" srcId="{D4A777E1-8436-4530-8E50-6CE60835420E}" destId="{9D67A34E-0FA8-4FA4-9249-EC94DCBD614C}" srcOrd="0" destOrd="0" presId="urn:microsoft.com/office/officeart/2005/8/layout/hierarchy1"/>
    <dgm:cxn modelId="{36DCA228-BDCE-4039-823A-1AB4FB4F204B}" type="presOf" srcId="{3376D75A-2FC3-4F93-AAA9-4EF7FBA9C537}" destId="{A408F4F9-7C96-48F9-B102-3CD518C51F26}" srcOrd="0" destOrd="0" presId="urn:microsoft.com/office/officeart/2005/8/layout/hierarchy1"/>
    <dgm:cxn modelId="{EBBF962B-0120-4B44-8428-93E3F5534017}" type="presOf" srcId="{9DFCDE0D-8D5A-4D14-BEE3-658011F42B80}" destId="{1AF57CF5-5259-48DB-9168-636D21EFCF9E}" srcOrd="0" destOrd="0" presId="urn:microsoft.com/office/officeart/2005/8/layout/hierarchy1"/>
    <dgm:cxn modelId="{48A9EF3A-11FC-4239-8ECF-3ABD6178CB17}" srcId="{8513261F-0745-477B-AD40-3A0817E335BC}" destId="{219B1A11-53EC-4CBB-A724-30B9E0163C9F}" srcOrd="0" destOrd="0" parTransId="{E168868F-A8DE-433D-B655-2539F6FA41FF}" sibTransId="{13758FD9-914B-40DB-8EB0-E44A55EE2639}"/>
    <dgm:cxn modelId="{40BD4D3D-1D95-4F4B-83B5-0856A2A96682}" type="presOf" srcId="{F633F6B7-F60B-41F1-980A-5CC00EB270C3}" destId="{3FE45338-5FC2-4D30-B4DB-A011AF54CEEC}" srcOrd="0" destOrd="0" presId="urn:microsoft.com/office/officeart/2005/8/layout/hierarchy1"/>
    <dgm:cxn modelId="{494D9446-9F4C-47D2-A60B-F5DCD8176BD3}" type="presOf" srcId="{2CB1DB3D-D6DB-4D48-9829-D9CC202ECA30}" destId="{3F4CEA42-E141-4EFF-A69F-0A8763B200CE}" srcOrd="0" destOrd="0" presId="urn:microsoft.com/office/officeart/2005/8/layout/hierarchy1"/>
    <dgm:cxn modelId="{49883558-9E3C-47FD-B73C-A79D182BED32}" srcId="{3376D75A-2FC3-4F93-AAA9-4EF7FBA9C537}" destId="{8513261F-0745-477B-AD40-3A0817E335BC}" srcOrd="0" destOrd="0" parTransId="{A8059744-6990-499B-B575-A3C0E8E6E957}" sibTransId="{8974AFE9-B92B-41FD-8046-C596195670A9}"/>
    <dgm:cxn modelId="{7400D464-BCF0-4B1A-A108-BB27BA4ECDA2}" type="presOf" srcId="{5ADF6B04-80A2-4950-BEA1-F98C02356116}" destId="{0FACE750-7A22-451B-8BD2-46B37D935987}" srcOrd="0" destOrd="0" presId="urn:microsoft.com/office/officeart/2005/8/layout/hierarchy1"/>
    <dgm:cxn modelId="{FDEE866C-B385-47B0-8E11-CF3FF04E37D4}" type="presOf" srcId="{49B52205-963C-445E-B78E-055032A78BDC}" destId="{DCE8D23D-EC8F-4EBE-B823-4E628C02F695}" srcOrd="0" destOrd="0" presId="urn:microsoft.com/office/officeart/2005/8/layout/hierarchy1"/>
    <dgm:cxn modelId="{698D9D6D-72ED-4C2C-8F2E-8118262A5E8E}" type="presOf" srcId="{BDB9A4FC-805D-4DEF-B381-41A1365266D7}" destId="{E62177B7-5C99-420A-92DF-EA9C09D470A8}" srcOrd="0" destOrd="0" presId="urn:microsoft.com/office/officeart/2005/8/layout/hierarchy1"/>
    <dgm:cxn modelId="{E2618471-7361-4EB9-B3E8-95FFD774A617}" type="presOf" srcId="{8AA520C0-35EA-45A5-A558-AF46E98914A7}" destId="{D59F758E-0280-442C-A662-D434F36B32CA}" srcOrd="0" destOrd="0" presId="urn:microsoft.com/office/officeart/2005/8/layout/hierarchy1"/>
    <dgm:cxn modelId="{BA6BA388-CEB8-407B-935B-C54AAFFF3CD7}" type="presOf" srcId="{8C277938-1122-4A8A-B8F8-14355E2D0AB7}" destId="{AF3A11BE-BCD9-404A-8C96-926547458F5F}" srcOrd="0" destOrd="0" presId="urn:microsoft.com/office/officeart/2005/8/layout/hierarchy1"/>
    <dgm:cxn modelId="{97DFA2A4-C408-4AB4-AE9C-DD12448B7473}" type="presOf" srcId="{E168868F-A8DE-433D-B655-2539F6FA41FF}" destId="{91484B6B-9B57-45AA-8565-2595C71D3CFC}" srcOrd="0" destOrd="0" presId="urn:microsoft.com/office/officeart/2005/8/layout/hierarchy1"/>
    <dgm:cxn modelId="{741D21C6-A5DA-42FE-8032-316F6562D77C}" type="presOf" srcId="{A6278BC0-A174-4D87-B683-DF07B6A47CC5}" destId="{69777E5D-CD88-4E9F-A8DB-52E64C9821E9}" srcOrd="0" destOrd="0" presId="urn:microsoft.com/office/officeart/2005/8/layout/hierarchy1"/>
    <dgm:cxn modelId="{CF0FC4D2-3C28-4E8E-957E-270F589E03BB}" srcId="{219B1A11-53EC-4CBB-A724-30B9E0163C9F}" destId="{BDB9A4FC-805D-4DEF-B381-41A1365266D7}" srcOrd="0" destOrd="0" parTransId="{2CB1DB3D-D6DB-4D48-9829-D9CC202ECA30}" sibTransId="{86FBB2B1-5098-4329-9AAC-FC52D74C6DD8}"/>
    <dgm:cxn modelId="{7DFDDCD6-7039-4DD2-85C1-51256EEAC3FD}" srcId="{8513261F-0745-477B-AD40-3A0817E335BC}" destId="{5ADF6B04-80A2-4950-BEA1-F98C02356116}" srcOrd="1" destOrd="0" parTransId="{A6278BC0-A174-4D87-B683-DF07B6A47CC5}" sibTransId="{39CFA5F2-8293-4079-BDE0-FAE26107F77D}"/>
    <dgm:cxn modelId="{6033AA89-8AB1-4F3C-93C0-BD7A49BC5274}" type="presParOf" srcId="{A408F4F9-7C96-48F9-B102-3CD518C51F26}" destId="{255D326D-B70F-4799-A308-65E788ACE7B9}" srcOrd="0" destOrd="0" presId="urn:microsoft.com/office/officeart/2005/8/layout/hierarchy1"/>
    <dgm:cxn modelId="{2C0AAD4B-0ADD-47EB-9B0F-8093750F534D}" type="presParOf" srcId="{255D326D-B70F-4799-A308-65E788ACE7B9}" destId="{F51A253D-6222-4853-B795-526030344122}" srcOrd="0" destOrd="0" presId="urn:microsoft.com/office/officeart/2005/8/layout/hierarchy1"/>
    <dgm:cxn modelId="{6DBA4D0D-815E-4658-8DB3-862EA831D645}" type="presParOf" srcId="{F51A253D-6222-4853-B795-526030344122}" destId="{94C3F2B6-0237-4E26-9C0E-2502EE9EFCF2}" srcOrd="0" destOrd="0" presId="urn:microsoft.com/office/officeart/2005/8/layout/hierarchy1"/>
    <dgm:cxn modelId="{8604DC9D-3668-40C5-AF4C-70F143141638}" type="presParOf" srcId="{F51A253D-6222-4853-B795-526030344122}" destId="{7E542248-A866-4450-8930-D1DC075818BC}" srcOrd="1" destOrd="0" presId="urn:microsoft.com/office/officeart/2005/8/layout/hierarchy1"/>
    <dgm:cxn modelId="{2518915F-EC8A-42CB-9201-AEABB12C3916}" type="presParOf" srcId="{255D326D-B70F-4799-A308-65E788ACE7B9}" destId="{83403FA6-5F35-4DD5-9DE1-03087CDBAD20}" srcOrd="1" destOrd="0" presId="urn:microsoft.com/office/officeart/2005/8/layout/hierarchy1"/>
    <dgm:cxn modelId="{CFECD433-FBC6-48A8-8C17-7D225371CE57}" type="presParOf" srcId="{83403FA6-5F35-4DD5-9DE1-03087CDBAD20}" destId="{91484B6B-9B57-45AA-8565-2595C71D3CFC}" srcOrd="0" destOrd="0" presId="urn:microsoft.com/office/officeart/2005/8/layout/hierarchy1"/>
    <dgm:cxn modelId="{8228DC86-2884-44BA-A389-CC6573C27E6C}" type="presParOf" srcId="{83403FA6-5F35-4DD5-9DE1-03087CDBAD20}" destId="{53FDC11E-3180-43B1-95A4-FF218D027481}" srcOrd="1" destOrd="0" presId="urn:microsoft.com/office/officeart/2005/8/layout/hierarchy1"/>
    <dgm:cxn modelId="{EB73C3F0-1774-435A-9347-DF1C07708FDA}" type="presParOf" srcId="{53FDC11E-3180-43B1-95A4-FF218D027481}" destId="{1853C93A-393F-4A3A-BD6A-C756AA0F5555}" srcOrd="0" destOrd="0" presId="urn:microsoft.com/office/officeart/2005/8/layout/hierarchy1"/>
    <dgm:cxn modelId="{3FB42A1E-479A-4124-943C-12EEF2CE3AFF}" type="presParOf" srcId="{1853C93A-393F-4A3A-BD6A-C756AA0F5555}" destId="{23B9D003-53B1-4575-80FA-6C78B0749B0B}" srcOrd="0" destOrd="0" presId="urn:microsoft.com/office/officeart/2005/8/layout/hierarchy1"/>
    <dgm:cxn modelId="{9FEF41EA-9408-408D-9524-08E9B1488C1F}" type="presParOf" srcId="{1853C93A-393F-4A3A-BD6A-C756AA0F5555}" destId="{EFF1387F-740A-48AA-8CB6-DE400806C64C}" srcOrd="1" destOrd="0" presId="urn:microsoft.com/office/officeart/2005/8/layout/hierarchy1"/>
    <dgm:cxn modelId="{442BF5EE-5A8B-4F8D-9AAA-B45FA58C34EC}" type="presParOf" srcId="{53FDC11E-3180-43B1-95A4-FF218D027481}" destId="{704E3315-11DB-4239-8594-5CA25DCB6FA2}" srcOrd="1" destOrd="0" presId="urn:microsoft.com/office/officeart/2005/8/layout/hierarchy1"/>
    <dgm:cxn modelId="{D28D7DED-6D25-468B-94E9-4DDEA074C1B5}" type="presParOf" srcId="{704E3315-11DB-4239-8594-5CA25DCB6FA2}" destId="{3F4CEA42-E141-4EFF-A69F-0A8763B200CE}" srcOrd="0" destOrd="0" presId="urn:microsoft.com/office/officeart/2005/8/layout/hierarchy1"/>
    <dgm:cxn modelId="{BD45F02B-BA09-4070-8794-CC1625FEDAEF}" type="presParOf" srcId="{704E3315-11DB-4239-8594-5CA25DCB6FA2}" destId="{9816B206-D69C-41FF-BF97-43FF3F43EDFA}" srcOrd="1" destOrd="0" presId="urn:microsoft.com/office/officeart/2005/8/layout/hierarchy1"/>
    <dgm:cxn modelId="{9B44B35F-6360-4488-9C42-E24F5C9E9A93}" type="presParOf" srcId="{9816B206-D69C-41FF-BF97-43FF3F43EDFA}" destId="{AC698FA5-99A4-4F80-A6EB-BC55A461B57B}" srcOrd="0" destOrd="0" presId="urn:microsoft.com/office/officeart/2005/8/layout/hierarchy1"/>
    <dgm:cxn modelId="{B2D38667-3A94-49EE-A17D-24D38AC76FCC}" type="presParOf" srcId="{AC698FA5-99A4-4F80-A6EB-BC55A461B57B}" destId="{25239D78-96AA-446A-97F8-778155E017C5}" srcOrd="0" destOrd="0" presId="urn:microsoft.com/office/officeart/2005/8/layout/hierarchy1"/>
    <dgm:cxn modelId="{6F1D5AE8-CEDC-4333-BE1E-445313BD938D}" type="presParOf" srcId="{AC698FA5-99A4-4F80-A6EB-BC55A461B57B}" destId="{E62177B7-5C99-420A-92DF-EA9C09D470A8}" srcOrd="1" destOrd="0" presId="urn:microsoft.com/office/officeart/2005/8/layout/hierarchy1"/>
    <dgm:cxn modelId="{02FE8763-C3B5-4298-8795-4F680D790B0A}" type="presParOf" srcId="{9816B206-D69C-41FF-BF97-43FF3F43EDFA}" destId="{02C47905-102E-4318-8F73-71D54192354D}" srcOrd="1" destOrd="0" presId="urn:microsoft.com/office/officeart/2005/8/layout/hierarchy1"/>
    <dgm:cxn modelId="{225AB452-66D2-4D5F-A8CD-941ADAB25C5B}" type="presParOf" srcId="{704E3315-11DB-4239-8594-5CA25DCB6FA2}" destId="{9D67A34E-0FA8-4FA4-9249-EC94DCBD614C}" srcOrd="2" destOrd="0" presId="urn:microsoft.com/office/officeart/2005/8/layout/hierarchy1"/>
    <dgm:cxn modelId="{474FB049-C744-4AB6-9E25-D7212C25D580}" type="presParOf" srcId="{704E3315-11DB-4239-8594-5CA25DCB6FA2}" destId="{AA7AF511-AD06-4A80-BF43-E74E556CF718}" srcOrd="3" destOrd="0" presId="urn:microsoft.com/office/officeart/2005/8/layout/hierarchy1"/>
    <dgm:cxn modelId="{FE5A2450-C974-4CE0-9D0B-0A08C5FB8B33}" type="presParOf" srcId="{AA7AF511-AD06-4A80-BF43-E74E556CF718}" destId="{F6EB4BB3-5234-4ECA-821A-1569C953A0A8}" srcOrd="0" destOrd="0" presId="urn:microsoft.com/office/officeart/2005/8/layout/hierarchy1"/>
    <dgm:cxn modelId="{B273FB89-68B3-4270-92C2-B05A3A578242}" type="presParOf" srcId="{F6EB4BB3-5234-4ECA-821A-1569C953A0A8}" destId="{583867DE-5095-467A-AE8C-277B3919A2DF}" srcOrd="0" destOrd="0" presId="urn:microsoft.com/office/officeart/2005/8/layout/hierarchy1"/>
    <dgm:cxn modelId="{C34F6D63-ECAB-48AA-B70C-E9946DDB5700}" type="presParOf" srcId="{F6EB4BB3-5234-4ECA-821A-1569C953A0A8}" destId="{DCE8D23D-EC8F-4EBE-B823-4E628C02F695}" srcOrd="1" destOrd="0" presId="urn:microsoft.com/office/officeart/2005/8/layout/hierarchy1"/>
    <dgm:cxn modelId="{B43376C9-B922-4728-AEC8-BCCF52A62923}" type="presParOf" srcId="{AA7AF511-AD06-4A80-BF43-E74E556CF718}" destId="{4A975123-E9AD-48AE-8AFB-6C5C9B2FF10A}" srcOrd="1" destOrd="0" presId="urn:microsoft.com/office/officeart/2005/8/layout/hierarchy1"/>
    <dgm:cxn modelId="{95B90CFE-8BF3-4B59-B176-BF321665ADFF}" type="presParOf" srcId="{83403FA6-5F35-4DD5-9DE1-03087CDBAD20}" destId="{69777E5D-CD88-4E9F-A8DB-52E64C9821E9}" srcOrd="2" destOrd="0" presId="urn:microsoft.com/office/officeart/2005/8/layout/hierarchy1"/>
    <dgm:cxn modelId="{36728FFB-4F84-4EFF-B424-29B357D91095}" type="presParOf" srcId="{83403FA6-5F35-4DD5-9DE1-03087CDBAD20}" destId="{A2078C62-D229-4027-A8C8-FBE2A1ECB10F}" srcOrd="3" destOrd="0" presId="urn:microsoft.com/office/officeart/2005/8/layout/hierarchy1"/>
    <dgm:cxn modelId="{A2414310-1527-47B2-99AE-100C0A6AD018}" type="presParOf" srcId="{A2078C62-D229-4027-A8C8-FBE2A1ECB10F}" destId="{60152539-D897-4657-B7EA-0B19D487A6BB}" srcOrd="0" destOrd="0" presId="urn:microsoft.com/office/officeart/2005/8/layout/hierarchy1"/>
    <dgm:cxn modelId="{AAFD6234-830C-45F1-8C4D-ED97D2EAE756}" type="presParOf" srcId="{60152539-D897-4657-B7EA-0B19D487A6BB}" destId="{12775D12-BE4C-49AB-919B-56FB3D499117}" srcOrd="0" destOrd="0" presId="urn:microsoft.com/office/officeart/2005/8/layout/hierarchy1"/>
    <dgm:cxn modelId="{F8D5D97D-F217-49B0-A0FD-497F4F889294}" type="presParOf" srcId="{60152539-D897-4657-B7EA-0B19D487A6BB}" destId="{0FACE750-7A22-451B-8BD2-46B37D935987}" srcOrd="1" destOrd="0" presId="urn:microsoft.com/office/officeart/2005/8/layout/hierarchy1"/>
    <dgm:cxn modelId="{6EAFCAFB-174B-4F9E-B3B5-A92BD9BA3072}" type="presParOf" srcId="{A2078C62-D229-4027-A8C8-FBE2A1ECB10F}" destId="{6FC92547-0114-45A4-B323-A2E179D2E950}" srcOrd="1" destOrd="0" presId="urn:microsoft.com/office/officeart/2005/8/layout/hierarchy1"/>
    <dgm:cxn modelId="{BDB46C78-9F8F-47D4-8B9B-76CDFB467422}" type="presParOf" srcId="{6FC92547-0114-45A4-B323-A2E179D2E950}" destId="{3FE45338-5FC2-4D30-B4DB-A011AF54CEEC}" srcOrd="0" destOrd="0" presId="urn:microsoft.com/office/officeart/2005/8/layout/hierarchy1"/>
    <dgm:cxn modelId="{9DB247B4-4219-4D22-930E-59DEE0768F2A}" type="presParOf" srcId="{6FC92547-0114-45A4-B323-A2E179D2E950}" destId="{300911F8-1C08-41F2-8148-E9611DB429B3}" srcOrd="1" destOrd="0" presId="urn:microsoft.com/office/officeart/2005/8/layout/hierarchy1"/>
    <dgm:cxn modelId="{F746B61D-A721-439C-AB1F-E1C20A55481F}" type="presParOf" srcId="{300911F8-1C08-41F2-8148-E9611DB429B3}" destId="{7EF426DA-4E07-453A-AAD8-99F03F88425A}" srcOrd="0" destOrd="0" presId="urn:microsoft.com/office/officeart/2005/8/layout/hierarchy1"/>
    <dgm:cxn modelId="{6EFAF935-5CA7-45AF-AC14-3C9D3891325B}" type="presParOf" srcId="{7EF426DA-4E07-453A-AAD8-99F03F88425A}" destId="{5DAD7052-99E1-4997-B2CB-A505EB55E4A9}" srcOrd="0" destOrd="0" presId="urn:microsoft.com/office/officeart/2005/8/layout/hierarchy1"/>
    <dgm:cxn modelId="{C77595BE-F15A-4075-901A-694E26669366}" type="presParOf" srcId="{7EF426DA-4E07-453A-AAD8-99F03F88425A}" destId="{AF3A11BE-BCD9-404A-8C96-926547458F5F}" srcOrd="1" destOrd="0" presId="urn:microsoft.com/office/officeart/2005/8/layout/hierarchy1"/>
    <dgm:cxn modelId="{6665CB1B-1F42-47A2-B33A-5900AF6E7878}" type="presParOf" srcId="{300911F8-1C08-41F2-8148-E9611DB429B3}" destId="{39F29E83-9A17-4F1E-8F6B-13A3AC46A34D}" srcOrd="1" destOrd="0" presId="urn:microsoft.com/office/officeart/2005/8/layout/hierarchy1"/>
    <dgm:cxn modelId="{B3A1D7ED-69B1-48B5-96A5-1842487AE348}" type="presParOf" srcId="{6FC92547-0114-45A4-B323-A2E179D2E950}" destId="{1AF57CF5-5259-48DB-9168-636D21EFCF9E}" srcOrd="2" destOrd="0" presId="urn:microsoft.com/office/officeart/2005/8/layout/hierarchy1"/>
    <dgm:cxn modelId="{2D461BED-06CF-45BE-934C-27193F150FE7}" type="presParOf" srcId="{6FC92547-0114-45A4-B323-A2E179D2E950}" destId="{F3FDF97B-2AFC-47CD-9701-7ACA35F55B39}" srcOrd="3" destOrd="0" presId="urn:microsoft.com/office/officeart/2005/8/layout/hierarchy1"/>
    <dgm:cxn modelId="{54ED772F-8D06-4859-9B75-CF9A09C43559}" type="presParOf" srcId="{F3FDF97B-2AFC-47CD-9701-7ACA35F55B39}" destId="{FBD5ED3E-EEE7-45F0-9043-2AD50A3F79E7}" srcOrd="0" destOrd="0" presId="urn:microsoft.com/office/officeart/2005/8/layout/hierarchy1"/>
    <dgm:cxn modelId="{374088C1-D9DF-48D1-A7A2-6F35C8E461DD}" type="presParOf" srcId="{FBD5ED3E-EEE7-45F0-9043-2AD50A3F79E7}" destId="{5331CADD-AA35-4020-87EE-9606C492848A}" srcOrd="0" destOrd="0" presId="urn:microsoft.com/office/officeart/2005/8/layout/hierarchy1"/>
    <dgm:cxn modelId="{5219482D-471B-477A-AA4B-D95EE384A10F}" type="presParOf" srcId="{FBD5ED3E-EEE7-45F0-9043-2AD50A3F79E7}" destId="{D59F758E-0280-442C-A662-D434F36B32CA}" srcOrd="1" destOrd="0" presId="urn:microsoft.com/office/officeart/2005/8/layout/hierarchy1"/>
    <dgm:cxn modelId="{F06EC827-8A3F-43A2-87CE-A17F5D54FA2A}" type="presParOf" srcId="{F3FDF97B-2AFC-47CD-9701-7ACA35F55B39}" destId="{AA5068DC-53D5-4332-A1A3-04CD22548526}"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2921FE34-470A-4359-AC63-55EF58E3E75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4E4FCB13-B8B2-4A29-B41B-FB6CBBE725A2}">
      <dgm:prSet phldrT="[Text]"/>
      <dgm:spPr/>
      <dgm:t>
        <a:bodyPr/>
        <a:lstStyle/>
        <a:p>
          <a:r>
            <a:rPr lang="en-US" dirty="0"/>
            <a:t>+ + + + + + + + + + - - - - - - - - - -</a:t>
          </a:r>
        </a:p>
      </dgm:t>
    </dgm:pt>
    <dgm:pt modelId="{0868E8BC-5AEA-4293-91DA-1BF64F8C6EEE}" type="parTrans" cxnId="{7283EF05-3B91-456D-A7C9-DB10FD515992}">
      <dgm:prSet/>
      <dgm:spPr/>
      <dgm:t>
        <a:bodyPr/>
        <a:lstStyle/>
        <a:p>
          <a:endParaRPr lang="en-US"/>
        </a:p>
      </dgm:t>
    </dgm:pt>
    <dgm:pt modelId="{FE066F3B-4963-4959-A292-D3A74EFC446D}" type="sibTrans" cxnId="{7283EF05-3B91-456D-A7C9-DB10FD515992}">
      <dgm:prSet/>
      <dgm:spPr/>
      <dgm:t>
        <a:bodyPr/>
        <a:lstStyle/>
        <a:p>
          <a:endParaRPr lang="en-US"/>
        </a:p>
      </dgm:t>
    </dgm:pt>
    <dgm:pt modelId="{1D346538-D308-4A2F-8AD6-332F8698C68F}">
      <dgm:prSet phldrT="[Text]"/>
      <dgm:spPr/>
      <dgm:t>
        <a:bodyPr/>
        <a:lstStyle/>
        <a:p>
          <a:r>
            <a:rPr lang="en-US" dirty="0"/>
            <a:t>+ - + - - + + - + - + + + -</a:t>
          </a:r>
        </a:p>
      </dgm:t>
    </dgm:pt>
    <dgm:pt modelId="{A11FFE51-0E8C-491D-AEE9-61875B5A8D45}" type="parTrans" cxnId="{D5DFC870-83E6-49B1-B9E8-82717DEDF414}">
      <dgm:prSet/>
      <dgm:spPr/>
      <dgm:t>
        <a:bodyPr/>
        <a:lstStyle/>
        <a:p>
          <a:endParaRPr lang="en-US"/>
        </a:p>
      </dgm:t>
    </dgm:pt>
    <dgm:pt modelId="{3F755F6F-4EE1-4A15-90E8-44EE2F7CAD2C}" type="sibTrans" cxnId="{D5DFC870-83E6-49B1-B9E8-82717DEDF414}">
      <dgm:prSet/>
      <dgm:spPr/>
      <dgm:t>
        <a:bodyPr/>
        <a:lstStyle/>
        <a:p>
          <a:endParaRPr lang="en-US"/>
        </a:p>
      </dgm:t>
    </dgm:pt>
    <dgm:pt modelId="{E8CA16AA-1FA1-4D00-9BF4-D112F7240B72}">
      <dgm:prSet phldrT="[Text]"/>
      <dgm:spPr/>
      <dgm:t>
        <a:bodyPr/>
        <a:lstStyle/>
        <a:p>
          <a:r>
            <a:rPr lang="en-US" dirty="0"/>
            <a:t>- - - + + -</a:t>
          </a:r>
        </a:p>
      </dgm:t>
    </dgm:pt>
    <dgm:pt modelId="{916EAEEF-3C5D-4990-B36F-16C0F6FC7FD0}" type="parTrans" cxnId="{E4627461-D21E-406F-A43A-590BC312B59F}">
      <dgm:prSet/>
      <dgm:spPr/>
      <dgm:t>
        <a:bodyPr/>
        <a:lstStyle/>
        <a:p>
          <a:endParaRPr lang="en-US"/>
        </a:p>
      </dgm:t>
    </dgm:pt>
    <dgm:pt modelId="{9F3D62CA-7189-47DE-AD94-ED5C9A3901F0}" type="sibTrans" cxnId="{E4627461-D21E-406F-A43A-590BC312B59F}">
      <dgm:prSet/>
      <dgm:spPr/>
      <dgm:t>
        <a:bodyPr/>
        <a:lstStyle/>
        <a:p>
          <a:endParaRPr lang="en-US"/>
        </a:p>
      </dgm:t>
    </dgm:pt>
    <dgm:pt modelId="{5BE588C7-D440-4F19-A44F-2216586582EB}" type="pres">
      <dgm:prSet presAssocID="{2921FE34-470A-4359-AC63-55EF58E3E751}" presName="hierChild1" presStyleCnt="0">
        <dgm:presLayoutVars>
          <dgm:chPref val="1"/>
          <dgm:dir/>
          <dgm:animOne val="branch"/>
          <dgm:animLvl val="lvl"/>
          <dgm:resizeHandles/>
        </dgm:presLayoutVars>
      </dgm:prSet>
      <dgm:spPr/>
    </dgm:pt>
    <dgm:pt modelId="{BB8B3CE1-A107-4F1F-AC3B-FBA41FF7FD17}" type="pres">
      <dgm:prSet presAssocID="{4E4FCB13-B8B2-4A29-B41B-FB6CBBE725A2}" presName="hierRoot1" presStyleCnt="0"/>
      <dgm:spPr/>
    </dgm:pt>
    <dgm:pt modelId="{27B8A42D-65E4-4589-AD8A-793D96692F33}" type="pres">
      <dgm:prSet presAssocID="{4E4FCB13-B8B2-4A29-B41B-FB6CBBE725A2}" presName="composite" presStyleCnt="0"/>
      <dgm:spPr/>
    </dgm:pt>
    <dgm:pt modelId="{D8C86F90-E68D-44B2-948B-92CBAD441E7C}" type="pres">
      <dgm:prSet presAssocID="{4E4FCB13-B8B2-4A29-B41B-FB6CBBE725A2}" presName="background" presStyleLbl="node0" presStyleIdx="0" presStyleCnt="1"/>
      <dgm:spPr/>
    </dgm:pt>
    <dgm:pt modelId="{BE81D523-71DE-4970-8CB9-B4C1FB347473}" type="pres">
      <dgm:prSet presAssocID="{4E4FCB13-B8B2-4A29-B41B-FB6CBBE725A2}" presName="text" presStyleLbl="fgAcc0" presStyleIdx="0" presStyleCnt="1">
        <dgm:presLayoutVars>
          <dgm:chPref val="3"/>
        </dgm:presLayoutVars>
      </dgm:prSet>
      <dgm:spPr/>
    </dgm:pt>
    <dgm:pt modelId="{E70CE2EA-CCE3-4CD3-ABE4-BD110F4CB1F4}" type="pres">
      <dgm:prSet presAssocID="{4E4FCB13-B8B2-4A29-B41B-FB6CBBE725A2}" presName="hierChild2" presStyleCnt="0"/>
      <dgm:spPr/>
    </dgm:pt>
    <dgm:pt modelId="{EA631766-3764-4720-9115-F669914E9B28}" type="pres">
      <dgm:prSet presAssocID="{A11FFE51-0E8C-491D-AEE9-61875B5A8D45}" presName="Name10" presStyleLbl="parChTrans1D2" presStyleIdx="0" presStyleCnt="2"/>
      <dgm:spPr/>
    </dgm:pt>
    <dgm:pt modelId="{11EB2B3E-F3B8-4794-863F-2E66E3741540}" type="pres">
      <dgm:prSet presAssocID="{1D346538-D308-4A2F-8AD6-332F8698C68F}" presName="hierRoot2" presStyleCnt="0"/>
      <dgm:spPr/>
    </dgm:pt>
    <dgm:pt modelId="{7F084725-79CF-4751-8E1F-A1B9A7E1E8B5}" type="pres">
      <dgm:prSet presAssocID="{1D346538-D308-4A2F-8AD6-332F8698C68F}" presName="composite2" presStyleCnt="0"/>
      <dgm:spPr/>
    </dgm:pt>
    <dgm:pt modelId="{C5B96841-37A9-41FA-A2CC-C2C5A10735D2}" type="pres">
      <dgm:prSet presAssocID="{1D346538-D308-4A2F-8AD6-332F8698C68F}" presName="background2" presStyleLbl="node2" presStyleIdx="0" presStyleCnt="2"/>
      <dgm:spPr/>
    </dgm:pt>
    <dgm:pt modelId="{44EFF922-FCD3-4CED-A515-16C3DFC26B0C}" type="pres">
      <dgm:prSet presAssocID="{1D346538-D308-4A2F-8AD6-332F8698C68F}" presName="text2" presStyleLbl="fgAcc2" presStyleIdx="0" presStyleCnt="2">
        <dgm:presLayoutVars>
          <dgm:chPref val="3"/>
        </dgm:presLayoutVars>
      </dgm:prSet>
      <dgm:spPr/>
    </dgm:pt>
    <dgm:pt modelId="{C49CDCFA-C84C-4B25-AED5-184DEB280B3C}" type="pres">
      <dgm:prSet presAssocID="{1D346538-D308-4A2F-8AD6-332F8698C68F}" presName="hierChild3" presStyleCnt="0"/>
      <dgm:spPr/>
    </dgm:pt>
    <dgm:pt modelId="{7A68C5A2-D21C-422C-B190-1B61FD489D54}" type="pres">
      <dgm:prSet presAssocID="{916EAEEF-3C5D-4990-B36F-16C0F6FC7FD0}" presName="Name10" presStyleLbl="parChTrans1D2" presStyleIdx="1" presStyleCnt="2"/>
      <dgm:spPr/>
    </dgm:pt>
    <dgm:pt modelId="{92D1811A-CBC9-4399-B481-E710A19A9A26}" type="pres">
      <dgm:prSet presAssocID="{E8CA16AA-1FA1-4D00-9BF4-D112F7240B72}" presName="hierRoot2" presStyleCnt="0"/>
      <dgm:spPr/>
    </dgm:pt>
    <dgm:pt modelId="{1BBE2EBF-3D82-44DC-B05B-F3DDCF0ED568}" type="pres">
      <dgm:prSet presAssocID="{E8CA16AA-1FA1-4D00-9BF4-D112F7240B72}" presName="composite2" presStyleCnt="0"/>
      <dgm:spPr/>
    </dgm:pt>
    <dgm:pt modelId="{E8D80077-4B71-45EF-88AC-492106940079}" type="pres">
      <dgm:prSet presAssocID="{E8CA16AA-1FA1-4D00-9BF4-D112F7240B72}" presName="background2" presStyleLbl="node2" presStyleIdx="1" presStyleCnt="2"/>
      <dgm:spPr/>
    </dgm:pt>
    <dgm:pt modelId="{2BDC9D79-296F-4114-9085-2A8612280EDC}" type="pres">
      <dgm:prSet presAssocID="{E8CA16AA-1FA1-4D00-9BF4-D112F7240B72}" presName="text2" presStyleLbl="fgAcc2" presStyleIdx="1" presStyleCnt="2">
        <dgm:presLayoutVars>
          <dgm:chPref val="3"/>
        </dgm:presLayoutVars>
      </dgm:prSet>
      <dgm:spPr/>
    </dgm:pt>
    <dgm:pt modelId="{46617D19-F718-453E-9651-684887B7F550}" type="pres">
      <dgm:prSet presAssocID="{E8CA16AA-1FA1-4D00-9BF4-D112F7240B72}" presName="hierChild3" presStyleCnt="0"/>
      <dgm:spPr/>
    </dgm:pt>
  </dgm:ptLst>
  <dgm:cxnLst>
    <dgm:cxn modelId="{7283EF05-3B91-456D-A7C9-DB10FD515992}" srcId="{2921FE34-470A-4359-AC63-55EF58E3E751}" destId="{4E4FCB13-B8B2-4A29-B41B-FB6CBBE725A2}" srcOrd="0" destOrd="0" parTransId="{0868E8BC-5AEA-4293-91DA-1BF64F8C6EEE}" sibTransId="{FE066F3B-4963-4959-A292-D3A74EFC446D}"/>
    <dgm:cxn modelId="{37DC5F2A-8B15-45FE-A3F2-A44DC9E9BF06}" type="presOf" srcId="{916EAEEF-3C5D-4990-B36F-16C0F6FC7FD0}" destId="{7A68C5A2-D21C-422C-B190-1B61FD489D54}" srcOrd="0" destOrd="0" presId="urn:microsoft.com/office/officeart/2005/8/layout/hierarchy1"/>
    <dgm:cxn modelId="{9FCB2F58-8704-4A28-AF5A-838FA37DC14A}" type="presOf" srcId="{2921FE34-470A-4359-AC63-55EF58E3E751}" destId="{5BE588C7-D440-4F19-A44F-2216586582EB}" srcOrd="0" destOrd="0" presId="urn:microsoft.com/office/officeart/2005/8/layout/hierarchy1"/>
    <dgm:cxn modelId="{E4627461-D21E-406F-A43A-590BC312B59F}" srcId="{4E4FCB13-B8B2-4A29-B41B-FB6CBBE725A2}" destId="{E8CA16AA-1FA1-4D00-9BF4-D112F7240B72}" srcOrd="1" destOrd="0" parTransId="{916EAEEF-3C5D-4990-B36F-16C0F6FC7FD0}" sibTransId="{9F3D62CA-7189-47DE-AD94-ED5C9A3901F0}"/>
    <dgm:cxn modelId="{D5DFC870-83E6-49B1-B9E8-82717DEDF414}" srcId="{4E4FCB13-B8B2-4A29-B41B-FB6CBBE725A2}" destId="{1D346538-D308-4A2F-8AD6-332F8698C68F}" srcOrd="0" destOrd="0" parTransId="{A11FFE51-0E8C-491D-AEE9-61875B5A8D45}" sibTransId="{3F755F6F-4EE1-4A15-90E8-44EE2F7CAD2C}"/>
    <dgm:cxn modelId="{74652F7B-187F-4207-8A1F-AE3F751CD53A}" type="presOf" srcId="{E8CA16AA-1FA1-4D00-9BF4-D112F7240B72}" destId="{2BDC9D79-296F-4114-9085-2A8612280EDC}" srcOrd="0" destOrd="0" presId="urn:microsoft.com/office/officeart/2005/8/layout/hierarchy1"/>
    <dgm:cxn modelId="{C5336689-5645-489E-9016-968B03C80C6B}" type="presOf" srcId="{A11FFE51-0E8C-491D-AEE9-61875B5A8D45}" destId="{EA631766-3764-4720-9115-F669914E9B28}" srcOrd="0" destOrd="0" presId="urn:microsoft.com/office/officeart/2005/8/layout/hierarchy1"/>
    <dgm:cxn modelId="{EDD577AF-2490-4785-876B-EC7BC84F22BC}" type="presOf" srcId="{4E4FCB13-B8B2-4A29-B41B-FB6CBBE725A2}" destId="{BE81D523-71DE-4970-8CB9-B4C1FB347473}" srcOrd="0" destOrd="0" presId="urn:microsoft.com/office/officeart/2005/8/layout/hierarchy1"/>
    <dgm:cxn modelId="{818296F4-296B-4520-9336-7A42EE235D81}" type="presOf" srcId="{1D346538-D308-4A2F-8AD6-332F8698C68F}" destId="{44EFF922-FCD3-4CED-A515-16C3DFC26B0C}" srcOrd="0" destOrd="0" presId="urn:microsoft.com/office/officeart/2005/8/layout/hierarchy1"/>
    <dgm:cxn modelId="{9D0B913F-7CD4-45C7-A32A-0C04E1B554DF}" type="presParOf" srcId="{5BE588C7-D440-4F19-A44F-2216586582EB}" destId="{BB8B3CE1-A107-4F1F-AC3B-FBA41FF7FD17}" srcOrd="0" destOrd="0" presId="urn:microsoft.com/office/officeart/2005/8/layout/hierarchy1"/>
    <dgm:cxn modelId="{F801F0A7-18E6-4AD4-A2D9-3BD0530F5F52}" type="presParOf" srcId="{BB8B3CE1-A107-4F1F-AC3B-FBA41FF7FD17}" destId="{27B8A42D-65E4-4589-AD8A-793D96692F33}" srcOrd="0" destOrd="0" presId="urn:microsoft.com/office/officeart/2005/8/layout/hierarchy1"/>
    <dgm:cxn modelId="{43D7F2EC-D90F-4CC1-91DA-8EBE183929F9}" type="presParOf" srcId="{27B8A42D-65E4-4589-AD8A-793D96692F33}" destId="{D8C86F90-E68D-44B2-948B-92CBAD441E7C}" srcOrd="0" destOrd="0" presId="urn:microsoft.com/office/officeart/2005/8/layout/hierarchy1"/>
    <dgm:cxn modelId="{7EC0DF62-1B74-470B-99F5-F55CB4F55376}" type="presParOf" srcId="{27B8A42D-65E4-4589-AD8A-793D96692F33}" destId="{BE81D523-71DE-4970-8CB9-B4C1FB347473}" srcOrd="1" destOrd="0" presId="urn:microsoft.com/office/officeart/2005/8/layout/hierarchy1"/>
    <dgm:cxn modelId="{2C2874FB-7264-424B-A9B9-6E9800DDA5A2}" type="presParOf" srcId="{BB8B3CE1-A107-4F1F-AC3B-FBA41FF7FD17}" destId="{E70CE2EA-CCE3-4CD3-ABE4-BD110F4CB1F4}" srcOrd="1" destOrd="0" presId="urn:microsoft.com/office/officeart/2005/8/layout/hierarchy1"/>
    <dgm:cxn modelId="{843A94F8-7545-4222-8F72-B644B69CD5D1}" type="presParOf" srcId="{E70CE2EA-CCE3-4CD3-ABE4-BD110F4CB1F4}" destId="{EA631766-3764-4720-9115-F669914E9B28}" srcOrd="0" destOrd="0" presId="urn:microsoft.com/office/officeart/2005/8/layout/hierarchy1"/>
    <dgm:cxn modelId="{713ABBB3-9268-43F2-86F7-DA4582002E89}" type="presParOf" srcId="{E70CE2EA-CCE3-4CD3-ABE4-BD110F4CB1F4}" destId="{11EB2B3E-F3B8-4794-863F-2E66E3741540}" srcOrd="1" destOrd="0" presId="urn:microsoft.com/office/officeart/2005/8/layout/hierarchy1"/>
    <dgm:cxn modelId="{134BBDB3-9E91-4A6E-969F-A5CE7B7BE220}" type="presParOf" srcId="{11EB2B3E-F3B8-4794-863F-2E66E3741540}" destId="{7F084725-79CF-4751-8E1F-A1B9A7E1E8B5}" srcOrd="0" destOrd="0" presId="urn:microsoft.com/office/officeart/2005/8/layout/hierarchy1"/>
    <dgm:cxn modelId="{5DB620FA-08FA-4B62-B803-7650E9250FD2}" type="presParOf" srcId="{7F084725-79CF-4751-8E1F-A1B9A7E1E8B5}" destId="{C5B96841-37A9-41FA-A2CC-C2C5A10735D2}" srcOrd="0" destOrd="0" presId="urn:microsoft.com/office/officeart/2005/8/layout/hierarchy1"/>
    <dgm:cxn modelId="{005499D3-142F-4294-A324-970DEE4AA94C}" type="presParOf" srcId="{7F084725-79CF-4751-8E1F-A1B9A7E1E8B5}" destId="{44EFF922-FCD3-4CED-A515-16C3DFC26B0C}" srcOrd="1" destOrd="0" presId="urn:microsoft.com/office/officeart/2005/8/layout/hierarchy1"/>
    <dgm:cxn modelId="{F4DD71F4-713B-4E3C-84EE-12F0F7B10436}" type="presParOf" srcId="{11EB2B3E-F3B8-4794-863F-2E66E3741540}" destId="{C49CDCFA-C84C-4B25-AED5-184DEB280B3C}" srcOrd="1" destOrd="0" presId="urn:microsoft.com/office/officeart/2005/8/layout/hierarchy1"/>
    <dgm:cxn modelId="{C0EBA8C6-F61F-453E-92E0-6509D97FEFD7}" type="presParOf" srcId="{E70CE2EA-CCE3-4CD3-ABE4-BD110F4CB1F4}" destId="{7A68C5A2-D21C-422C-B190-1B61FD489D54}" srcOrd="2" destOrd="0" presId="urn:microsoft.com/office/officeart/2005/8/layout/hierarchy1"/>
    <dgm:cxn modelId="{7C0B9205-19B7-4866-A017-C98663DBA1ED}" type="presParOf" srcId="{E70CE2EA-CCE3-4CD3-ABE4-BD110F4CB1F4}" destId="{92D1811A-CBC9-4399-B481-E710A19A9A26}" srcOrd="3" destOrd="0" presId="urn:microsoft.com/office/officeart/2005/8/layout/hierarchy1"/>
    <dgm:cxn modelId="{B92B1073-27D7-4849-B2D5-BB7AC68DCB52}" type="presParOf" srcId="{92D1811A-CBC9-4399-B481-E710A19A9A26}" destId="{1BBE2EBF-3D82-44DC-B05B-F3DDCF0ED568}" srcOrd="0" destOrd="0" presId="urn:microsoft.com/office/officeart/2005/8/layout/hierarchy1"/>
    <dgm:cxn modelId="{E1EA3A98-0E00-43E6-8EA5-4552458E1517}" type="presParOf" srcId="{1BBE2EBF-3D82-44DC-B05B-F3DDCF0ED568}" destId="{E8D80077-4B71-45EF-88AC-492106940079}" srcOrd="0" destOrd="0" presId="urn:microsoft.com/office/officeart/2005/8/layout/hierarchy1"/>
    <dgm:cxn modelId="{DBC550F3-F6C7-4174-AE8B-80682CF2864F}" type="presParOf" srcId="{1BBE2EBF-3D82-44DC-B05B-F3DDCF0ED568}" destId="{2BDC9D79-296F-4114-9085-2A8612280EDC}" srcOrd="1" destOrd="0" presId="urn:microsoft.com/office/officeart/2005/8/layout/hierarchy1"/>
    <dgm:cxn modelId="{4F00EEC9-BC47-4649-9CD0-8A63FD4BD59A}" type="presParOf" srcId="{92D1811A-CBC9-4399-B481-E710A19A9A26}" destId="{46617D19-F718-453E-9651-684887B7F55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2921FE34-470A-4359-AC63-55EF58E3E75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4E4FCB13-B8B2-4A29-B41B-FB6CBBE725A2}">
      <dgm:prSet phldrT="[Text]"/>
      <dgm:spPr/>
      <dgm:t>
        <a:bodyPr/>
        <a:lstStyle/>
        <a:p>
          <a:r>
            <a:rPr lang="en-US" dirty="0"/>
            <a:t>+ + + + + + + + + + - - - - - - - - - -</a:t>
          </a:r>
        </a:p>
      </dgm:t>
    </dgm:pt>
    <dgm:pt modelId="{0868E8BC-5AEA-4293-91DA-1BF64F8C6EEE}" type="parTrans" cxnId="{7283EF05-3B91-456D-A7C9-DB10FD515992}">
      <dgm:prSet/>
      <dgm:spPr/>
      <dgm:t>
        <a:bodyPr/>
        <a:lstStyle/>
        <a:p>
          <a:endParaRPr lang="en-US"/>
        </a:p>
      </dgm:t>
    </dgm:pt>
    <dgm:pt modelId="{FE066F3B-4963-4959-A292-D3A74EFC446D}" type="sibTrans" cxnId="{7283EF05-3B91-456D-A7C9-DB10FD515992}">
      <dgm:prSet/>
      <dgm:spPr/>
      <dgm:t>
        <a:bodyPr/>
        <a:lstStyle/>
        <a:p>
          <a:endParaRPr lang="en-US"/>
        </a:p>
      </dgm:t>
    </dgm:pt>
    <dgm:pt modelId="{1D346538-D308-4A2F-8AD6-332F8698C68F}">
      <dgm:prSet phldrT="[Text]"/>
      <dgm:spPr/>
      <dgm:t>
        <a:bodyPr/>
        <a:lstStyle/>
        <a:p>
          <a:r>
            <a:rPr lang="en-US" dirty="0"/>
            <a:t>+ + + +  + + - - + + </a:t>
          </a:r>
        </a:p>
      </dgm:t>
    </dgm:pt>
    <dgm:pt modelId="{A11FFE51-0E8C-491D-AEE9-61875B5A8D45}" type="parTrans" cxnId="{D5DFC870-83E6-49B1-B9E8-82717DEDF414}">
      <dgm:prSet/>
      <dgm:spPr/>
      <dgm:t>
        <a:bodyPr/>
        <a:lstStyle/>
        <a:p>
          <a:endParaRPr lang="en-US"/>
        </a:p>
      </dgm:t>
    </dgm:pt>
    <dgm:pt modelId="{3F755F6F-4EE1-4A15-90E8-44EE2F7CAD2C}" type="sibTrans" cxnId="{D5DFC870-83E6-49B1-B9E8-82717DEDF414}">
      <dgm:prSet/>
      <dgm:spPr/>
      <dgm:t>
        <a:bodyPr/>
        <a:lstStyle/>
        <a:p>
          <a:endParaRPr lang="en-US"/>
        </a:p>
      </dgm:t>
    </dgm:pt>
    <dgm:pt modelId="{E8CA16AA-1FA1-4D00-9BF4-D112F7240B72}">
      <dgm:prSet phldrT="[Text]"/>
      <dgm:spPr/>
      <dgm:t>
        <a:bodyPr/>
        <a:lstStyle/>
        <a:p>
          <a:r>
            <a:rPr lang="en-US" dirty="0"/>
            <a:t>- - - - + - + - - - </a:t>
          </a:r>
        </a:p>
      </dgm:t>
    </dgm:pt>
    <dgm:pt modelId="{916EAEEF-3C5D-4990-B36F-16C0F6FC7FD0}" type="parTrans" cxnId="{E4627461-D21E-406F-A43A-590BC312B59F}">
      <dgm:prSet/>
      <dgm:spPr/>
      <dgm:t>
        <a:bodyPr/>
        <a:lstStyle/>
        <a:p>
          <a:endParaRPr lang="en-US"/>
        </a:p>
      </dgm:t>
    </dgm:pt>
    <dgm:pt modelId="{9F3D62CA-7189-47DE-AD94-ED5C9A3901F0}" type="sibTrans" cxnId="{E4627461-D21E-406F-A43A-590BC312B59F}">
      <dgm:prSet/>
      <dgm:spPr/>
      <dgm:t>
        <a:bodyPr/>
        <a:lstStyle/>
        <a:p>
          <a:endParaRPr lang="en-US"/>
        </a:p>
      </dgm:t>
    </dgm:pt>
    <dgm:pt modelId="{5BE588C7-D440-4F19-A44F-2216586582EB}" type="pres">
      <dgm:prSet presAssocID="{2921FE34-470A-4359-AC63-55EF58E3E751}" presName="hierChild1" presStyleCnt="0">
        <dgm:presLayoutVars>
          <dgm:chPref val="1"/>
          <dgm:dir/>
          <dgm:animOne val="branch"/>
          <dgm:animLvl val="lvl"/>
          <dgm:resizeHandles/>
        </dgm:presLayoutVars>
      </dgm:prSet>
      <dgm:spPr/>
    </dgm:pt>
    <dgm:pt modelId="{BB8B3CE1-A107-4F1F-AC3B-FBA41FF7FD17}" type="pres">
      <dgm:prSet presAssocID="{4E4FCB13-B8B2-4A29-B41B-FB6CBBE725A2}" presName="hierRoot1" presStyleCnt="0"/>
      <dgm:spPr/>
    </dgm:pt>
    <dgm:pt modelId="{27B8A42D-65E4-4589-AD8A-793D96692F33}" type="pres">
      <dgm:prSet presAssocID="{4E4FCB13-B8B2-4A29-B41B-FB6CBBE725A2}" presName="composite" presStyleCnt="0"/>
      <dgm:spPr/>
    </dgm:pt>
    <dgm:pt modelId="{D8C86F90-E68D-44B2-948B-92CBAD441E7C}" type="pres">
      <dgm:prSet presAssocID="{4E4FCB13-B8B2-4A29-B41B-FB6CBBE725A2}" presName="background" presStyleLbl="node0" presStyleIdx="0" presStyleCnt="1"/>
      <dgm:spPr/>
    </dgm:pt>
    <dgm:pt modelId="{BE81D523-71DE-4970-8CB9-B4C1FB347473}" type="pres">
      <dgm:prSet presAssocID="{4E4FCB13-B8B2-4A29-B41B-FB6CBBE725A2}" presName="text" presStyleLbl="fgAcc0" presStyleIdx="0" presStyleCnt="1">
        <dgm:presLayoutVars>
          <dgm:chPref val="3"/>
        </dgm:presLayoutVars>
      </dgm:prSet>
      <dgm:spPr/>
    </dgm:pt>
    <dgm:pt modelId="{E70CE2EA-CCE3-4CD3-ABE4-BD110F4CB1F4}" type="pres">
      <dgm:prSet presAssocID="{4E4FCB13-B8B2-4A29-B41B-FB6CBBE725A2}" presName="hierChild2" presStyleCnt="0"/>
      <dgm:spPr/>
    </dgm:pt>
    <dgm:pt modelId="{EA631766-3764-4720-9115-F669914E9B28}" type="pres">
      <dgm:prSet presAssocID="{A11FFE51-0E8C-491D-AEE9-61875B5A8D45}" presName="Name10" presStyleLbl="parChTrans1D2" presStyleIdx="0" presStyleCnt="2"/>
      <dgm:spPr/>
    </dgm:pt>
    <dgm:pt modelId="{11EB2B3E-F3B8-4794-863F-2E66E3741540}" type="pres">
      <dgm:prSet presAssocID="{1D346538-D308-4A2F-8AD6-332F8698C68F}" presName="hierRoot2" presStyleCnt="0"/>
      <dgm:spPr/>
    </dgm:pt>
    <dgm:pt modelId="{7F084725-79CF-4751-8E1F-A1B9A7E1E8B5}" type="pres">
      <dgm:prSet presAssocID="{1D346538-D308-4A2F-8AD6-332F8698C68F}" presName="composite2" presStyleCnt="0"/>
      <dgm:spPr/>
    </dgm:pt>
    <dgm:pt modelId="{C5B96841-37A9-41FA-A2CC-C2C5A10735D2}" type="pres">
      <dgm:prSet presAssocID="{1D346538-D308-4A2F-8AD6-332F8698C68F}" presName="background2" presStyleLbl="node2" presStyleIdx="0" presStyleCnt="2"/>
      <dgm:spPr/>
    </dgm:pt>
    <dgm:pt modelId="{44EFF922-FCD3-4CED-A515-16C3DFC26B0C}" type="pres">
      <dgm:prSet presAssocID="{1D346538-D308-4A2F-8AD6-332F8698C68F}" presName="text2" presStyleLbl="fgAcc2" presStyleIdx="0" presStyleCnt="2">
        <dgm:presLayoutVars>
          <dgm:chPref val="3"/>
        </dgm:presLayoutVars>
      </dgm:prSet>
      <dgm:spPr/>
    </dgm:pt>
    <dgm:pt modelId="{C49CDCFA-C84C-4B25-AED5-184DEB280B3C}" type="pres">
      <dgm:prSet presAssocID="{1D346538-D308-4A2F-8AD6-332F8698C68F}" presName="hierChild3" presStyleCnt="0"/>
      <dgm:spPr/>
    </dgm:pt>
    <dgm:pt modelId="{7A68C5A2-D21C-422C-B190-1B61FD489D54}" type="pres">
      <dgm:prSet presAssocID="{916EAEEF-3C5D-4990-B36F-16C0F6FC7FD0}" presName="Name10" presStyleLbl="parChTrans1D2" presStyleIdx="1" presStyleCnt="2"/>
      <dgm:spPr/>
    </dgm:pt>
    <dgm:pt modelId="{92D1811A-CBC9-4399-B481-E710A19A9A26}" type="pres">
      <dgm:prSet presAssocID="{E8CA16AA-1FA1-4D00-9BF4-D112F7240B72}" presName="hierRoot2" presStyleCnt="0"/>
      <dgm:spPr/>
    </dgm:pt>
    <dgm:pt modelId="{1BBE2EBF-3D82-44DC-B05B-F3DDCF0ED568}" type="pres">
      <dgm:prSet presAssocID="{E8CA16AA-1FA1-4D00-9BF4-D112F7240B72}" presName="composite2" presStyleCnt="0"/>
      <dgm:spPr/>
    </dgm:pt>
    <dgm:pt modelId="{E8D80077-4B71-45EF-88AC-492106940079}" type="pres">
      <dgm:prSet presAssocID="{E8CA16AA-1FA1-4D00-9BF4-D112F7240B72}" presName="background2" presStyleLbl="node2" presStyleIdx="1" presStyleCnt="2"/>
      <dgm:spPr/>
    </dgm:pt>
    <dgm:pt modelId="{2BDC9D79-296F-4114-9085-2A8612280EDC}" type="pres">
      <dgm:prSet presAssocID="{E8CA16AA-1FA1-4D00-9BF4-D112F7240B72}" presName="text2" presStyleLbl="fgAcc2" presStyleIdx="1" presStyleCnt="2">
        <dgm:presLayoutVars>
          <dgm:chPref val="3"/>
        </dgm:presLayoutVars>
      </dgm:prSet>
      <dgm:spPr/>
    </dgm:pt>
    <dgm:pt modelId="{46617D19-F718-453E-9651-684887B7F550}" type="pres">
      <dgm:prSet presAssocID="{E8CA16AA-1FA1-4D00-9BF4-D112F7240B72}" presName="hierChild3" presStyleCnt="0"/>
      <dgm:spPr/>
    </dgm:pt>
  </dgm:ptLst>
  <dgm:cxnLst>
    <dgm:cxn modelId="{7283EF05-3B91-456D-A7C9-DB10FD515992}" srcId="{2921FE34-470A-4359-AC63-55EF58E3E751}" destId="{4E4FCB13-B8B2-4A29-B41B-FB6CBBE725A2}" srcOrd="0" destOrd="0" parTransId="{0868E8BC-5AEA-4293-91DA-1BF64F8C6EEE}" sibTransId="{FE066F3B-4963-4959-A292-D3A74EFC446D}"/>
    <dgm:cxn modelId="{37DC5F2A-8B15-45FE-A3F2-A44DC9E9BF06}" type="presOf" srcId="{916EAEEF-3C5D-4990-B36F-16C0F6FC7FD0}" destId="{7A68C5A2-D21C-422C-B190-1B61FD489D54}" srcOrd="0" destOrd="0" presId="urn:microsoft.com/office/officeart/2005/8/layout/hierarchy1"/>
    <dgm:cxn modelId="{9FCB2F58-8704-4A28-AF5A-838FA37DC14A}" type="presOf" srcId="{2921FE34-470A-4359-AC63-55EF58E3E751}" destId="{5BE588C7-D440-4F19-A44F-2216586582EB}" srcOrd="0" destOrd="0" presId="urn:microsoft.com/office/officeart/2005/8/layout/hierarchy1"/>
    <dgm:cxn modelId="{E4627461-D21E-406F-A43A-590BC312B59F}" srcId="{4E4FCB13-B8B2-4A29-B41B-FB6CBBE725A2}" destId="{E8CA16AA-1FA1-4D00-9BF4-D112F7240B72}" srcOrd="1" destOrd="0" parTransId="{916EAEEF-3C5D-4990-B36F-16C0F6FC7FD0}" sibTransId="{9F3D62CA-7189-47DE-AD94-ED5C9A3901F0}"/>
    <dgm:cxn modelId="{D5DFC870-83E6-49B1-B9E8-82717DEDF414}" srcId="{4E4FCB13-B8B2-4A29-B41B-FB6CBBE725A2}" destId="{1D346538-D308-4A2F-8AD6-332F8698C68F}" srcOrd="0" destOrd="0" parTransId="{A11FFE51-0E8C-491D-AEE9-61875B5A8D45}" sibTransId="{3F755F6F-4EE1-4A15-90E8-44EE2F7CAD2C}"/>
    <dgm:cxn modelId="{74652F7B-187F-4207-8A1F-AE3F751CD53A}" type="presOf" srcId="{E8CA16AA-1FA1-4D00-9BF4-D112F7240B72}" destId="{2BDC9D79-296F-4114-9085-2A8612280EDC}" srcOrd="0" destOrd="0" presId="urn:microsoft.com/office/officeart/2005/8/layout/hierarchy1"/>
    <dgm:cxn modelId="{C5336689-5645-489E-9016-968B03C80C6B}" type="presOf" srcId="{A11FFE51-0E8C-491D-AEE9-61875B5A8D45}" destId="{EA631766-3764-4720-9115-F669914E9B28}" srcOrd="0" destOrd="0" presId="urn:microsoft.com/office/officeart/2005/8/layout/hierarchy1"/>
    <dgm:cxn modelId="{EDD577AF-2490-4785-876B-EC7BC84F22BC}" type="presOf" srcId="{4E4FCB13-B8B2-4A29-B41B-FB6CBBE725A2}" destId="{BE81D523-71DE-4970-8CB9-B4C1FB347473}" srcOrd="0" destOrd="0" presId="urn:microsoft.com/office/officeart/2005/8/layout/hierarchy1"/>
    <dgm:cxn modelId="{818296F4-296B-4520-9336-7A42EE235D81}" type="presOf" srcId="{1D346538-D308-4A2F-8AD6-332F8698C68F}" destId="{44EFF922-FCD3-4CED-A515-16C3DFC26B0C}" srcOrd="0" destOrd="0" presId="urn:microsoft.com/office/officeart/2005/8/layout/hierarchy1"/>
    <dgm:cxn modelId="{9D0B913F-7CD4-45C7-A32A-0C04E1B554DF}" type="presParOf" srcId="{5BE588C7-D440-4F19-A44F-2216586582EB}" destId="{BB8B3CE1-A107-4F1F-AC3B-FBA41FF7FD17}" srcOrd="0" destOrd="0" presId="urn:microsoft.com/office/officeart/2005/8/layout/hierarchy1"/>
    <dgm:cxn modelId="{F801F0A7-18E6-4AD4-A2D9-3BD0530F5F52}" type="presParOf" srcId="{BB8B3CE1-A107-4F1F-AC3B-FBA41FF7FD17}" destId="{27B8A42D-65E4-4589-AD8A-793D96692F33}" srcOrd="0" destOrd="0" presId="urn:microsoft.com/office/officeart/2005/8/layout/hierarchy1"/>
    <dgm:cxn modelId="{43D7F2EC-D90F-4CC1-91DA-8EBE183929F9}" type="presParOf" srcId="{27B8A42D-65E4-4589-AD8A-793D96692F33}" destId="{D8C86F90-E68D-44B2-948B-92CBAD441E7C}" srcOrd="0" destOrd="0" presId="urn:microsoft.com/office/officeart/2005/8/layout/hierarchy1"/>
    <dgm:cxn modelId="{7EC0DF62-1B74-470B-99F5-F55CB4F55376}" type="presParOf" srcId="{27B8A42D-65E4-4589-AD8A-793D96692F33}" destId="{BE81D523-71DE-4970-8CB9-B4C1FB347473}" srcOrd="1" destOrd="0" presId="urn:microsoft.com/office/officeart/2005/8/layout/hierarchy1"/>
    <dgm:cxn modelId="{2C2874FB-7264-424B-A9B9-6E9800DDA5A2}" type="presParOf" srcId="{BB8B3CE1-A107-4F1F-AC3B-FBA41FF7FD17}" destId="{E70CE2EA-CCE3-4CD3-ABE4-BD110F4CB1F4}" srcOrd="1" destOrd="0" presId="urn:microsoft.com/office/officeart/2005/8/layout/hierarchy1"/>
    <dgm:cxn modelId="{843A94F8-7545-4222-8F72-B644B69CD5D1}" type="presParOf" srcId="{E70CE2EA-CCE3-4CD3-ABE4-BD110F4CB1F4}" destId="{EA631766-3764-4720-9115-F669914E9B28}" srcOrd="0" destOrd="0" presId="urn:microsoft.com/office/officeart/2005/8/layout/hierarchy1"/>
    <dgm:cxn modelId="{713ABBB3-9268-43F2-86F7-DA4582002E89}" type="presParOf" srcId="{E70CE2EA-CCE3-4CD3-ABE4-BD110F4CB1F4}" destId="{11EB2B3E-F3B8-4794-863F-2E66E3741540}" srcOrd="1" destOrd="0" presId="urn:microsoft.com/office/officeart/2005/8/layout/hierarchy1"/>
    <dgm:cxn modelId="{134BBDB3-9E91-4A6E-969F-A5CE7B7BE220}" type="presParOf" srcId="{11EB2B3E-F3B8-4794-863F-2E66E3741540}" destId="{7F084725-79CF-4751-8E1F-A1B9A7E1E8B5}" srcOrd="0" destOrd="0" presId="urn:microsoft.com/office/officeart/2005/8/layout/hierarchy1"/>
    <dgm:cxn modelId="{5DB620FA-08FA-4B62-B803-7650E9250FD2}" type="presParOf" srcId="{7F084725-79CF-4751-8E1F-A1B9A7E1E8B5}" destId="{C5B96841-37A9-41FA-A2CC-C2C5A10735D2}" srcOrd="0" destOrd="0" presId="urn:microsoft.com/office/officeart/2005/8/layout/hierarchy1"/>
    <dgm:cxn modelId="{005499D3-142F-4294-A324-970DEE4AA94C}" type="presParOf" srcId="{7F084725-79CF-4751-8E1F-A1B9A7E1E8B5}" destId="{44EFF922-FCD3-4CED-A515-16C3DFC26B0C}" srcOrd="1" destOrd="0" presId="urn:microsoft.com/office/officeart/2005/8/layout/hierarchy1"/>
    <dgm:cxn modelId="{F4DD71F4-713B-4E3C-84EE-12F0F7B10436}" type="presParOf" srcId="{11EB2B3E-F3B8-4794-863F-2E66E3741540}" destId="{C49CDCFA-C84C-4B25-AED5-184DEB280B3C}" srcOrd="1" destOrd="0" presId="urn:microsoft.com/office/officeart/2005/8/layout/hierarchy1"/>
    <dgm:cxn modelId="{C0EBA8C6-F61F-453E-92E0-6509D97FEFD7}" type="presParOf" srcId="{E70CE2EA-CCE3-4CD3-ABE4-BD110F4CB1F4}" destId="{7A68C5A2-D21C-422C-B190-1B61FD489D54}" srcOrd="2" destOrd="0" presId="urn:microsoft.com/office/officeart/2005/8/layout/hierarchy1"/>
    <dgm:cxn modelId="{7C0B9205-19B7-4866-A017-C98663DBA1ED}" type="presParOf" srcId="{E70CE2EA-CCE3-4CD3-ABE4-BD110F4CB1F4}" destId="{92D1811A-CBC9-4399-B481-E710A19A9A26}" srcOrd="3" destOrd="0" presId="urn:microsoft.com/office/officeart/2005/8/layout/hierarchy1"/>
    <dgm:cxn modelId="{B92B1073-27D7-4849-B2D5-BB7AC68DCB52}" type="presParOf" srcId="{92D1811A-CBC9-4399-B481-E710A19A9A26}" destId="{1BBE2EBF-3D82-44DC-B05B-F3DDCF0ED568}" srcOrd="0" destOrd="0" presId="urn:microsoft.com/office/officeart/2005/8/layout/hierarchy1"/>
    <dgm:cxn modelId="{E1EA3A98-0E00-43E6-8EA5-4552458E1517}" type="presParOf" srcId="{1BBE2EBF-3D82-44DC-B05B-F3DDCF0ED568}" destId="{E8D80077-4B71-45EF-88AC-492106940079}" srcOrd="0" destOrd="0" presId="urn:microsoft.com/office/officeart/2005/8/layout/hierarchy1"/>
    <dgm:cxn modelId="{DBC550F3-F6C7-4174-AE8B-80682CF2864F}" type="presParOf" srcId="{1BBE2EBF-3D82-44DC-B05B-F3DDCF0ED568}" destId="{2BDC9D79-296F-4114-9085-2A8612280EDC}" srcOrd="1" destOrd="0" presId="urn:microsoft.com/office/officeart/2005/8/layout/hierarchy1"/>
    <dgm:cxn modelId="{4F00EEC9-BC47-4649-9CD0-8A63FD4BD59A}" type="presParOf" srcId="{92D1811A-CBC9-4399-B481-E710A19A9A26}" destId="{46617D19-F718-453E-9651-684887B7F55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2921FE34-470A-4359-AC63-55EF58E3E75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4E4FCB13-B8B2-4A29-B41B-FB6CBBE725A2}">
      <dgm:prSet phldrT="[Text]"/>
      <dgm:spPr/>
      <dgm:t>
        <a:bodyPr/>
        <a:lstStyle/>
        <a:p>
          <a:r>
            <a:rPr lang="en-US" dirty="0"/>
            <a:t>+ + + + + + + + + + - - - - - - - - - -</a:t>
          </a:r>
        </a:p>
      </dgm:t>
    </dgm:pt>
    <dgm:pt modelId="{0868E8BC-5AEA-4293-91DA-1BF64F8C6EEE}" type="parTrans" cxnId="{7283EF05-3B91-456D-A7C9-DB10FD515992}">
      <dgm:prSet/>
      <dgm:spPr/>
      <dgm:t>
        <a:bodyPr/>
        <a:lstStyle/>
        <a:p>
          <a:endParaRPr lang="en-US"/>
        </a:p>
      </dgm:t>
    </dgm:pt>
    <dgm:pt modelId="{FE066F3B-4963-4959-A292-D3A74EFC446D}" type="sibTrans" cxnId="{7283EF05-3B91-456D-A7C9-DB10FD515992}">
      <dgm:prSet/>
      <dgm:spPr/>
      <dgm:t>
        <a:bodyPr/>
        <a:lstStyle/>
        <a:p>
          <a:endParaRPr lang="en-US"/>
        </a:p>
      </dgm:t>
    </dgm:pt>
    <dgm:pt modelId="{1D346538-D308-4A2F-8AD6-332F8698C68F}">
      <dgm:prSet phldrT="[Text]"/>
      <dgm:spPr/>
      <dgm:t>
        <a:bodyPr/>
        <a:lstStyle/>
        <a:p>
          <a:r>
            <a:rPr lang="en-US" dirty="0"/>
            <a:t>+ - + - - + + - + - + + + -</a:t>
          </a:r>
        </a:p>
      </dgm:t>
    </dgm:pt>
    <dgm:pt modelId="{A11FFE51-0E8C-491D-AEE9-61875B5A8D45}" type="parTrans" cxnId="{D5DFC870-83E6-49B1-B9E8-82717DEDF414}">
      <dgm:prSet/>
      <dgm:spPr/>
      <dgm:t>
        <a:bodyPr/>
        <a:lstStyle/>
        <a:p>
          <a:endParaRPr lang="en-US"/>
        </a:p>
      </dgm:t>
    </dgm:pt>
    <dgm:pt modelId="{3F755F6F-4EE1-4A15-90E8-44EE2F7CAD2C}" type="sibTrans" cxnId="{D5DFC870-83E6-49B1-B9E8-82717DEDF414}">
      <dgm:prSet/>
      <dgm:spPr/>
      <dgm:t>
        <a:bodyPr/>
        <a:lstStyle/>
        <a:p>
          <a:endParaRPr lang="en-US"/>
        </a:p>
      </dgm:t>
    </dgm:pt>
    <dgm:pt modelId="{E8CA16AA-1FA1-4D00-9BF4-D112F7240B72}">
      <dgm:prSet phldrT="[Text]"/>
      <dgm:spPr/>
      <dgm:t>
        <a:bodyPr/>
        <a:lstStyle/>
        <a:p>
          <a:r>
            <a:rPr lang="en-US" dirty="0"/>
            <a:t>- - - + + -</a:t>
          </a:r>
        </a:p>
      </dgm:t>
    </dgm:pt>
    <dgm:pt modelId="{916EAEEF-3C5D-4990-B36F-16C0F6FC7FD0}" type="parTrans" cxnId="{E4627461-D21E-406F-A43A-590BC312B59F}">
      <dgm:prSet/>
      <dgm:spPr/>
      <dgm:t>
        <a:bodyPr/>
        <a:lstStyle/>
        <a:p>
          <a:endParaRPr lang="en-US"/>
        </a:p>
      </dgm:t>
    </dgm:pt>
    <dgm:pt modelId="{9F3D62CA-7189-47DE-AD94-ED5C9A3901F0}" type="sibTrans" cxnId="{E4627461-D21E-406F-A43A-590BC312B59F}">
      <dgm:prSet/>
      <dgm:spPr/>
      <dgm:t>
        <a:bodyPr/>
        <a:lstStyle/>
        <a:p>
          <a:endParaRPr lang="en-US"/>
        </a:p>
      </dgm:t>
    </dgm:pt>
    <dgm:pt modelId="{5BE588C7-D440-4F19-A44F-2216586582EB}" type="pres">
      <dgm:prSet presAssocID="{2921FE34-470A-4359-AC63-55EF58E3E751}" presName="hierChild1" presStyleCnt="0">
        <dgm:presLayoutVars>
          <dgm:chPref val="1"/>
          <dgm:dir/>
          <dgm:animOne val="branch"/>
          <dgm:animLvl val="lvl"/>
          <dgm:resizeHandles/>
        </dgm:presLayoutVars>
      </dgm:prSet>
      <dgm:spPr/>
    </dgm:pt>
    <dgm:pt modelId="{BB8B3CE1-A107-4F1F-AC3B-FBA41FF7FD17}" type="pres">
      <dgm:prSet presAssocID="{4E4FCB13-B8B2-4A29-B41B-FB6CBBE725A2}" presName="hierRoot1" presStyleCnt="0"/>
      <dgm:spPr/>
    </dgm:pt>
    <dgm:pt modelId="{27B8A42D-65E4-4589-AD8A-793D96692F33}" type="pres">
      <dgm:prSet presAssocID="{4E4FCB13-B8B2-4A29-B41B-FB6CBBE725A2}" presName="composite" presStyleCnt="0"/>
      <dgm:spPr/>
    </dgm:pt>
    <dgm:pt modelId="{D8C86F90-E68D-44B2-948B-92CBAD441E7C}" type="pres">
      <dgm:prSet presAssocID="{4E4FCB13-B8B2-4A29-B41B-FB6CBBE725A2}" presName="background" presStyleLbl="node0" presStyleIdx="0" presStyleCnt="1"/>
      <dgm:spPr/>
    </dgm:pt>
    <dgm:pt modelId="{BE81D523-71DE-4970-8CB9-B4C1FB347473}" type="pres">
      <dgm:prSet presAssocID="{4E4FCB13-B8B2-4A29-B41B-FB6CBBE725A2}" presName="text" presStyleLbl="fgAcc0" presStyleIdx="0" presStyleCnt="1">
        <dgm:presLayoutVars>
          <dgm:chPref val="3"/>
        </dgm:presLayoutVars>
      </dgm:prSet>
      <dgm:spPr/>
    </dgm:pt>
    <dgm:pt modelId="{E70CE2EA-CCE3-4CD3-ABE4-BD110F4CB1F4}" type="pres">
      <dgm:prSet presAssocID="{4E4FCB13-B8B2-4A29-B41B-FB6CBBE725A2}" presName="hierChild2" presStyleCnt="0"/>
      <dgm:spPr/>
    </dgm:pt>
    <dgm:pt modelId="{EA631766-3764-4720-9115-F669914E9B28}" type="pres">
      <dgm:prSet presAssocID="{A11FFE51-0E8C-491D-AEE9-61875B5A8D45}" presName="Name10" presStyleLbl="parChTrans1D2" presStyleIdx="0" presStyleCnt="2"/>
      <dgm:spPr/>
    </dgm:pt>
    <dgm:pt modelId="{11EB2B3E-F3B8-4794-863F-2E66E3741540}" type="pres">
      <dgm:prSet presAssocID="{1D346538-D308-4A2F-8AD6-332F8698C68F}" presName="hierRoot2" presStyleCnt="0"/>
      <dgm:spPr/>
    </dgm:pt>
    <dgm:pt modelId="{7F084725-79CF-4751-8E1F-A1B9A7E1E8B5}" type="pres">
      <dgm:prSet presAssocID="{1D346538-D308-4A2F-8AD6-332F8698C68F}" presName="composite2" presStyleCnt="0"/>
      <dgm:spPr/>
    </dgm:pt>
    <dgm:pt modelId="{C5B96841-37A9-41FA-A2CC-C2C5A10735D2}" type="pres">
      <dgm:prSet presAssocID="{1D346538-D308-4A2F-8AD6-332F8698C68F}" presName="background2" presStyleLbl="node2" presStyleIdx="0" presStyleCnt="2"/>
      <dgm:spPr/>
    </dgm:pt>
    <dgm:pt modelId="{44EFF922-FCD3-4CED-A515-16C3DFC26B0C}" type="pres">
      <dgm:prSet presAssocID="{1D346538-D308-4A2F-8AD6-332F8698C68F}" presName="text2" presStyleLbl="fgAcc2" presStyleIdx="0" presStyleCnt="2">
        <dgm:presLayoutVars>
          <dgm:chPref val="3"/>
        </dgm:presLayoutVars>
      </dgm:prSet>
      <dgm:spPr/>
    </dgm:pt>
    <dgm:pt modelId="{C49CDCFA-C84C-4B25-AED5-184DEB280B3C}" type="pres">
      <dgm:prSet presAssocID="{1D346538-D308-4A2F-8AD6-332F8698C68F}" presName="hierChild3" presStyleCnt="0"/>
      <dgm:spPr/>
    </dgm:pt>
    <dgm:pt modelId="{7A68C5A2-D21C-422C-B190-1B61FD489D54}" type="pres">
      <dgm:prSet presAssocID="{916EAEEF-3C5D-4990-B36F-16C0F6FC7FD0}" presName="Name10" presStyleLbl="parChTrans1D2" presStyleIdx="1" presStyleCnt="2"/>
      <dgm:spPr/>
    </dgm:pt>
    <dgm:pt modelId="{92D1811A-CBC9-4399-B481-E710A19A9A26}" type="pres">
      <dgm:prSet presAssocID="{E8CA16AA-1FA1-4D00-9BF4-D112F7240B72}" presName="hierRoot2" presStyleCnt="0"/>
      <dgm:spPr/>
    </dgm:pt>
    <dgm:pt modelId="{1BBE2EBF-3D82-44DC-B05B-F3DDCF0ED568}" type="pres">
      <dgm:prSet presAssocID="{E8CA16AA-1FA1-4D00-9BF4-D112F7240B72}" presName="composite2" presStyleCnt="0"/>
      <dgm:spPr/>
    </dgm:pt>
    <dgm:pt modelId="{E8D80077-4B71-45EF-88AC-492106940079}" type="pres">
      <dgm:prSet presAssocID="{E8CA16AA-1FA1-4D00-9BF4-D112F7240B72}" presName="background2" presStyleLbl="node2" presStyleIdx="1" presStyleCnt="2"/>
      <dgm:spPr/>
    </dgm:pt>
    <dgm:pt modelId="{2BDC9D79-296F-4114-9085-2A8612280EDC}" type="pres">
      <dgm:prSet presAssocID="{E8CA16AA-1FA1-4D00-9BF4-D112F7240B72}" presName="text2" presStyleLbl="fgAcc2" presStyleIdx="1" presStyleCnt="2">
        <dgm:presLayoutVars>
          <dgm:chPref val="3"/>
        </dgm:presLayoutVars>
      </dgm:prSet>
      <dgm:spPr/>
    </dgm:pt>
    <dgm:pt modelId="{46617D19-F718-453E-9651-684887B7F550}" type="pres">
      <dgm:prSet presAssocID="{E8CA16AA-1FA1-4D00-9BF4-D112F7240B72}" presName="hierChild3" presStyleCnt="0"/>
      <dgm:spPr/>
    </dgm:pt>
  </dgm:ptLst>
  <dgm:cxnLst>
    <dgm:cxn modelId="{7283EF05-3B91-456D-A7C9-DB10FD515992}" srcId="{2921FE34-470A-4359-AC63-55EF58E3E751}" destId="{4E4FCB13-B8B2-4A29-B41B-FB6CBBE725A2}" srcOrd="0" destOrd="0" parTransId="{0868E8BC-5AEA-4293-91DA-1BF64F8C6EEE}" sibTransId="{FE066F3B-4963-4959-A292-D3A74EFC446D}"/>
    <dgm:cxn modelId="{37DC5F2A-8B15-45FE-A3F2-A44DC9E9BF06}" type="presOf" srcId="{916EAEEF-3C5D-4990-B36F-16C0F6FC7FD0}" destId="{7A68C5A2-D21C-422C-B190-1B61FD489D54}" srcOrd="0" destOrd="0" presId="urn:microsoft.com/office/officeart/2005/8/layout/hierarchy1"/>
    <dgm:cxn modelId="{9FCB2F58-8704-4A28-AF5A-838FA37DC14A}" type="presOf" srcId="{2921FE34-470A-4359-AC63-55EF58E3E751}" destId="{5BE588C7-D440-4F19-A44F-2216586582EB}" srcOrd="0" destOrd="0" presId="urn:microsoft.com/office/officeart/2005/8/layout/hierarchy1"/>
    <dgm:cxn modelId="{E4627461-D21E-406F-A43A-590BC312B59F}" srcId="{4E4FCB13-B8B2-4A29-B41B-FB6CBBE725A2}" destId="{E8CA16AA-1FA1-4D00-9BF4-D112F7240B72}" srcOrd="1" destOrd="0" parTransId="{916EAEEF-3C5D-4990-B36F-16C0F6FC7FD0}" sibTransId="{9F3D62CA-7189-47DE-AD94-ED5C9A3901F0}"/>
    <dgm:cxn modelId="{D5DFC870-83E6-49B1-B9E8-82717DEDF414}" srcId="{4E4FCB13-B8B2-4A29-B41B-FB6CBBE725A2}" destId="{1D346538-D308-4A2F-8AD6-332F8698C68F}" srcOrd="0" destOrd="0" parTransId="{A11FFE51-0E8C-491D-AEE9-61875B5A8D45}" sibTransId="{3F755F6F-4EE1-4A15-90E8-44EE2F7CAD2C}"/>
    <dgm:cxn modelId="{74652F7B-187F-4207-8A1F-AE3F751CD53A}" type="presOf" srcId="{E8CA16AA-1FA1-4D00-9BF4-D112F7240B72}" destId="{2BDC9D79-296F-4114-9085-2A8612280EDC}" srcOrd="0" destOrd="0" presId="urn:microsoft.com/office/officeart/2005/8/layout/hierarchy1"/>
    <dgm:cxn modelId="{C5336689-5645-489E-9016-968B03C80C6B}" type="presOf" srcId="{A11FFE51-0E8C-491D-AEE9-61875B5A8D45}" destId="{EA631766-3764-4720-9115-F669914E9B28}" srcOrd="0" destOrd="0" presId="urn:microsoft.com/office/officeart/2005/8/layout/hierarchy1"/>
    <dgm:cxn modelId="{EDD577AF-2490-4785-876B-EC7BC84F22BC}" type="presOf" srcId="{4E4FCB13-B8B2-4A29-B41B-FB6CBBE725A2}" destId="{BE81D523-71DE-4970-8CB9-B4C1FB347473}" srcOrd="0" destOrd="0" presId="urn:microsoft.com/office/officeart/2005/8/layout/hierarchy1"/>
    <dgm:cxn modelId="{818296F4-296B-4520-9336-7A42EE235D81}" type="presOf" srcId="{1D346538-D308-4A2F-8AD6-332F8698C68F}" destId="{44EFF922-FCD3-4CED-A515-16C3DFC26B0C}" srcOrd="0" destOrd="0" presId="urn:microsoft.com/office/officeart/2005/8/layout/hierarchy1"/>
    <dgm:cxn modelId="{9D0B913F-7CD4-45C7-A32A-0C04E1B554DF}" type="presParOf" srcId="{5BE588C7-D440-4F19-A44F-2216586582EB}" destId="{BB8B3CE1-A107-4F1F-AC3B-FBA41FF7FD17}" srcOrd="0" destOrd="0" presId="urn:microsoft.com/office/officeart/2005/8/layout/hierarchy1"/>
    <dgm:cxn modelId="{F801F0A7-18E6-4AD4-A2D9-3BD0530F5F52}" type="presParOf" srcId="{BB8B3CE1-A107-4F1F-AC3B-FBA41FF7FD17}" destId="{27B8A42D-65E4-4589-AD8A-793D96692F33}" srcOrd="0" destOrd="0" presId="urn:microsoft.com/office/officeart/2005/8/layout/hierarchy1"/>
    <dgm:cxn modelId="{43D7F2EC-D90F-4CC1-91DA-8EBE183929F9}" type="presParOf" srcId="{27B8A42D-65E4-4589-AD8A-793D96692F33}" destId="{D8C86F90-E68D-44B2-948B-92CBAD441E7C}" srcOrd="0" destOrd="0" presId="urn:microsoft.com/office/officeart/2005/8/layout/hierarchy1"/>
    <dgm:cxn modelId="{7EC0DF62-1B74-470B-99F5-F55CB4F55376}" type="presParOf" srcId="{27B8A42D-65E4-4589-AD8A-793D96692F33}" destId="{BE81D523-71DE-4970-8CB9-B4C1FB347473}" srcOrd="1" destOrd="0" presId="urn:microsoft.com/office/officeart/2005/8/layout/hierarchy1"/>
    <dgm:cxn modelId="{2C2874FB-7264-424B-A9B9-6E9800DDA5A2}" type="presParOf" srcId="{BB8B3CE1-A107-4F1F-AC3B-FBA41FF7FD17}" destId="{E70CE2EA-CCE3-4CD3-ABE4-BD110F4CB1F4}" srcOrd="1" destOrd="0" presId="urn:microsoft.com/office/officeart/2005/8/layout/hierarchy1"/>
    <dgm:cxn modelId="{843A94F8-7545-4222-8F72-B644B69CD5D1}" type="presParOf" srcId="{E70CE2EA-CCE3-4CD3-ABE4-BD110F4CB1F4}" destId="{EA631766-3764-4720-9115-F669914E9B28}" srcOrd="0" destOrd="0" presId="urn:microsoft.com/office/officeart/2005/8/layout/hierarchy1"/>
    <dgm:cxn modelId="{713ABBB3-9268-43F2-86F7-DA4582002E89}" type="presParOf" srcId="{E70CE2EA-CCE3-4CD3-ABE4-BD110F4CB1F4}" destId="{11EB2B3E-F3B8-4794-863F-2E66E3741540}" srcOrd="1" destOrd="0" presId="urn:microsoft.com/office/officeart/2005/8/layout/hierarchy1"/>
    <dgm:cxn modelId="{134BBDB3-9E91-4A6E-969F-A5CE7B7BE220}" type="presParOf" srcId="{11EB2B3E-F3B8-4794-863F-2E66E3741540}" destId="{7F084725-79CF-4751-8E1F-A1B9A7E1E8B5}" srcOrd="0" destOrd="0" presId="urn:microsoft.com/office/officeart/2005/8/layout/hierarchy1"/>
    <dgm:cxn modelId="{5DB620FA-08FA-4B62-B803-7650E9250FD2}" type="presParOf" srcId="{7F084725-79CF-4751-8E1F-A1B9A7E1E8B5}" destId="{C5B96841-37A9-41FA-A2CC-C2C5A10735D2}" srcOrd="0" destOrd="0" presId="urn:microsoft.com/office/officeart/2005/8/layout/hierarchy1"/>
    <dgm:cxn modelId="{005499D3-142F-4294-A324-970DEE4AA94C}" type="presParOf" srcId="{7F084725-79CF-4751-8E1F-A1B9A7E1E8B5}" destId="{44EFF922-FCD3-4CED-A515-16C3DFC26B0C}" srcOrd="1" destOrd="0" presId="urn:microsoft.com/office/officeart/2005/8/layout/hierarchy1"/>
    <dgm:cxn modelId="{F4DD71F4-713B-4E3C-84EE-12F0F7B10436}" type="presParOf" srcId="{11EB2B3E-F3B8-4794-863F-2E66E3741540}" destId="{C49CDCFA-C84C-4B25-AED5-184DEB280B3C}" srcOrd="1" destOrd="0" presId="urn:microsoft.com/office/officeart/2005/8/layout/hierarchy1"/>
    <dgm:cxn modelId="{C0EBA8C6-F61F-453E-92E0-6509D97FEFD7}" type="presParOf" srcId="{E70CE2EA-CCE3-4CD3-ABE4-BD110F4CB1F4}" destId="{7A68C5A2-D21C-422C-B190-1B61FD489D54}" srcOrd="2" destOrd="0" presId="urn:microsoft.com/office/officeart/2005/8/layout/hierarchy1"/>
    <dgm:cxn modelId="{7C0B9205-19B7-4866-A017-C98663DBA1ED}" type="presParOf" srcId="{E70CE2EA-CCE3-4CD3-ABE4-BD110F4CB1F4}" destId="{92D1811A-CBC9-4399-B481-E710A19A9A26}" srcOrd="3" destOrd="0" presId="urn:microsoft.com/office/officeart/2005/8/layout/hierarchy1"/>
    <dgm:cxn modelId="{B92B1073-27D7-4849-B2D5-BB7AC68DCB52}" type="presParOf" srcId="{92D1811A-CBC9-4399-B481-E710A19A9A26}" destId="{1BBE2EBF-3D82-44DC-B05B-F3DDCF0ED568}" srcOrd="0" destOrd="0" presId="urn:microsoft.com/office/officeart/2005/8/layout/hierarchy1"/>
    <dgm:cxn modelId="{E1EA3A98-0E00-43E6-8EA5-4552458E1517}" type="presParOf" srcId="{1BBE2EBF-3D82-44DC-B05B-F3DDCF0ED568}" destId="{E8D80077-4B71-45EF-88AC-492106940079}" srcOrd="0" destOrd="0" presId="urn:microsoft.com/office/officeart/2005/8/layout/hierarchy1"/>
    <dgm:cxn modelId="{DBC550F3-F6C7-4174-AE8B-80682CF2864F}" type="presParOf" srcId="{1BBE2EBF-3D82-44DC-B05B-F3DDCF0ED568}" destId="{2BDC9D79-296F-4114-9085-2A8612280EDC}" srcOrd="1" destOrd="0" presId="urn:microsoft.com/office/officeart/2005/8/layout/hierarchy1"/>
    <dgm:cxn modelId="{4F00EEC9-BC47-4649-9CD0-8A63FD4BD59A}" type="presParOf" srcId="{92D1811A-CBC9-4399-B481-E710A19A9A26}" destId="{46617D19-F718-453E-9651-684887B7F55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2921FE34-470A-4359-AC63-55EF58E3E75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4E4FCB13-B8B2-4A29-B41B-FB6CBBE725A2}">
      <dgm:prSet phldrT="[Text]"/>
      <dgm:spPr/>
      <dgm:t>
        <a:bodyPr/>
        <a:lstStyle/>
        <a:p>
          <a:r>
            <a:rPr lang="en-US" dirty="0"/>
            <a:t>+ + + + + + + + + + - - - - - - - - - -</a:t>
          </a:r>
        </a:p>
      </dgm:t>
    </dgm:pt>
    <dgm:pt modelId="{0868E8BC-5AEA-4293-91DA-1BF64F8C6EEE}" type="parTrans" cxnId="{7283EF05-3B91-456D-A7C9-DB10FD515992}">
      <dgm:prSet/>
      <dgm:spPr/>
      <dgm:t>
        <a:bodyPr/>
        <a:lstStyle/>
        <a:p>
          <a:endParaRPr lang="en-US"/>
        </a:p>
      </dgm:t>
    </dgm:pt>
    <dgm:pt modelId="{FE066F3B-4963-4959-A292-D3A74EFC446D}" type="sibTrans" cxnId="{7283EF05-3B91-456D-A7C9-DB10FD515992}">
      <dgm:prSet/>
      <dgm:spPr/>
      <dgm:t>
        <a:bodyPr/>
        <a:lstStyle/>
        <a:p>
          <a:endParaRPr lang="en-US"/>
        </a:p>
      </dgm:t>
    </dgm:pt>
    <dgm:pt modelId="{1D346538-D308-4A2F-8AD6-332F8698C68F}">
      <dgm:prSet phldrT="[Text]"/>
      <dgm:spPr/>
      <dgm:t>
        <a:bodyPr/>
        <a:lstStyle/>
        <a:p>
          <a:r>
            <a:rPr lang="en-US" dirty="0"/>
            <a:t>+ + + +  + + - - + + </a:t>
          </a:r>
        </a:p>
      </dgm:t>
    </dgm:pt>
    <dgm:pt modelId="{A11FFE51-0E8C-491D-AEE9-61875B5A8D45}" type="parTrans" cxnId="{D5DFC870-83E6-49B1-B9E8-82717DEDF414}">
      <dgm:prSet/>
      <dgm:spPr/>
      <dgm:t>
        <a:bodyPr/>
        <a:lstStyle/>
        <a:p>
          <a:endParaRPr lang="en-US"/>
        </a:p>
      </dgm:t>
    </dgm:pt>
    <dgm:pt modelId="{3F755F6F-4EE1-4A15-90E8-44EE2F7CAD2C}" type="sibTrans" cxnId="{D5DFC870-83E6-49B1-B9E8-82717DEDF414}">
      <dgm:prSet/>
      <dgm:spPr/>
      <dgm:t>
        <a:bodyPr/>
        <a:lstStyle/>
        <a:p>
          <a:endParaRPr lang="en-US"/>
        </a:p>
      </dgm:t>
    </dgm:pt>
    <dgm:pt modelId="{E8CA16AA-1FA1-4D00-9BF4-D112F7240B72}">
      <dgm:prSet phldrT="[Text]"/>
      <dgm:spPr/>
      <dgm:t>
        <a:bodyPr/>
        <a:lstStyle/>
        <a:p>
          <a:r>
            <a:rPr lang="en-US" dirty="0"/>
            <a:t>- - - - + - + - - - </a:t>
          </a:r>
        </a:p>
      </dgm:t>
    </dgm:pt>
    <dgm:pt modelId="{916EAEEF-3C5D-4990-B36F-16C0F6FC7FD0}" type="parTrans" cxnId="{E4627461-D21E-406F-A43A-590BC312B59F}">
      <dgm:prSet/>
      <dgm:spPr/>
      <dgm:t>
        <a:bodyPr/>
        <a:lstStyle/>
        <a:p>
          <a:endParaRPr lang="en-US"/>
        </a:p>
      </dgm:t>
    </dgm:pt>
    <dgm:pt modelId="{9F3D62CA-7189-47DE-AD94-ED5C9A3901F0}" type="sibTrans" cxnId="{E4627461-D21E-406F-A43A-590BC312B59F}">
      <dgm:prSet/>
      <dgm:spPr/>
      <dgm:t>
        <a:bodyPr/>
        <a:lstStyle/>
        <a:p>
          <a:endParaRPr lang="en-US"/>
        </a:p>
      </dgm:t>
    </dgm:pt>
    <dgm:pt modelId="{5BE588C7-D440-4F19-A44F-2216586582EB}" type="pres">
      <dgm:prSet presAssocID="{2921FE34-470A-4359-AC63-55EF58E3E751}" presName="hierChild1" presStyleCnt="0">
        <dgm:presLayoutVars>
          <dgm:chPref val="1"/>
          <dgm:dir/>
          <dgm:animOne val="branch"/>
          <dgm:animLvl val="lvl"/>
          <dgm:resizeHandles/>
        </dgm:presLayoutVars>
      </dgm:prSet>
      <dgm:spPr/>
    </dgm:pt>
    <dgm:pt modelId="{BB8B3CE1-A107-4F1F-AC3B-FBA41FF7FD17}" type="pres">
      <dgm:prSet presAssocID="{4E4FCB13-B8B2-4A29-B41B-FB6CBBE725A2}" presName="hierRoot1" presStyleCnt="0"/>
      <dgm:spPr/>
    </dgm:pt>
    <dgm:pt modelId="{27B8A42D-65E4-4589-AD8A-793D96692F33}" type="pres">
      <dgm:prSet presAssocID="{4E4FCB13-B8B2-4A29-B41B-FB6CBBE725A2}" presName="composite" presStyleCnt="0"/>
      <dgm:spPr/>
    </dgm:pt>
    <dgm:pt modelId="{D8C86F90-E68D-44B2-948B-92CBAD441E7C}" type="pres">
      <dgm:prSet presAssocID="{4E4FCB13-B8B2-4A29-B41B-FB6CBBE725A2}" presName="background" presStyleLbl="node0" presStyleIdx="0" presStyleCnt="1"/>
      <dgm:spPr/>
    </dgm:pt>
    <dgm:pt modelId="{BE81D523-71DE-4970-8CB9-B4C1FB347473}" type="pres">
      <dgm:prSet presAssocID="{4E4FCB13-B8B2-4A29-B41B-FB6CBBE725A2}" presName="text" presStyleLbl="fgAcc0" presStyleIdx="0" presStyleCnt="1">
        <dgm:presLayoutVars>
          <dgm:chPref val="3"/>
        </dgm:presLayoutVars>
      </dgm:prSet>
      <dgm:spPr/>
    </dgm:pt>
    <dgm:pt modelId="{E70CE2EA-CCE3-4CD3-ABE4-BD110F4CB1F4}" type="pres">
      <dgm:prSet presAssocID="{4E4FCB13-B8B2-4A29-B41B-FB6CBBE725A2}" presName="hierChild2" presStyleCnt="0"/>
      <dgm:spPr/>
    </dgm:pt>
    <dgm:pt modelId="{EA631766-3764-4720-9115-F669914E9B28}" type="pres">
      <dgm:prSet presAssocID="{A11FFE51-0E8C-491D-AEE9-61875B5A8D45}" presName="Name10" presStyleLbl="parChTrans1D2" presStyleIdx="0" presStyleCnt="2"/>
      <dgm:spPr/>
    </dgm:pt>
    <dgm:pt modelId="{11EB2B3E-F3B8-4794-863F-2E66E3741540}" type="pres">
      <dgm:prSet presAssocID="{1D346538-D308-4A2F-8AD6-332F8698C68F}" presName="hierRoot2" presStyleCnt="0"/>
      <dgm:spPr/>
    </dgm:pt>
    <dgm:pt modelId="{7F084725-79CF-4751-8E1F-A1B9A7E1E8B5}" type="pres">
      <dgm:prSet presAssocID="{1D346538-D308-4A2F-8AD6-332F8698C68F}" presName="composite2" presStyleCnt="0"/>
      <dgm:spPr/>
    </dgm:pt>
    <dgm:pt modelId="{C5B96841-37A9-41FA-A2CC-C2C5A10735D2}" type="pres">
      <dgm:prSet presAssocID="{1D346538-D308-4A2F-8AD6-332F8698C68F}" presName="background2" presStyleLbl="node2" presStyleIdx="0" presStyleCnt="2"/>
      <dgm:spPr/>
    </dgm:pt>
    <dgm:pt modelId="{44EFF922-FCD3-4CED-A515-16C3DFC26B0C}" type="pres">
      <dgm:prSet presAssocID="{1D346538-D308-4A2F-8AD6-332F8698C68F}" presName="text2" presStyleLbl="fgAcc2" presStyleIdx="0" presStyleCnt="2">
        <dgm:presLayoutVars>
          <dgm:chPref val="3"/>
        </dgm:presLayoutVars>
      </dgm:prSet>
      <dgm:spPr/>
    </dgm:pt>
    <dgm:pt modelId="{C49CDCFA-C84C-4B25-AED5-184DEB280B3C}" type="pres">
      <dgm:prSet presAssocID="{1D346538-D308-4A2F-8AD6-332F8698C68F}" presName="hierChild3" presStyleCnt="0"/>
      <dgm:spPr/>
    </dgm:pt>
    <dgm:pt modelId="{7A68C5A2-D21C-422C-B190-1B61FD489D54}" type="pres">
      <dgm:prSet presAssocID="{916EAEEF-3C5D-4990-B36F-16C0F6FC7FD0}" presName="Name10" presStyleLbl="parChTrans1D2" presStyleIdx="1" presStyleCnt="2"/>
      <dgm:spPr/>
    </dgm:pt>
    <dgm:pt modelId="{92D1811A-CBC9-4399-B481-E710A19A9A26}" type="pres">
      <dgm:prSet presAssocID="{E8CA16AA-1FA1-4D00-9BF4-D112F7240B72}" presName="hierRoot2" presStyleCnt="0"/>
      <dgm:spPr/>
    </dgm:pt>
    <dgm:pt modelId="{1BBE2EBF-3D82-44DC-B05B-F3DDCF0ED568}" type="pres">
      <dgm:prSet presAssocID="{E8CA16AA-1FA1-4D00-9BF4-D112F7240B72}" presName="composite2" presStyleCnt="0"/>
      <dgm:spPr/>
    </dgm:pt>
    <dgm:pt modelId="{E8D80077-4B71-45EF-88AC-492106940079}" type="pres">
      <dgm:prSet presAssocID="{E8CA16AA-1FA1-4D00-9BF4-D112F7240B72}" presName="background2" presStyleLbl="node2" presStyleIdx="1" presStyleCnt="2"/>
      <dgm:spPr/>
    </dgm:pt>
    <dgm:pt modelId="{2BDC9D79-296F-4114-9085-2A8612280EDC}" type="pres">
      <dgm:prSet presAssocID="{E8CA16AA-1FA1-4D00-9BF4-D112F7240B72}" presName="text2" presStyleLbl="fgAcc2" presStyleIdx="1" presStyleCnt="2">
        <dgm:presLayoutVars>
          <dgm:chPref val="3"/>
        </dgm:presLayoutVars>
      </dgm:prSet>
      <dgm:spPr/>
    </dgm:pt>
    <dgm:pt modelId="{46617D19-F718-453E-9651-684887B7F550}" type="pres">
      <dgm:prSet presAssocID="{E8CA16AA-1FA1-4D00-9BF4-D112F7240B72}" presName="hierChild3" presStyleCnt="0"/>
      <dgm:spPr/>
    </dgm:pt>
  </dgm:ptLst>
  <dgm:cxnLst>
    <dgm:cxn modelId="{7283EF05-3B91-456D-A7C9-DB10FD515992}" srcId="{2921FE34-470A-4359-AC63-55EF58E3E751}" destId="{4E4FCB13-B8B2-4A29-B41B-FB6CBBE725A2}" srcOrd="0" destOrd="0" parTransId="{0868E8BC-5AEA-4293-91DA-1BF64F8C6EEE}" sibTransId="{FE066F3B-4963-4959-A292-D3A74EFC446D}"/>
    <dgm:cxn modelId="{37DC5F2A-8B15-45FE-A3F2-A44DC9E9BF06}" type="presOf" srcId="{916EAEEF-3C5D-4990-B36F-16C0F6FC7FD0}" destId="{7A68C5A2-D21C-422C-B190-1B61FD489D54}" srcOrd="0" destOrd="0" presId="urn:microsoft.com/office/officeart/2005/8/layout/hierarchy1"/>
    <dgm:cxn modelId="{9FCB2F58-8704-4A28-AF5A-838FA37DC14A}" type="presOf" srcId="{2921FE34-470A-4359-AC63-55EF58E3E751}" destId="{5BE588C7-D440-4F19-A44F-2216586582EB}" srcOrd="0" destOrd="0" presId="urn:microsoft.com/office/officeart/2005/8/layout/hierarchy1"/>
    <dgm:cxn modelId="{E4627461-D21E-406F-A43A-590BC312B59F}" srcId="{4E4FCB13-B8B2-4A29-B41B-FB6CBBE725A2}" destId="{E8CA16AA-1FA1-4D00-9BF4-D112F7240B72}" srcOrd="1" destOrd="0" parTransId="{916EAEEF-3C5D-4990-B36F-16C0F6FC7FD0}" sibTransId="{9F3D62CA-7189-47DE-AD94-ED5C9A3901F0}"/>
    <dgm:cxn modelId="{D5DFC870-83E6-49B1-B9E8-82717DEDF414}" srcId="{4E4FCB13-B8B2-4A29-B41B-FB6CBBE725A2}" destId="{1D346538-D308-4A2F-8AD6-332F8698C68F}" srcOrd="0" destOrd="0" parTransId="{A11FFE51-0E8C-491D-AEE9-61875B5A8D45}" sibTransId="{3F755F6F-4EE1-4A15-90E8-44EE2F7CAD2C}"/>
    <dgm:cxn modelId="{74652F7B-187F-4207-8A1F-AE3F751CD53A}" type="presOf" srcId="{E8CA16AA-1FA1-4D00-9BF4-D112F7240B72}" destId="{2BDC9D79-296F-4114-9085-2A8612280EDC}" srcOrd="0" destOrd="0" presId="urn:microsoft.com/office/officeart/2005/8/layout/hierarchy1"/>
    <dgm:cxn modelId="{C5336689-5645-489E-9016-968B03C80C6B}" type="presOf" srcId="{A11FFE51-0E8C-491D-AEE9-61875B5A8D45}" destId="{EA631766-3764-4720-9115-F669914E9B28}" srcOrd="0" destOrd="0" presId="urn:microsoft.com/office/officeart/2005/8/layout/hierarchy1"/>
    <dgm:cxn modelId="{EDD577AF-2490-4785-876B-EC7BC84F22BC}" type="presOf" srcId="{4E4FCB13-B8B2-4A29-B41B-FB6CBBE725A2}" destId="{BE81D523-71DE-4970-8CB9-B4C1FB347473}" srcOrd="0" destOrd="0" presId="urn:microsoft.com/office/officeart/2005/8/layout/hierarchy1"/>
    <dgm:cxn modelId="{818296F4-296B-4520-9336-7A42EE235D81}" type="presOf" srcId="{1D346538-D308-4A2F-8AD6-332F8698C68F}" destId="{44EFF922-FCD3-4CED-A515-16C3DFC26B0C}" srcOrd="0" destOrd="0" presId="urn:microsoft.com/office/officeart/2005/8/layout/hierarchy1"/>
    <dgm:cxn modelId="{9D0B913F-7CD4-45C7-A32A-0C04E1B554DF}" type="presParOf" srcId="{5BE588C7-D440-4F19-A44F-2216586582EB}" destId="{BB8B3CE1-A107-4F1F-AC3B-FBA41FF7FD17}" srcOrd="0" destOrd="0" presId="urn:microsoft.com/office/officeart/2005/8/layout/hierarchy1"/>
    <dgm:cxn modelId="{F801F0A7-18E6-4AD4-A2D9-3BD0530F5F52}" type="presParOf" srcId="{BB8B3CE1-A107-4F1F-AC3B-FBA41FF7FD17}" destId="{27B8A42D-65E4-4589-AD8A-793D96692F33}" srcOrd="0" destOrd="0" presId="urn:microsoft.com/office/officeart/2005/8/layout/hierarchy1"/>
    <dgm:cxn modelId="{43D7F2EC-D90F-4CC1-91DA-8EBE183929F9}" type="presParOf" srcId="{27B8A42D-65E4-4589-AD8A-793D96692F33}" destId="{D8C86F90-E68D-44B2-948B-92CBAD441E7C}" srcOrd="0" destOrd="0" presId="urn:microsoft.com/office/officeart/2005/8/layout/hierarchy1"/>
    <dgm:cxn modelId="{7EC0DF62-1B74-470B-99F5-F55CB4F55376}" type="presParOf" srcId="{27B8A42D-65E4-4589-AD8A-793D96692F33}" destId="{BE81D523-71DE-4970-8CB9-B4C1FB347473}" srcOrd="1" destOrd="0" presId="urn:microsoft.com/office/officeart/2005/8/layout/hierarchy1"/>
    <dgm:cxn modelId="{2C2874FB-7264-424B-A9B9-6E9800DDA5A2}" type="presParOf" srcId="{BB8B3CE1-A107-4F1F-AC3B-FBA41FF7FD17}" destId="{E70CE2EA-CCE3-4CD3-ABE4-BD110F4CB1F4}" srcOrd="1" destOrd="0" presId="urn:microsoft.com/office/officeart/2005/8/layout/hierarchy1"/>
    <dgm:cxn modelId="{843A94F8-7545-4222-8F72-B644B69CD5D1}" type="presParOf" srcId="{E70CE2EA-CCE3-4CD3-ABE4-BD110F4CB1F4}" destId="{EA631766-3764-4720-9115-F669914E9B28}" srcOrd="0" destOrd="0" presId="urn:microsoft.com/office/officeart/2005/8/layout/hierarchy1"/>
    <dgm:cxn modelId="{713ABBB3-9268-43F2-86F7-DA4582002E89}" type="presParOf" srcId="{E70CE2EA-CCE3-4CD3-ABE4-BD110F4CB1F4}" destId="{11EB2B3E-F3B8-4794-863F-2E66E3741540}" srcOrd="1" destOrd="0" presId="urn:microsoft.com/office/officeart/2005/8/layout/hierarchy1"/>
    <dgm:cxn modelId="{134BBDB3-9E91-4A6E-969F-A5CE7B7BE220}" type="presParOf" srcId="{11EB2B3E-F3B8-4794-863F-2E66E3741540}" destId="{7F084725-79CF-4751-8E1F-A1B9A7E1E8B5}" srcOrd="0" destOrd="0" presId="urn:microsoft.com/office/officeart/2005/8/layout/hierarchy1"/>
    <dgm:cxn modelId="{5DB620FA-08FA-4B62-B803-7650E9250FD2}" type="presParOf" srcId="{7F084725-79CF-4751-8E1F-A1B9A7E1E8B5}" destId="{C5B96841-37A9-41FA-A2CC-C2C5A10735D2}" srcOrd="0" destOrd="0" presId="urn:microsoft.com/office/officeart/2005/8/layout/hierarchy1"/>
    <dgm:cxn modelId="{005499D3-142F-4294-A324-970DEE4AA94C}" type="presParOf" srcId="{7F084725-79CF-4751-8E1F-A1B9A7E1E8B5}" destId="{44EFF922-FCD3-4CED-A515-16C3DFC26B0C}" srcOrd="1" destOrd="0" presId="urn:microsoft.com/office/officeart/2005/8/layout/hierarchy1"/>
    <dgm:cxn modelId="{F4DD71F4-713B-4E3C-84EE-12F0F7B10436}" type="presParOf" srcId="{11EB2B3E-F3B8-4794-863F-2E66E3741540}" destId="{C49CDCFA-C84C-4B25-AED5-184DEB280B3C}" srcOrd="1" destOrd="0" presId="urn:microsoft.com/office/officeart/2005/8/layout/hierarchy1"/>
    <dgm:cxn modelId="{C0EBA8C6-F61F-453E-92E0-6509D97FEFD7}" type="presParOf" srcId="{E70CE2EA-CCE3-4CD3-ABE4-BD110F4CB1F4}" destId="{7A68C5A2-D21C-422C-B190-1B61FD489D54}" srcOrd="2" destOrd="0" presId="urn:microsoft.com/office/officeart/2005/8/layout/hierarchy1"/>
    <dgm:cxn modelId="{7C0B9205-19B7-4866-A017-C98663DBA1ED}" type="presParOf" srcId="{E70CE2EA-CCE3-4CD3-ABE4-BD110F4CB1F4}" destId="{92D1811A-CBC9-4399-B481-E710A19A9A26}" srcOrd="3" destOrd="0" presId="urn:microsoft.com/office/officeart/2005/8/layout/hierarchy1"/>
    <dgm:cxn modelId="{B92B1073-27D7-4849-B2D5-BB7AC68DCB52}" type="presParOf" srcId="{92D1811A-CBC9-4399-B481-E710A19A9A26}" destId="{1BBE2EBF-3D82-44DC-B05B-F3DDCF0ED568}" srcOrd="0" destOrd="0" presId="urn:microsoft.com/office/officeart/2005/8/layout/hierarchy1"/>
    <dgm:cxn modelId="{E1EA3A98-0E00-43E6-8EA5-4552458E1517}" type="presParOf" srcId="{1BBE2EBF-3D82-44DC-B05B-F3DDCF0ED568}" destId="{E8D80077-4B71-45EF-88AC-492106940079}" srcOrd="0" destOrd="0" presId="urn:microsoft.com/office/officeart/2005/8/layout/hierarchy1"/>
    <dgm:cxn modelId="{DBC550F3-F6C7-4174-AE8B-80682CF2864F}" type="presParOf" srcId="{1BBE2EBF-3D82-44DC-B05B-F3DDCF0ED568}" destId="{2BDC9D79-296F-4114-9085-2A8612280EDC}" srcOrd="1" destOrd="0" presId="urn:microsoft.com/office/officeart/2005/8/layout/hierarchy1"/>
    <dgm:cxn modelId="{4F00EEC9-BC47-4649-9CD0-8A63FD4BD59A}" type="presParOf" srcId="{92D1811A-CBC9-4399-B481-E710A19A9A26}" destId="{46617D19-F718-453E-9651-684887B7F55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2921FE34-470A-4359-AC63-55EF58E3E75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4E4FCB13-B8B2-4A29-B41B-FB6CBBE725A2}">
      <dgm:prSet phldrT="[Text]"/>
      <dgm:spPr/>
      <dgm:t>
        <a:bodyPr/>
        <a:lstStyle/>
        <a:p>
          <a:r>
            <a:rPr lang="en-US" dirty="0"/>
            <a:t>+ + + + + + + + + + - - - - - - - - - -</a:t>
          </a:r>
        </a:p>
      </dgm:t>
    </dgm:pt>
    <dgm:pt modelId="{0868E8BC-5AEA-4293-91DA-1BF64F8C6EEE}" type="parTrans" cxnId="{7283EF05-3B91-456D-A7C9-DB10FD515992}">
      <dgm:prSet/>
      <dgm:spPr/>
      <dgm:t>
        <a:bodyPr/>
        <a:lstStyle/>
        <a:p>
          <a:endParaRPr lang="en-US"/>
        </a:p>
      </dgm:t>
    </dgm:pt>
    <dgm:pt modelId="{FE066F3B-4963-4959-A292-D3A74EFC446D}" type="sibTrans" cxnId="{7283EF05-3B91-456D-A7C9-DB10FD515992}">
      <dgm:prSet/>
      <dgm:spPr/>
      <dgm:t>
        <a:bodyPr/>
        <a:lstStyle/>
        <a:p>
          <a:endParaRPr lang="en-US"/>
        </a:p>
      </dgm:t>
    </dgm:pt>
    <dgm:pt modelId="{1D346538-D308-4A2F-8AD6-332F8698C68F}">
      <dgm:prSet phldrT="[Text]"/>
      <dgm:spPr/>
      <dgm:t>
        <a:bodyPr/>
        <a:lstStyle/>
        <a:p>
          <a:r>
            <a:rPr lang="en-US" dirty="0"/>
            <a:t>+ - + - - + + - + - + + + -</a:t>
          </a:r>
        </a:p>
      </dgm:t>
    </dgm:pt>
    <dgm:pt modelId="{A11FFE51-0E8C-491D-AEE9-61875B5A8D45}" type="parTrans" cxnId="{D5DFC870-83E6-49B1-B9E8-82717DEDF414}">
      <dgm:prSet/>
      <dgm:spPr/>
      <dgm:t>
        <a:bodyPr/>
        <a:lstStyle/>
        <a:p>
          <a:endParaRPr lang="en-US"/>
        </a:p>
      </dgm:t>
    </dgm:pt>
    <dgm:pt modelId="{3F755F6F-4EE1-4A15-90E8-44EE2F7CAD2C}" type="sibTrans" cxnId="{D5DFC870-83E6-49B1-B9E8-82717DEDF414}">
      <dgm:prSet/>
      <dgm:spPr/>
      <dgm:t>
        <a:bodyPr/>
        <a:lstStyle/>
        <a:p>
          <a:endParaRPr lang="en-US"/>
        </a:p>
      </dgm:t>
    </dgm:pt>
    <dgm:pt modelId="{E8CA16AA-1FA1-4D00-9BF4-D112F7240B72}">
      <dgm:prSet phldrT="[Text]"/>
      <dgm:spPr/>
      <dgm:t>
        <a:bodyPr/>
        <a:lstStyle/>
        <a:p>
          <a:r>
            <a:rPr lang="en-US" dirty="0"/>
            <a:t>- - - + + -</a:t>
          </a:r>
        </a:p>
      </dgm:t>
    </dgm:pt>
    <dgm:pt modelId="{916EAEEF-3C5D-4990-B36F-16C0F6FC7FD0}" type="parTrans" cxnId="{E4627461-D21E-406F-A43A-590BC312B59F}">
      <dgm:prSet/>
      <dgm:spPr/>
      <dgm:t>
        <a:bodyPr/>
        <a:lstStyle/>
        <a:p>
          <a:endParaRPr lang="en-US"/>
        </a:p>
      </dgm:t>
    </dgm:pt>
    <dgm:pt modelId="{9F3D62CA-7189-47DE-AD94-ED5C9A3901F0}" type="sibTrans" cxnId="{E4627461-D21E-406F-A43A-590BC312B59F}">
      <dgm:prSet/>
      <dgm:spPr/>
      <dgm:t>
        <a:bodyPr/>
        <a:lstStyle/>
        <a:p>
          <a:endParaRPr lang="en-US"/>
        </a:p>
      </dgm:t>
    </dgm:pt>
    <dgm:pt modelId="{5BE588C7-D440-4F19-A44F-2216586582EB}" type="pres">
      <dgm:prSet presAssocID="{2921FE34-470A-4359-AC63-55EF58E3E751}" presName="hierChild1" presStyleCnt="0">
        <dgm:presLayoutVars>
          <dgm:chPref val="1"/>
          <dgm:dir/>
          <dgm:animOne val="branch"/>
          <dgm:animLvl val="lvl"/>
          <dgm:resizeHandles/>
        </dgm:presLayoutVars>
      </dgm:prSet>
      <dgm:spPr/>
    </dgm:pt>
    <dgm:pt modelId="{BB8B3CE1-A107-4F1F-AC3B-FBA41FF7FD17}" type="pres">
      <dgm:prSet presAssocID="{4E4FCB13-B8B2-4A29-B41B-FB6CBBE725A2}" presName="hierRoot1" presStyleCnt="0"/>
      <dgm:spPr/>
    </dgm:pt>
    <dgm:pt modelId="{27B8A42D-65E4-4589-AD8A-793D96692F33}" type="pres">
      <dgm:prSet presAssocID="{4E4FCB13-B8B2-4A29-B41B-FB6CBBE725A2}" presName="composite" presStyleCnt="0"/>
      <dgm:spPr/>
    </dgm:pt>
    <dgm:pt modelId="{D8C86F90-E68D-44B2-948B-92CBAD441E7C}" type="pres">
      <dgm:prSet presAssocID="{4E4FCB13-B8B2-4A29-B41B-FB6CBBE725A2}" presName="background" presStyleLbl="node0" presStyleIdx="0" presStyleCnt="1"/>
      <dgm:spPr/>
    </dgm:pt>
    <dgm:pt modelId="{BE81D523-71DE-4970-8CB9-B4C1FB347473}" type="pres">
      <dgm:prSet presAssocID="{4E4FCB13-B8B2-4A29-B41B-FB6CBBE725A2}" presName="text" presStyleLbl="fgAcc0" presStyleIdx="0" presStyleCnt="1">
        <dgm:presLayoutVars>
          <dgm:chPref val="3"/>
        </dgm:presLayoutVars>
      </dgm:prSet>
      <dgm:spPr/>
    </dgm:pt>
    <dgm:pt modelId="{E70CE2EA-CCE3-4CD3-ABE4-BD110F4CB1F4}" type="pres">
      <dgm:prSet presAssocID="{4E4FCB13-B8B2-4A29-B41B-FB6CBBE725A2}" presName="hierChild2" presStyleCnt="0"/>
      <dgm:spPr/>
    </dgm:pt>
    <dgm:pt modelId="{EA631766-3764-4720-9115-F669914E9B28}" type="pres">
      <dgm:prSet presAssocID="{A11FFE51-0E8C-491D-AEE9-61875B5A8D45}" presName="Name10" presStyleLbl="parChTrans1D2" presStyleIdx="0" presStyleCnt="2"/>
      <dgm:spPr/>
    </dgm:pt>
    <dgm:pt modelId="{11EB2B3E-F3B8-4794-863F-2E66E3741540}" type="pres">
      <dgm:prSet presAssocID="{1D346538-D308-4A2F-8AD6-332F8698C68F}" presName="hierRoot2" presStyleCnt="0"/>
      <dgm:spPr/>
    </dgm:pt>
    <dgm:pt modelId="{7F084725-79CF-4751-8E1F-A1B9A7E1E8B5}" type="pres">
      <dgm:prSet presAssocID="{1D346538-D308-4A2F-8AD6-332F8698C68F}" presName="composite2" presStyleCnt="0"/>
      <dgm:spPr/>
    </dgm:pt>
    <dgm:pt modelId="{C5B96841-37A9-41FA-A2CC-C2C5A10735D2}" type="pres">
      <dgm:prSet presAssocID="{1D346538-D308-4A2F-8AD6-332F8698C68F}" presName="background2" presStyleLbl="node2" presStyleIdx="0" presStyleCnt="2"/>
      <dgm:spPr/>
    </dgm:pt>
    <dgm:pt modelId="{44EFF922-FCD3-4CED-A515-16C3DFC26B0C}" type="pres">
      <dgm:prSet presAssocID="{1D346538-D308-4A2F-8AD6-332F8698C68F}" presName="text2" presStyleLbl="fgAcc2" presStyleIdx="0" presStyleCnt="2">
        <dgm:presLayoutVars>
          <dgm:chPref val="3"/>
        </dgm:presLayoutVars>
      </dgm:prSet>
      <dgm:spPr/>
    </dgm:pt>
    <dgm:pt modelId="{C49CDCFA-C84C-4B25-AED5-184DEB280B3C}" type="pres">
      <dgm:prSet presAssocID="{1D346538-D308-4A2F-8AD6-332F8698C68F}" presName="hierChild3" presStyleCnt="0"/>
      <dgm:spPr/>
    </dgm:pt>
    <dgm:pt modelId="{7A68C5A2-D21C-422C-B190-1B61FD489D54}" type="pres">
      <dgm:prSet presAssocID="{916EAEEF-3C5D-4990-B36F-16C0F6FC7FD0}" presName="Name10" presStyleLbl="parChTrans1D2" presStyleIdx="1" presStyleCnt="2"/>
      <dgm:spPr/>
    </dgm:pt>
    <dgm:pt modelId="{92D1811A-CBC9-4399-B481-E710A19A9A26}" type="pres">
      <dgm:prSet presAssocID="{E8CA16AA-1FA1-4D00-9BF4-D112F7240B72}" presName="hierRoot2" presStyleCnt="0"/>
      <dgm:spPr/>
    </dgm:pt>
    <dgm:pt modelId="{1BBE2EBF-3D82-44DC-B05B-F3DDCF0ED568}" type="pres">
      <dgm:prSet presAssocID="{E8CA16AA-1FA1-4D00-9BF4-D112F7240B72}" presName="composite2" presStyleCnt="0"/>
      <dgm:spPr/>
    </dgm:pt>
    <dgm:pt modelId="{E8D80077-4B71-45EF-88AC-492106940079}" type="pres">
      <dgm:prSet presAssocID="{E8CA16AA-1FA1-4D00-9BF4-D112F7240B72}" presName="background2" presStyleLbl="node2" presStyleIdx="1" presStyleCnt="2"/>
      <dgm:spPr/>
    </dgm:pt>
    <dgm:pt modelId="{2BDC9D79-296F-4114-9085-2A8612280EDC}" type="pres">
      <dgm:prSet presAssocID="{E8CA16AA-1FA1-4D00-9BF4-D112F7240B72}" presName="text2" presStyleLbl="fgAcc2" presStyleIdx="1" presStyleCnt="2">
        <dgm:presLayoutVars>
          <dgm:chPref val="3"/>
        </dgm:presLayoutVars>
      </dgm:prSet>
      <dgm:spPr/>
    </dgm:pt>
    <dgm:pt modelId="{46617D19-F718-453E-9651-684887B7F550}" type="pres">
      <dgm:prSet presAssocID="{E8CA16AA-1FA1-4D00-9BF4-D112F7240B72}" presName="hierChild3" presStyleCnt="0"/>
      <dgm:spPr/>
    </dgm:pt>
  </dgm:ptLst>
  <dgm:cxnLst>
    <dgm:cxn modelId="{7283EF05-3B91-456D-A7C9-DB10FD515992}" srcId="{2921FE34-470A-4359-AC63-55EF58E3E751}" destId="{4E4FCB13-B8B2-4A29-B41B-FB6CBBE725A2}" srcOrd="0" destOrd="0" parTransId="{0868E8BC-5AEA-4293-91DA-1BF64F8C6EEE}" sibTransId="{FE066F3B-4963-4959-A292-D3A74EFC446D}"/>
    <dgm:cxn modelId="{37DC5F2A-8B15-45FE-A3F2-A44DC9E9BF06}" type="presOf" srcId="{916EAEEF-3C5D-4990-B36F-16C0F6FC7FD0}" destId="{7A68C5A2-D21C-422C-B190-1B61FD489D54}" srcOrd="0" destOrd="0" presId="urn:microsoft.com/office/officeart/2005/8/layout/hierarchy1"/>
    <dgm:cxn modelId="{9FCB2F58-8704-4A28-AF5A-838FA37DC14A}" type="presOf" srcId="{2921FE34-470A-4359-AC63-55EF58E3E751}" destId="{5BE588C7-D440-4F19-A44F-2216586582EB}" srcOrd="0" destOrd="0" presId="urn:microsoft.com/office/officeart/2005/8/layout/hierarchy1"/>
    <dgm:cxn modelId="{E4627461-D21E-406F-A43A-590BC312B59F}" srcId="{4E4FCB13-B8B2-4A29-B41B-FB6CBBE725A2}" destId="{E8CA16AA-1FA1-4D00-9BF4-D112F7240B72}" srcOrd="1" destOrd="0" parTransId="{916EAEEF-3C5D-4990-B36F-16C0F6FC7FD0}" sibTransId="{9F3D62CA-7189-47DE-AD94-ED5C9A3901F0}"/>
    <dgm:cxn modelId="{D5DFC870-83E6-49B1-B9E8-82717DEDF414}" srcId="{4E4FCB13-B8B2-4A29-B41B-FB6CBBE725A2}" destId="{1D346538-D308-4A2F-8AD6-332F8698C68F}" srcOrd="0" destOrd="0" parTransId="{A11FFE51-0E8C-491D-AEE9-61875B5A8D45}" sibTransId="{3F755F6F-4EE1-4A15-90E8-44EE2F7CAD2C}"/>
    <dgm:cxn modelId="{74652F7B-187F-4207-8A1F-AE3F751CD53A}" type="presOf" srcId="{E8CA16AA-1FA1-4D00-9BF4-D112F7240B72}" destId="{2BDC9D79-296F-4114-9085-2A8612280EDC}" srcOrd="0" destOrd="0" presId="urn:microsoft.com/office/officeart/2005/8/layout/hierarchy1"/>
    <dgm:cxn modelId="{C5336689-5645-489E-9016-968B03C80C6B}" type="presOf" srcId="{A11FFE51-0E8C-491D-AEE9-61875B5A8D45}" destId="{EA631766-3764-4720-9115-F669914E9B28}" srcOrd="0" destOrd="0" presId="urn:microsoft.com/office/officeart/2005/8/layout/hierarchy1"/>
    <dgm:cxn modelId="{EDD577AF-2490-4785-876B-EC7BC84F22BC}" type="presOf" srcId="{4E4FCB13-B8B2-4A29-B41B-FB6CBBE725A2}" destId="{BE81D523-71DE-4970-8CB9-B4C1FB347473}" srcOrd="0" destOrd="0" presId="urn:microsoft.com/office/officeart/2005/8/layout/hierarchy1"/>
    <dgm:cxn modelId="{818296F4-296B-4520-9336-7A42EE235D81}" type="presOf" srcId="{1D346538-D308-4A2F-8AD6-332F8698C68F}" destId="{44EFF922-FCD3-4CED-A515-16C3DFC26B0C}" srcOrd="0" destOrd="0" presId="urn:microsoft.com/office/officeart/2005/8/layout/hierarchy1"/>
    <dgm:cxn modelId="{9D0B913F-7CD4-45C7-A32A-0C04E1B554DF}" type="presParOf" srcId="{5BE588C7-D440-4F19-A44F-2216586582EB}" destId="{BB8B3CE1-A107-4F1F-AC3B-FBA41FF7FD17}" srcOrd="0" destOrd="0" presId="urn:microsoft.com/office/officeart/2005/8/layout/hierarchy1"/>
    <dgm:cxn modelId="{F801F0A7-18E6-4AD4-A2D9-3BD0530F5F52}" type="presParOf" srcId="{BB8B3CE1-A107-4F1F-AC3B-FBA41FF7FD17}" destId="{27B8A42D-65E4-4589-AD8A-793D96692F33}" srcOrd="0" destOrd="0" presId="urn:microsoft.com/office/officeart/2005/8/layout/hierarchy1"/>
    <dgm:cxn modelId="{43D7F2EC-D90F-4CC1-91DA-8EBE183929F9}" type="presParOf" srcId="{27B8A42D-65E4-4589-AD8A-793D96692F33}" destId="{D8C86F90-E68D-44B2-948B-92CBAD441E7C}" srcOrd="0" destOrd="0" presId="urn:microsoft.com/office/officeart/2005/8/layout/hierarchy1"/>
    <dgm:cxn modelId="{7EC0DF62-1B74-470B-99F5-F55CB4F55376}" type="presParOf" srcId="{27B8A42D-65E4-4589-AD8A-793D96692F33}" destId="{BE81D523-71DE-4970-8CB9-B4C1FB347473}" srcOrd="1" destOrd="0" presId="urn:microsoft.com/office/officeart/2005/8/layout/hierarchy1"/>
    <dgm:cxn modelId="{2C2874FB-7264-424B-A9B9-6E9800DDA5A2}" type="presParOf" srcId="{BB8B3CE1-A107-4F1F-AC3B-FBA41FF7FD17}" destId="{E70CE2EA-CCE3-4CD3-ABE4-BD110F4CB1F4}" srcOrd="1" destOrd="0" presId="urn:microsoft.com/office/officeart/2005/8/layout/hierarchy1"/>
    <dgm:cxn modelId="{843A94F8-7545-4222-8F72-B644B69CD5D1}" type="presParOf" srcId="{E70CE2EA-CCE3-4CD3-ABE4-BD110F4CB1F4}" destId="{EA631766-3764-4720-9115-F669914E9B28}" srcOrd="0" destOrd="0" presId="urn:microsoft.com/office/officeart/2005/8/layout/hierarchy1"/>
    <dgm:cxn modelId="{713ABBB3-9268-43F2-86F7-DA4582002E89}" type="presParOf" srcId="{E70CE2EA-CCE3-4CD3-ABE4-BD110F4CB1F4}" destId="{11EB2B3E-F3B8-4794-863F-2E66E3741540}" srcOrd="1" destOrd="0" presId="urn:microsoft.com/office/officeart/2005/8/layout/hierarchy1"/>
    <dgm:cxn modelId="{134BBDB3-9E91-4A6E-969F-A5CE7B7BE220}" type="presParOf" srcId="{11EB2B3E-F3B8-4794-863F-2E66E3741540}" destId="{7F084725-79CF-4751-8E1F-A1B9A7E1E8B5}" srcOrd="0" destOrd="0" presId="urn:microsoft.com/office/officeart/2005/8/layout/hierarchy1"/>
    <dgm:cxn modelId="{5DB620FA-08FA-4B62-B803-7650E9250FD2}" type="presParOf" srcId="{7F084725-79CF-4751-8E1F-A1B9A7E1E8B5}" destId="{C5B96841-37A9-41FA-A2CC-C2C5A10735D2}" srcOrd="0" destOrd="0" presId="urn:microsoft.com/office/officeart/2005/8/layout/hierarchy1"/>
    <dgm:cxn modelId="{005499D3-142F-4294-A324-970DEE4AA94C}" type="presParOf" srcId="{7F084725-79CF-4751-8E1F-A1B9A7E1E8B5}" destId="{44EFF922-FCD3-4CED-A515-16C3DFC26B0C}" srcOrd="1" destOrd="0" presId="urn:microsoft.com/office/officeart/2005/8/layout/hierarchy1"/>
    <dgm:cxn modelId="{F4DD71F4-713B-4E3C-84EE-12F0F7B10436}" type="presParOf" srcId="{11EB2B3E-F3B8-4794-863F-2E66E3741540}" destId="{C49CDCFA-C84C-4B25-AED5-184DEB280B3C}" srcOrd="1" destOrd="0" presId="urn:microsoft.com/office/officeart/2005/8/layout/hierarchy1"/>
    <dgm:cxn modelId="{C0EBA8C6-F61F-453E-92E0-6509D97FEFD7}" type="presParOf" srcId="{E70CE2EA-CCE3-4CD3-ABE4-BD110F4CB1F4}" destId="{7A68C5A2-D21C-422C-B190-1B61FD489D54}" srcOrd="2" destOrd="0" presId="urn:microsoft.com/office/officeart/2005/8/layout/hierarchy1"/>
    <dgm:cxn modelId="{7C0B9205-19B7-4866-A017-C98663DBA1ED}" type="presParOf" srcId="{E70CE2EA-CCE3-4CD3-ABE4-BD110F4CB1F4}" destId="{92D1811A-CBC9-4399-B481-E710A19A9A26}" srcOrd="3" destOrd="0" presId="urn:microsoft.com/office/officeart/2005/8/layout/hierarchy1"/>
    <dgm:cxn modelId="{B92B1073-27D7-4849-B2D5-BB7AC68DCB52}" type="presParOf" srcId="{92D1811A-CBC9-4399-B481-E710A19A9A26}" destId="{1BBE2EBF-3D82-44DC-B05B-F3DDCF0ED568}" srcOrd="0" destOrd="0" presId="urn:microsoft.com/office/officeart/2005/8/layout/hierarchy1"/>
    <dgm:cxn modelId="{E1EA3A98-0E00-43E6-8EA5-4552458E1517}" type="presParOf" srcId="{1BBE2EBF-3D82-44DC-B05B-F3DDCF0ED568}" destId="{E8D80077-4B71-45EF-88AC-492106940079}" srcOrd="0" destOrd="0" presId="urn:microsoft.com/office/officeart/2005/8/layout/hierarchy1"/>
    <dgm:cxn modelId="{DBC550F3-F6C7-4174-AE8B-80682CF2864F}" type="presParOf" srcId="{1BBE2EBF-3D82-44DC-B05B-F3DDCF0ED568}" destId="{2BDC9D79-296F-4114-9085-2A8612280EDC}" srcOrd="1" destOrd="0" presId="urn:microsoft.com/office/officeart/2005/8/layout/hierarchy1"/>
    <dgm:cxn modelId="{4F00EEC9-BC47-4649-9CD0-8A63FD4BD59A}" type="presParOf" srcId="{92D1811A-CBC9-4399-B481-E710A19A9A26}" destId="{46617D19-F718-453E-9651-684887B7F55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2921FE34-470A-4359-AC63-55EF58E3E75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4E4FCB13-B8B2-4A29-B41B-FB6CBBE725A2}">
      <dgm:prSet phldrT="[Text]"/>
      <dgm:spPr/>
      <dgm:t>
        <a:bodyPr/>
        <a:lstStyle/>
        <a:p>
          <a:r>
            <a:rPr lang="en-US" dirty="0"/>
            <a:t>+ + + + + + + + + + - - - - - - - - - -</a:t>
          </a:r>
        </a:p>
      </dgm:t>
    </dgm:pt>
    <dgm:pt modelId="{0868E8BC-5AEA-4293-91DA-1BF64F8C6EEE}" type="parTrans" cxnId="{7283EF05-3B91-456D-A7C9-DB10FD515992}">
      <dgm:prSet/>
      <dgm:spPr/>
      <dgm:t>
        <a:bodyPr/>
        <a:lstStyle/>
        <a:p>
          <a:endParaRPr lang="en-US"/>
        </a:p>
      </dgm:t>
    </dgm:pt>
    <dgm:pt modelId="{FE066F3B-4963-4959-A292-D3A74EFC446D}" type="sibTrans" cxnId="{7283EF05-3B91-456D-A7C9-DB10FD515992}">
      <dgm:prSet/>
      <dgm:spPr/>
      <dgm:t>
        <a:bodyPr/>
        <a:lstStyle/>
        <a:p>
          <a:endParaRPr lang="en-US"/>
        </a:p>
      </dgm:t>
    </dgm:pt>
    <dgm:pt modelId="{1D346538-D308-4A2F-8AD6-332F8698C68F}">
      <dgm:prSet phldrT="[Text]"/>
      <dgm:spPr/>
      <dgm:t>
        <a:bodyPr/>
        <a:lstStyle/>
        <a:p>
          <a:r>
            <a:rPr lang="en-US" dirty="0"/>
            <a:t>+ + + +  + + - - + + </a:t>
          </a:r>
        </a:p>
      </dgm:t>
    </dgm:pt>
    <dgm:pt modelId="{A11FFE51-0E8C-491D-AEE9-61875B5A8D45}" type="parTrans" cxnId="{D5DFC870-83E6-49B1-B9E8-82717DEDF414}">
      <dgm:prSet/>
      <dgm:spPr/>
      <dgm:t>
        <a:bodyPr/>
        <a:lstStyle/>
        <a:p>
          <a:endParaRPr lang="en-US"/>
        </a:p>
      </dgm:t>
    </dgm:pt>
    <dgm:pt modelId="{3F755F6F-4EE1-4A15-90E8-44EE2F7CAD2C}" type="sibTrans" cxnId="{D5DFC870-83E6-49B1-B9E8-82717DEDF414}">
      <dgm:prSet/>
      <dgm:spPr/>
      <dgm:t>
        <a:bodyPr/>
        <a:lstStyle/>
        <a:p>
          <a:endParaRPr lang="en-US"/>
        </a:p>
      </dgm:t>
    </dgm:pt>
    <dgm:pt modelId="{E8CA16AA-1FA1-4D00-9BF4-D112F7240B72}">
      <dgm:prSet phldrT="[Text]"/>
      <dgm:spPr/>
      <dgm:t>
        <a:bodyPr/>
        <a:lstStyle/>
        <a:p>
          <a:r>
            <a:rPr lang="en-US" dirty="0"/>
            <a:t>- - - - + - + - - - </a:t>
          </a:r>
        </a:p>
      </dgm:t>
    </dgm:pt>
    <dgm:pt modelId="{916EAEEF-3C5D-4990-B36F-16C0F6FC7FD0}" type="parTrans" cxnId="{E4627461-D21E-406F-A43A-590BC312B59F}">
      <dgm:prSet/>
      <dgm:spPr/>
      <dgm:t>
        <a:bodyPr/>
        <a:lstStyle/>
        <a:p>
          <a:endParaRPr lang="en-US"/>
        </a:p>
      </dgm:t>
    </dgm:pt>
    <dgm:pt modelId="{9F3D62CA-7189-47DE-AD94-ED5C9A3901F0}" type="sibTrans" cxnId="{E4627461-D21E-406F-A43A-590BC312B59F}">
      <dgm:prSet/>
      <dgm:spPr/>
      <dgm:t>
        <a:bodyPr/>
        <a:lstStyle/>
        <a:p>
          <a:endParaRPr lang="en-US"/>
        </a:p>
      </dgm:t>
    </dgm:pt>
    <dgm:pt modelId="{5BE588C7-D440-4F19-A44F-2216586582EB}" type="pres">
      <dgm:prSet presAssocID="{2921FE34-470A-4359-AC63-55EF58E3E751}" presName="hierChild1" presStyleCnt="0">
        <dgm:presLayoutVars>
          <dgm:chPref val="1"/>
          <dgm:dir/>
          <dgm:animOne val="branch"/>
          <dgm:animLvl val="lvl"/>
          <dgm:resizeHandles/>
        </dgm:presLayoutVars>
      </dgm:prSet>
      <dgm:spPr/>
    </dgm:pt>
    <dgm:pt modelId="{BB8B3CE1-A107-4F1F-AC3B-FBA41FF7FD17}" type="pres">
      <dgm:prSet presAssocID="{4E4FCB13-B8B2-4A29-B41B-FB6CBBE725A2}" presName="hierRoot1" presStyleCnt="0"/>
      <dgm:spPr/>
    </dgm:pt>
    <dgm:pt modelId="{27B8A42D-65E4-4589-AD8A-793D96692F33}" type="pres">
      <dgm:prSet presAssocID="{4E4FCB13-B8B2-4A29-B41B-FB6CBBE725A2}" presName="composite" presStyleCnt="0"/>
      <dgm:spPr/>
    </dgm:pt>
    <dgm:pt modelId="{D8C86F90-E68D-44B2-948B-92CBAD441E7C}" type="pres">
      <dgm:prSet presAssocID="{4E4FCB13-B8B2-4A29-B41B-FB6CBBE725A2}" presName="background" presStyleLbl="node0" presStyleIdx="0" presStyleCnt="1"/>
      <dgm:spPr/>
    </dgm:pt>
    <dgm:pt modelId="{BE81D523-71DE-4970-8CB9-B4C1FB347473}" type="pres">
      <dgm:prSet presAssocID="{4E4FCB13-B8B2-4A29-B41B-FB6CBBE725A2}" presName="text" presStyleLbl="fgAcc0" presStyleIdx="0" presStyleCnt="1">
        <dgm:presLayoutVars>
          <dgm:chPref val="3"/>
        </dgm:presLayoutVars>
      </dgm:prSet>
      <dgm:spPr/>
    </dgm:pt>
    <dgm:pt modelId="{E70CE2EA-CCE3-4CD3-ABE4-BD110F4CB1F4}" type="pres">
      <dgm:prSet presAssocID="{4E4FCB13-B8B2-4A29-B41B-FB6CBBE725A2}" presName="hierChild2" presStyleCnt="0"/>
      <dgm:spPr/>
    </dgm:pt>
    <dgm:pt modelId="{EA631766-3764-4720-9115-F669914E9B28}" type="pres">
      <dgm:prSet presAssocID="{A11FFE51-0E8C-491D-AEE9-61875B5A8D45}" presName="Name10" presStyleLbl="parChTrans1D2" presStyleIdx="0" presStyleCnt="2"/>
      <dgm:spPr/>
    </dgm:pt>
    <dgm:pt modelId="{11EB2B3E-F3B8-4794-863F-2E66E3741540}" type="pres">
      <dgm:prSet presAssocID="{1D346538-D308-4A2F-8AD6-332F8698C68F}" presName="hierRoot2" presStyleCnt="0"/>
      <dgm:spPr/>
    </dgm:pt>
    <dgm:pt modelId="{7F084725-79CF-4751-8E1F-A1B9A7E1E8B5}" type="pres">
      <dgm:prSet presAssocID="{1D346538-D308-4A2F-8AD6-332F8698C68F}" presName="composite2" presStyleCnt="0"/>
      <dgm:spPr/>
    </dgm:pt>
    <dgm:pt modelId="{C5B96841-37A9-41FA-A2CC-C2C5A10735D2}" type="pres">
      <dgm:prSet presAssocID="{1D346538-D308-4A2F-8AD6-332F8698C68F}" presName="background2" presStyleLbl="node2" presStyleIdx="0" presStyleCnt="2"/>
      <dgm:spPr/>
    </dgm:pt>
    <dgm:pt modelId="{44EFF922-FCD3-4CED-A515-16C3DFC26B0C}" type="pres">
      <dgm:prSet presAssocID="{1D346538-D308-4A2F-8AD6-332F8698C68F}" presName="text2" presStyleLbl="fgAcc2" presStyleIdx="0" presStyleCnt="2">
        <dgm:presLayoutVars>
          <dgm:chPref val="3"/>
        </dgm:presLayoutVars>
      </dgm:prSet>
      <dgm:spPr/>
    </dgm:pt>
    <dgm:pt modelId="{C49CDCFA-C84C-4B25-AED5-184DEB280B3C}" type="pres">
      <dgm:prSet presAssocID="{1D346538-D308-4A2F-8AD6-332F8698C68F}" presName="hierChild3" presStyleCnt="0"/>
      <dgm:spPr/>
    </dgm:pt>
    <dgm:pt modelId="{7A68C5A2-D21C-422C-B190-1B61FD489D54}" type="pres">
      <dgm:prSet presAssocID="{916EAEEF-3C5D-4990-B36F-16C0F6FC7FD0}" presName="Name10" presStyleLbl="parChTrans1D2" presStyleIdx="1" presStyleCnt="2"/>
      <dgm:spPr/>
    </dgm:pt>
    <dgm:pt modelId="{92D1811A-CBC9-4399-B481-E710A19A9A26}" type="pres">
      <dgm:prSet presAssocID="{E8CA16AA-1FA1-4D00-9BF4-D112F7240B72}" presName="hierRoot2" presStyleCnt="0"/>
      <dgm:spPr/>
    </dgm:pt>
    <dgm:pt modelId="{1BBE2EBF-3D82-44DC-B05B-F3DDCF0ED568}" type="pres">
      <dgm:prSet presAssocID="{E8CA16AA-1FA1-4D00-9BF4-D112F7240B72}" presName="composite2" presStyleCnt="0"/>
      <dgm:spPr/>
    </dgm:pt>
    <dgm:pt modelId="{E8D80077-4B71-45EF-88AC-492106940079}" type="pres">
      <dgm:prSet presAssocID="{E8CA16AA-1FA1-4D00-9BF4-D112F7240B72}" presName="background2" presStyleLbl="node2" presStyleIdx="1" presStyleCnt="2"/>
      <dgm:spPr/>
    </dgm:pt>
    <dgm:pt modelId="{2BDC9D79-296F-4114-9085-2A8612280EDC}" type="pres">
      <dgm:prSet presAssocID="{E8CA16AA-1FA1-4D00-9BF4-D112F7240B72}" presName="text2" presStyleLbl="fgAcc2" presStyleIdx="1" presStyleCnt="2">
        <dgm:presLayoutVars>
          <dgm:chPref val="3"/>
        </dgm:presLayoutVars>
      </dgm:prSet>
      <dgm:spPr/>
    </dgm:pt>
    <dgm:pt modelId="{46617D19-F718-453E-9651-684887B7F550}" type="pres">
      <dgm:prSet presAssocID="{E8CA16AA-1FA1-4D00-9BF4-D112F7240B72}" presName="hierChild3" presStyleCnt="0"/>
      <dgm:spPr/>
    </dgm:pt>
  </dgm:ptLst>
  <dgm:cxnLst>
    <dgm:cxn modelId="{7283EF05-3B91-456D-A7C9-DB10FD515992}" srcId="{2921FE34-470A-4359-AC63-55EF58E3E751}" destId="{4E4FCB13-B8B2-4A29-B41B-FB6CBBE725A2}" srcOrd="0" destOrd="0" parTransId="{0868E8BC-5AEA-4293-91DA-1BF64F8C6EEE}" sibTransId="{FE066F3B-4963-4959-A292-D3A74EFC446D}"/>
    <dgm:cxn modelId="{37DC5F2A-8B15-45FE-A3F2-A44DC9E9BF06}" type="presOf" srcId="{916EAEEF-3C5D-4990-B36F-16C0F6FC7FD0}" destId="{7A68C5A2-D21C-422C-B190-1B61FD489D54}" srcOrd="0" destOrd="0" presId="urn:microsoft.com/office/officeart/2005/8/layout/hierarchy1"/>
    <dgm:cxn modelId="{9FCB2F58-8704-4A28-AF5A-838FA37DC14A}" type="presOf" srcId="{2921FE34-470A-4359-AC63-55EF58E3E751}" destId="{5BE588C7-D440-4F19-A44F-2216586582EB}" srcOrd="0" destOrd="0" presId="urn:microsoft.com/office/officeart/2005/8/layout/hierarchy1"/>
    <dgm:cxn modelId="{E4627461-D21E-406F-A43A-590BC312B59F}" srcId="{4E4FCB13-B8B2-4A29-B41B-FB6CBBE725A2}" destId="{E8CA16AA-1FA1-4D00-9BF4-D112F7240B72}" srcOrd="1" destOrd="0" parTransId="{916EAEEF-3C5D-4990-B36F-16C0F6FC7FD0}" sibTransId="{9F3D62CA-7189-47DE-AD94-ED5C9A3901F0}"/>
    <dgm:cxn modelId="{D5DFC870-83E6-49B1-B9E8-82717DEDF414}" srcId="{4E4FCB13-B8B2-4A29-B41B-FB6CBBE725A2}" destId="{1D346538-D308-4A2F-8AD6-332F8698C68F}" srcOrd="0" destOrd="0" parTransId="{A11FFE51-0E8C-491D-AEE9-61875B5A8D45}" sibTransId="{3F755F6F-4EE1-4A15-90E8-44EE2F7CAD2C}"/>
    <dgm:cxn modelId="{74652F7B-187F-4207-8A1F-AE3F751CD53A}" type="presOf" srcId="{E8CA16AA-1FA1-4D00-9BF4-D112F7240B72}" destId="{2BDC9D79-296F-4114-9085-2A8612280EDC}" srcOrd="0" destOrd="0" presId="urn:microsoft.com/office/officeart/2005/8/layout/hierarchy1"/>
    <dgm:cxn modelId="{C5336689-5645-489E-9016-968B03C80C6B}" type="presOf" srcId="{A11FFE51-0E8C-491D-AEE9-61875B5A8D45}" destId="{EA631766-3764-4720-9115-F669914E9B28}" srcOrd="0" destOrd="0" presId="urn:microsoft.com/office/officeart/2005/8/layout/hierarchy1"/>
    <dgm:cxn modelId="{EDD577AF-2490-4785-876B-EC7BC84F22BC}" type="presOf" srcId="{4E4FCB13-B8B2-4A29-B41B-FB6CBBE725A2}" destId="{BE81D523-71DE-4970-8CB9-B4C1FB347473}" srcOrd="0" destOrd="0" presId="urn:microsoft.com/office/officeart/2005/8/layout/hierarchy1"/>
    <dgm:cxn modelId="{818296F4-296B-4520-9336-7A42EE235D81}" type="presOf" srcId="{1D346538-D308-4A2F-8AD6-332F8698C68F}" destId="{44EFF922-FCD3-4CED-A515-16C3DFC26B0C}" srcOrd="0" destOrd="0" presId="urn:microsoft.com/office/officeart/2005/8/layout/hierarchy1"/>
    <dgm:cxn modelId="{9D0B913F-7CD4-45C7-A32A-0C04E1B554DF}" type="presParOf" srcId="{5BE588C7-D440-4F19-A44F-2216586582EB}" destId="{BB8B3CE1-A107-4F1F-AC3B-FBA41FF7FD17}" srcOrd="0" destOrd="0" presId="urn:microsoft.com/office/officeart/2005/8/layout/hierarchy1"/>
    <dgm:cxn modelId="{F801F0A7-18E6-4AD4-A2D9-3BD0530F5F52}" type="presParOf" srcId="{BB8B3CE1-A107-4F1F-AC3B-FBA41FF7FD17}" destId="{27B8A42D-65E4-4589-AD8A-793D96692F33}" srcOrd="0" destOrd="0" presId="urn:microsoft.com/office/officeart/2005/8/layout/hierarchy1"/>
    <dgm:cxn modelId="{43D7F2EC-D90F-4CC1-91DA-8EBE183929F9}" type="presParOf" srcId="{27B8A42D-65E4-4589-AD8A-793D96692F33}" destId="{D8C86F90-E68D-44B2-948B-92CBAD441E7C}" srcOrd="0" destOrd="0" presId="urn:microsoft.com/office/officeart/2005/8/layout/hierarchy1"/>
    <dgm:cxn modelId="{7EC0DF62-1B74-470B-99F5-F55CB4F55376}" type="presParOf" srcId="{27B8A42D-65E4-4589-AD8A-793D96692F33}" destId="{BE81D523-71DE-4970-8CB9-B4C1FB347473}" srcOrd="1" destOrd="0" presId="urn:microsoft.com/office/officeart/2005/8/layout/hierarchy1"/>
    <dgm:cxn modelId="{2C2874FB-7264-424B-A9B9-6E9800DDA5A2}" type="presParOf" srcId="{BB8B3CE1-A107-4F1F-AC3B-FBA41FF7FD17}" destId="{E70CE2EA-CCE3-4CD3-ABE4-BD110F4CB1F4}" srcOrd="1" destOrd="0" presId="urn:microsoft.com/office/officeart/2005/8/layout/hierarchy1"/>
    <dgm:cxn modelId="{843A94F8-7545-4222-8F72-B644B69CD5D1}" type="presParOf" srcId="{E70CE2EA-CCE3-4CD3-ABE4-BD110F4CB1F4}" destId="{EA631766-3764-4720-9115-F669914E9B28}" srcOrd="0" destOrd="0" presId="urn:microsoft.com/office/officeart/2005/8/layout/hierarchy1"/>
    <dgm:cxn modelId="{713ABBB3-9268-43F2-86F7-DA4582002E89}" type="presParOf" srcId="{E70CE2EA-CCE3-4CD3-ABE4-BD110F4CB1F4}" destId="{11EB2B3E-F3B8-4794-863F-2E66E3741540}" srcOrd="1" destOrd="0" presId="urn:microsoft.com/office/officeart/2005/8/layout/hierarchy1"/>
    <dgm:cxn modelId="{134BBDB3-9E91-4A6E-969F-A5CE7B7BE220}" type="presParOf" srcId="{11EB2B3E-F3B8-4794-863F-2E66E3741540}" destId="{7F084725-79CF-4751-8E1F-A1B9A7E1E8B5}" srcOrd="0" destOrd="0" presId="urn:microsoft.com/office/officeart/2005/8/layout/hierarchy1"/>
    <dgm:cxn modelId="{5DB620FA-08FA-4B62-B803-7650E9250FD2}" type="presParOf" srcId="{7F084725-79CF-4751-8E1F-A1B9A7E1E8B5}" destId="{C5B96841-37A9-41FA-A2CC-C2C5A10735D2}" srcOrd="0" destOrd="0" presId="urn:microsoft.com/office/officeart/2005/8/layout/hierarchy1"/>
    <dgm:cxn modelId="{005499D3-142F-4294-A324-970DEE4AA94C}" type="presParOf" srcId="{7F084725-79CF-4751-8E1F-A1B9A7E1E8B5}" destId="{44EFF922-FCD3-4CED-A515-16C3DFC26B0C}" srcOrd="1" destOrd="0" presId="urn:microsoft.com/office/officeart/2005/8/layout/hierarchy1"/>
    <dgm:cxn modelId="{F4DD71F4-713B-4E3C-84EE-12F0F7B10436}" type="presParOf" srcId="{11EB2B3E-F3B8-4794-863F-2E66E3741540}" destId="{C49CDCFA-C84C-4B25-AED5-184DEB280B3C}" srcOrd="1" destOrd="0" presId="urn:microsoft.com/office/officeart/2005/8/layout/hierarchy1"/>
    <dgm:cxn modelId="{C0EBA8C6-F61F-453E-92E0-6509D97FEFD7}" type="presParOf" srcId="{E70CE2EA-CCE3-4CD3-ABE4-BD110F4CB1F4}" destId="{7A68C5A2-D21C-422C-B190-1B61FD489D54}" srcOrd="2" destOrd="0" presId="urn:microsoft.com/office/officeart/2005/8/layout/hierarchy1"/>
    <dgm:cxn modelId="{7C0B9205-19B7-4866-A017-C98663DBA1ED}" type="presParOf" srcId="{E70CE2EA-CCE3-4CD3-ABE4-BD110F4CB1F4}" destId="{92D1811A-CBC9-4399-B481-E710A19A9A26}" srcOrd="3" destOrd="0" presId="urn:microsoft.com/office/officeart/2005/8/layout/hierarchy1"/>
    <dgm:cxn modelId="{B92B1073-27D7-4849-B2D5-BB7AC68DCB52}" type="presParOf" srcId="{92D1811A-CBC9-4399-B481-E710A19A9A26}" destId="{1BBE2EBF-3D82-44DC-B05B-F3DDCF0ED568}" srcOrd="0" destOrd="0" presId="urn:microsoft.com/office/officeart/2005/8/layout/hierarchy1"/>
    <dgm:cxn modelId="{E1EA3A98-0E00-43E6-8EA5-4552458E1517}" type="presParOf" srcId="{1BBE2EBF-3D82-44DC-B05B-F3DDCF0ED568}" destId="{E8D80077-4B71-45EF-88AC-492106940079}" srcOrd="0" destOrd="0" presId="urn:microsoft.com/office/officeart/2005/8/layout/hierarchy1"/>
    <dgm:cxn modelId="{DBC550F3-F6C7-4174-AE8B-80682CF2864F}" type="presParOf" srcId="{1BBE2EBF-3D82-44DC-B05B-F3DDCF0ED568}" destId="{2BDC9D79-296F-4114-9085-2A8612280EDC}" srcOrd="1" destOrd="0" presId="urn:microsoft.com/office/officeart/2005/8/layout/hierarchy1"/>
    <dgm:cxn modelId="{4F00EEC9-BC47-4649-9CD0-8A63FD4BD59A}" type="presParOf" srcId="{92D1811A-CBC9-4399-B481-E710A19A9A26}" destId="{46617D19-F718-453E-9651-684887B7F55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376D75A-2FC3-4F93-AAA9-4EF7FBA9C537}"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8513261F-0745-477B-AD40-3A0817E335BC}">
      <dgm:prSet phldrT="[Text]"/>
      <dgm:spPr/>
      <dgm:t>
        <a:bodyPr/>
        <a:lstStyle/>
        <a:p>
          <a:r>
            <a:rPr lang="en-US" dirty="0"/>
            <a:t>Root Node</a:t>
          </a:r>
        </a:p>
      </dgm:t>
    </dgm:pt>
    <dgm:pt modelId="{A8059744-6990-499B-B575-A3C0E8E6E957}" type="parTrans" cxnId="{49883558-9E3C-47FD-B73C-A79D182BED32}">
      <dgm:prSet/>
      <dgm:spPr/>
      <dgm:t>
        <a:bodyPr/>
        <a:lstStyle/>
        <a:p>
          <a:endParaRPr lang="en-US"/>
        </a:p>
      </dgm:t>
    </dgm:pt>
    <dgm:pt modelId="{8974AFE9-B92B-41FD-8046-C596195670A9}" type="sibTrans" cxnId="{49883558-9E3C-47FD-B73C-A79D182BED32}">
      <dgm:prSet/>
      <dgm:spPr/>
      <dgm:t>
        <a:bodyPr/>
        <a:lstStyle/>
        <a:p>
          <a:endParaRPr lang="en-US"/>
        </a:p>
      </dgm:t>
    </dgm:pt>
    <dgm:pt modelId="{219B1A11-53EC-4CBB-A724-30B9E0163C9F}">
      <dgm:prSet phldrT="[Text]"/>
      <dgm:spPr/>
      <dgm:t>
        <a:bodyPr/>
        <a:lstStyle/>
        <a:p>
          <a:r>
            <a:rPr lang="en-US" dirty="0"/>
            <a:t>Class</a:t>
          </a:r>
        </a:p>
      </dgm:t>
    </dgm:pt>
    <dgm:pt modelId="{E168868F-A8DE-433D-B655-2539F6FA41FF}" type="parTrans" cxnId="{48A9EF3A-11FC-4239-8ECF-3ABD6178CB17}">
      <dgm:prSet/>
      <dgm:spPr/>
      <dgm:t>
        <a:bodyPr/>
        <a:lstStyle/>
        <a:p>
          <a:endParaRPr lang="en-US"/>
        </a:p>
      </dgm:t>
    </dgm:pt>
    <dgm:pt modelId="{13758FD9-914B-40DB-8EB0-E44A55EE2639}" type="sibTrans" cxnId="{48A9EF3A-11FC-4239-8ECF-3ABD6178CB17}">
      <dgm:prSet/>
      <dgm:spPr/>
      <dgm:t>
        <a:bodyPr/>
        <a:lstStyle/>
        <a:p>
          <a:endParaRPr lang="en-US"/>
        </a:p>
      </dgm:t>
    </dgm:pt>
    <dgm:pt modelId="{BDB9A4FC-805D-4DEF-B381-41A1365266D7}">
      <dgm:prSet phldrT="[Text]"/>
      <dgm:spPr/>
      <dgm:t>
        <a:bodyPr/>
        <a:lstStyle/>
        <a:p>
          <a:r>
            <a:rPr lang="en-US" dirty="0"/>
            <a:t>Class IX</a:t>
          </a:r>
        </a:p>
      </dgm:t>
    </dgm:pt>
    <dgm:pt modelId="{2CB1DB3D-D6DB-4D48-9829-D9CC202ECA30}" type="parTrans" cxnId="{CF0FC4D2-3C28-4E8E-957E-270F589E03BB}">
      <dgm:prSet/>
      <dgm:spPr/>
      <dgm:t>
        <a:bodyPr/>
        <a:lstStyle/>
        <a:p>
          <a:endParaRPr lang="en-US"/>
        </a:p>
      </dgm:t>
    </dgm:pt>
    <dgm:pt modelId="{86FBB2B1-5098-4329-9AAC-FC52D74C6DD8}" type="sibTrans" cxnId="{CF0FC4D2-3C28-4E8E-957E-270F589E03BB}">
      <dgm:prSet/>
      <dgm:spPr/>
      <dgm:t>
        <a:bodyPr/>
        <a:lstStyle/>
        <a:p>
          <a:endParaRPr lang="en-US"/>
        </a:p>
      </dgm:t>
    </dgm:pt>
    <dgm:pt modelId="{49B52205-963C-445E-B78E-055032A78BDC}">
      <dgm:prSet phldrT="[Text]"/>
      <dgm:spPr/>
      <dgm:t>
        <a:bodyPr/>
        <a:lstStyle/>
        <a:p>
          <a:r>
            <a:rPr lang="en-US" dirty="0"/>
            <a:t>Class X</a:t>
          </a:r>
        </a:p>
      </dgm:t>
    </dgm:pt>
    <dgm:pt modelId="{D4A777E1-8436-4530-8E50-6CE60835420E}" type="parTrans" cxnId="{B72FC323-A61C-46F7-A9B1-56623B48BFAE}">
      <dgm:prSet/>
      <dgm:spPr/>
      <dgm:t>
        <a:bodyPr/>
        <a:lstStyle/>
        <a:p>
          <a:endParaRPr lang="en-US"/>
        </a:p>
      </dgm:t>
    </dgm:pt>
    <dgm:pt modelId="{19AB9CE8-792E-422E-A6DF-F52DD3AD8D99}" type="sibTrans" cxnId="{B72FC323-A61C-46F7-A9B1-56623B48BFAE}">
      <dgm:prSet/>
      <dgm:spPr/>
      <dgm:t>
        <a:bodyPr/>
        <a:lstStyle/>
        <a:p>
          <a:endParaRPr lang="en-US"/>
        </a:p>
      </dgm:t>
    </dgm:pt>
    <dgm:pt modelId="{5ADF6B04-80A2-4950-BEA1-F98C02356116}">
      <dgm:prSet phldrT="[Text]"/>
      <dgm:spPr/>
      <dgm:t>
        <a:bodyPr/>
        <a:lstStyle/>
        <a:p>
          <a:r>
            <a:rPr lang="en-US" dirty="0"/>
            <a:t>Performance</a:t>
          </a:r>
        </a:p>
        <a:p>
          <a:r>
            <a:rPr lang="en-US" dirty="0"/>
            <a:t>(13)</a:t>
          </a:r>
        </a:p>
      </dgm:t>
    </dgm:pt>
    <dgm:pt modelId="{A6278BC0-A174-4D87-B683-DF07B6A47CC5}" type="parTrans" cxnId="{7DFDDCD6-7039-4DD2-85C1-51256EEAC3FD}">
      <dgm:prSet/>
      <dgm:spPr/>
      <dgm:t>
        <a:bodyPr/>
        <a:lstStyle/>
        <a:p>
          <a:endParaRPr lang="en-US"/>
        </a:p>
      </dgm:t>
    </dgm:pt>
    <dgm:pt modelId="{39CFA5F2-8293-4079-BDE0-FAE26107F77D}" type="sibTrans" cxnId="{7DFDDCD6-7039-4DD2-85C1-51256EEAC3FD}">
      <dgm:prSet/>
      <dgm:spPr/>
      <dgm:t>
        <a:bodyPr/>
        <a:lstStyle/>
        <a:p>
          <a:endParaRPr lang="en-US"/>
        </a:p>
      </dgm:t>
    </dgm:pt>
    <dgm:pt modelId="{8C277938-1122-4A8A-B8F8-14355E2D0AB7}">
      <dgm:prSet phldrT="[Text]"/>
      <dgm:spPr/>
      <dgm:t>
        <a:bodyPr/>
        <a:lstStyle/>
        <a:p>
          <a:r>
            <a:rPr lang="en-US" dirty="0"/>
            <a:t>&gt; Average</a:t>
          </a:r>
        </a:p>
        <a:p>
          <a:r>
            <a:rPr lang="en-US" dirty="0"/>
            <a:t>(4)</a:t>
          </a:r>
        </a:p>
      </dgm:t>
    </dgm:pt>
    <dgm:pt modelId="{F633F6B7-F60B-41F1-980A-5CC00EB270C3}" type="parTrans" cxnId="{191FC403-1D3E-418E-8141-280545A4467B}">
      <dgm:prSet/>
      <dgm:spPr/>
      <dgm:t>
        <a:bodyPr/>
        <a:lstStyle/>
        <a:p>
          <a:endParaRPr lang="en-US"/>
        </a:p>
      </dgm:t>
    </dgm:pt>
    <dgm:pt modelId="{1D2E6ABF-EC8D-466C-9F3D-11AFB3254A58}" type="sibTrans" cxnId="{191FC403-1D3E-418E-8141-280545A4467B}">
      <dgm:prSet/>
      <dgm:spPr/>
      <dgm:t>
        <a:bodyPr/>
        <a:lstStyle/>
        <a:p>
          <a:endParaRPr lang="en-US"/>
        </a:p>
      </dgm:t>
    </dgm:pt>
    <dgm:pt modelId="{8AA520C0-35EA-45A5-A558-AF46E98914A7}">
      <dgm:prSet phldrT="[Text]"/>
      <dgm:spPr/>
      <dgm:t>
        <a:bodyPr/>
        <a:lstStyle/>
        <a:p>
          <a:r>
            <a:rPr lang="en-US" dirty="0"/>
            <a:t>&lt; average</a:t>
          </a:r>
        </a:p>
        <a:p>
          <a:r>
            <a:rPr lang="en-US" dirty="0"/>
            <a:t>(9)</a:t>
          </a:r>
        </a:p>
      </dgm:t>
    </dgm:pt>
    <dgm:pt modelId="{9DFCDE0D-8D5A-4D14-BEE3-658011F42B80}" type="parTrans" cxnId="{3A68AC0A-D4E3-4EB8-877C-E3C6B9843CFA}">
      <dgm:prSet/>
      <dgm:spPr/>
      <dgm:t>
        <a:bodyPr/>
        <a:lstStyle/>
        <a:p>
          <a:endParaRPr lang="en-US"/>
        </a:p>
      </dgm:t>
    </dgm:pt>
    <dgm:pt modelId="{431D503B-B041-4147-AA8D-0832D495B73E}" type="sibTrans" cxnId="{3A68AC0A-D4E3-4EB8-877C-E3C6B9843CFA}">
      <dgm:prSet/>
      <dgm:spPr/>
      <dgm:t>
        <a:bodyPr/>
        <a:lstStyle/>
        <a:p>
          <a:endParaRPr lang="en-US"/>
        </a:p>
      </dgm:t>
    </dgm:pt>
    <dgm:pt modelId="{A408F4F9-7C96-48F9-B102-3CD518C51F26}" type="pres">
      <dgm:prSet presAssocID="{3376D75A-2FC3-4F93-AAA9-4EF7FBA9C537}" presName="hierChild1" presStyleCnt="0">
        <dgm:presLayoutVars>
          <dgm:chPref val="1"/>
          <dgm:dir/>
          <dgm:animOne val="branch"/>
          <dgm:animLvl val="lvl"/>
          <dgm:resizeHandles/>
        </dgm:presLayoutVars>
      </dgm:prSet>
      <dgm:spPr/>
    </dgm:pt>
    <dgm:pt modelId="{255D326D-B70F-4799-A308-65E788ACE7B9}" type="pres">
      <dgm:prSet presAssocID="{8513261F-0745-477B-AD40-3A0817E335BC}" presName="hierRoot1" presStyleCnt="0"/>
      <dgm:spPr/>
    </dgm:pt>
    <dgm:pt modelId="{F51A253D-6222-4853-B795-526030344122}" type="pres">
      <dgm:prSet presAssocID="{8513261F-0745-477B-AD40-3A0817E335BC}" presName="composite" presStyleCnt="0"/>
      <dgm:spPr/>
    </dgm:pt>
    <dgm:pt modelId="{94C3F2B6-0237-4E26-9C0E-2502EE9EFCF2}" type="pres">
      <dgm:prSet presAssocID="{8513261F-0745-477B-AD40-3A0817E335BC}" presName="background" presStyleLbl="node0" presStyleIdx="0" presStyleCnt="1"/>
      <dgm:spPr/>
    </dgm:pt>
    <dgm:pt modelId="{7E542248-A866-4450-8930-D1DC075818BC}" type="pres">
      <dgm:prSet presAssocID="{8513261F-0745-477B-AD40-3A0817E335BC}" presName="text" presStyleLbl="fgAcc0" presStyleIdx="0" presStyleCnt="1">
        <dgm:presLayoutVars>
          <dgm:chPref val="3"/>
        </dgm:presLayoutVars>
      </dgm:prSet>
      <dgm:spPr/>
    </dgm:pt>
    <dgm:pt modelId="{83403FA6-5F35-4DD5-9DE1-03087CDBAD20}" type="pres">
      <dgm:prSet presAssocID="{8513261F-0745-477B-AD40-3A0817E335BC}" presName="hierChild2" presStyleCnt="0"/>
      <dgm:spPr/>
    </dgm:pt>
    <dgm:pt modelId="{91484B6B-9B57-45AA-8565-2595C71D3CFC}" type="pres">
      <dgm:prSet presAssocID="{E168868F-A8DE-433D-B655-2539F6FA41FF}" presName="Name10" presStyleLbl="parChTrans1D2" presStyleIdx="0" presStyleCnt="2"/>
      <dgm:spPr/>
    </dgm:pt>
    <dgm:pt modelId="{53FDC11E-3180-43B1-95A4-FF218D027481}" type="pres">
      <dgm:prSet presAssocID="{219B1A11-53EC-4CBB-A724-30B9E0163C9F}" presName="hierRoot2" presStyleCnt="0"/>
      <dgm:spPr/>
    </dgm:pt>
    <dgm:pt modelId="{1853C93A-393F-4A3A-BD6A-C756AA0F5555}" type="pres">
      <dgm:prSet presAssocID="{219B1A11-53EC-4CBB-A724-30B9E0163C9F}" presName="composite2" presStyleCnt="0"/>
      <dgm:spPr/>
    </dgm:pt>
    <dgm:pt modelId="{23B9D003-53B1-4575-80FA-6C78B0749B0B}" type="pres">
      <dgm:prSet presAssocID="{219B1A11-53EC-4CBB-A724-30B9E0163C9F}" presName="background2" presStyleLbl="node2" presStyleIdx="0" presStyleCnt="2"/>
      <dgm:spPr/>
    </dgm:pt>
    <dgm:pt modelId="{EFF1387F-740A-48AA-8CB6-DE400806C64C}" type="pres">
      <dgm:prSet presAssocID="{219B1A11-53EC-4CBB-A724-30B9E0163C9F}" presName="text2" presStyleLbl="fgAcc2" presStyleIdx="0" presStyleCnt="2">
        <dgm:presLayoutVars>
          <dgm:chPref val="3"/>
        </dgm:presLayoutVars>
      </dgm:prSet>
      <dgm:spPr/>
    </dgm:pt>
    <dgm:pt modelId="{704E3315-11DB-4239-8594-5CA25DCB6FA2}" type="pres">
      <dgm:prSet presAssocID="{219B1A11-53EC-4CBB-A724-30B9E0163C9F}" presName="hierChild3" presStyleCnt="0"/>
      <dgm:spPr/>
    </dgm:pt>
    <dgm:pt modelId="{3F4CEA42-E141-4EFF-A69F-0A8763B200CE}" type="pres">
      <dgm:prSet presAssocID="{2CB1DB3D-D6DB-4D48-9829-D9CC202ECA30}" presName="Name17" presStyleLbl="parChTrans1D3" presStyleIdx="0" presStyleCnt="4"/>
      <dgm:spPr/>
    </dgm:pt>
    <dgm:pt modelId="{9816B206-D69C-41FF-BF97-43FF3F43EDFA}" type="pres">
      <dgm:prSet presAssocID="{BDB9A4FC-805D-4DEF-B381-41A1365266D7}" presName="hierRoot3" presStyleCnt="0"/>
      <dgm:spPr/>
    </dgm:pt>
    <dgm:pt modelId="{AC698FA5-99A4-4F80-A6EB-BC55A461B57B}" type="pres">
      <dgm:prSet presAssocID="{BDB9A4FC-805D-4DEF-B381-41A1365266D7}" presName="composite3" presStyleCnt="0"/>
      <dgm:spPr/>
    </dgm:pt>
    <dgm:pt modelId="{25239D78-96AA-446A-97F8-778155E017C5}" type="pres">
      <dgm:prSet presAssocID="{BDB9A4FC-805D-4DEF-B381-41A1365266D7}" presName="background3" presStyleLbl="node3" presStyleIdx="0" presStyleCnt="4"/>
      <dgm:spPr/>
    </dgm:pt>
    <dgm:pt modelId="{E62177B7-5C99-420A-92DF-EA9C09D470A8}" type="pres">
      <dgm:prSet presAssocID="{BDB9A4FC-805D-4DEF-B381-41A1365266D7}" presName="text3" presStyleLbl="fgAcc3" presStyleIdx="0" presStyleCnt="4">
        <dgm:presLayoutVars>
          <dgm:chPref val="3"/>
        </dgm:presLayoutVars>
      </dgm:prSet>
      <dgm:spPr/>
    </dgm:pt>
    <dgm:pt modelId="{02C47905-102E-4318-8F73-71D54192354D}" type="pres">
      <dgm:prSet presAssocID="{BDB9A4FC-805D-4DEF-B381-41A1365266D7}" presName="hierChild4" presStyleCnt="0"/>
      <dgm:spPr/>
    </dgm:pt>
    <dgm:pt modelId="{9D67A34E-0FA8-4FA4-9249-EC94DCBD614C}" type="pres">
      <dgm:prSet presAssocID="{D4A777E1-8436-4530-8E50-6CE60835420E}" presName="Name17" presStyleLbl="parChTrans1D3" presStyleIdx="1" presStyleCnt="4"/>
      <dgm:spPr/>
    </dgm:pt>
    <dgm:pt modelId="{AA7AF511-AD06-4A80-BF43-E74E556CF718}" type="pres">
      <dgm:prSet presAssocID="{49B52205-963C-445E-B78E-055032A78BDC}" presName="hierRoot3" presStyleCnt="0"/>
      <dgm:spPr/>
    </dgm:pt>
    <dgm:pt modelId="{F6EB4BB3-5234-4ECA-821A-1569C953A0A8}" type="pres">
      <dgm:prSet presAssocID="{49B52205-963C-445E-B78E-055032A78BDC}" presName="composite3" presStyleCnt="0"/>
      <dgm:spPr/>
    </dgm:pt>
    <dgm:pt modelId="{583867DE-5095-467A-AE8C-277B3919A2DF}" type="pres">
      <dgm:prSet presAssocID="{49B52205-963C-445E-B78E-055032A78BDC}" presName="background3" presStyleLbl="node3" presStyleIdx="1" presStyleCnt="4"/>
      <dgm:spPr/>
    </dgm:pt>
    <dgm:pt modelId="{DCE8D23D-EC8F-4EBE-B823-4E628C02F695}" type="pres">
      <dgm:prSet presAssocID="{49B52205-963C-445E-B78E-055032A78BDC}" presName="text3" presStyleLbl="fgAcc3" presStyleIdx="1" presStyleCnt="4">
        <dgm:presLayoutVars>
          <dgm:chPref val="3"/>
        </dgm:presLayoutVars>
      </dgm:prSet>
      <dgm:spPr/>
    </dgm:pt>
    <dgm:pt modelId="{4A975123-E9AD-48AE-8AFB-6C5C9B2FF10A}" type="pres">
      <dgm:prSet presAssocID="{49B52205-963C-445E-B78E-055032A78BDC}" presName="hierChild4" presStyleCnt="0"/>
      <dgm:spPr/>
    </dgm:pt>
    <dgm:pt modelId="{69777E5D-CD88-4E9F-A8DB-52E64C9821E9}" type="pres">
      <dgm:prSet presAssocID="{A6278BC0-A174-4D87-B683-DF07B6A47CC5}" presName="Name10" presStyleLbl="parChTrans1D2" presStyleIdx="1" presStyleCnt="2"/>
      <dgm:spPr/>
    </dgm:pt>
    <dgm:pt modelId="{A2078C62-D229-4027-A8C8-FBE2A1ECB10F}" type="pres">
      <dgm:prSet presAssocID="{5ADF6B04-80A2-4950-BEA1-F98C02356116}" presName="hierRoot2" presStyleCnt="0"/>
      <dgm:spPr/>
    </dgm:pt>
    <dgm:pt modelId="{60152539-D897-4657-B7EA-0B19D487A6BB}" type="pres">
      <dgm:prSet presAssocID="{5ADF6B04-80A2-4950-BEA1-F98C02356116}" presName="composite2" presStyleCnt="0"/>
      <dgm:spPr/>
    </dgm:pt>
    <dgm:pt modelId="{12775D12-BE4C-49AB-919B-56FB3D499117}" type="pres">
      <dgm:prSet presAssocID="{5ADF6B04-80A2-4950-BEA1-F98C02356116}" presName="background2" presStyleLbl="node2" presStyleIdx="1" presStyleCnt="2"/>
      <dgm:spPr/>
    </dgm:pt>
    <dgm:pt modelId="{0FACE750-7A22-451B-8BD2-46B37D935987}" type="pres">
      <dgm:prSet presAssocID="{5ADF6B04-80A2-4950-BEA1-F98C02356116}" presName="text2" presStyleLbl="fgAcc2" presStyleIdx="1" presStyleCnt="2">
        <dgm:presLayoutVars>
          <dgm:chPref val="3"/>
        </dgm:presLayoutVars>
      </dgm:prSet>
      <dgm:spPr/>
    </dgm:pt>
    <dgm:pt modelId="{6FC92547-0114-45A4-B323-A2E179D2E950}" type="pres">
      <dgm:prSet presAssocID="{5ADF6B04-80A2-4950-BEA1-F98C02356116}" presName="hierChild3" presStyleCnt="0"/>
      <dgm:spPr/>
    </dgm:pt>
    <dgm:pt modelId="{3FE45338-5FC2-4D30-B4DB-A011AF54CEEC}" type="pres">
      <dgm:prSet presAssocID="{F633F6B7-F60B-41F1-980A-5CC00EB270C3}" presName="Name17" presStyleLbl="parChTrans1D3" presStyleIdx="2" presStyleCnt="4"/>
      <dgm:spPr/>
    </dgm:pt>
    <dgm:pt modelId="{300911F8-1C08-41F2-8148-E9611DB429B3}" type="pres">
      <dgm:prSet presAssocID="{8C277938-1122-4A8A-B8F8-14355E2D0AB7}" presName="hierRoot3" presStyleCnt="0"/>
      <dgm:spPr/>
    </dgm:pt>
    <dgm:pt modelId="{7EF426DA-4E07-453A-AAD8-99F03F88425A}" type="pres">
      <dgm:prSet presAssocID="{8C277938-1122-4A8A-B8F8-14355E2D0AB7}" presName="composite3" presStyleCnt="0"/>
      <dgm:spPr/>
    </dgm:pt>
    <dgm:pt modelId="{5DAD7052-99E1-4997-B2CB-A505EB55E4A9}" type="pres">
      <dgm:prSet presAssocID="{8C277938-1122-4A8A-B8F8-14355E2D0AB7}" presName="background3" presStyleLbl="node3" presStyleIdx="2" presStyleCnt="4"/>
      <dgm:spPr/>
    </dgm:pt>
    <dgm:pt modelId="{AF3A11BE-BCD9-404A-8C96-926547458F5F}" type="pres">
      <dgm:prSet presAssocID="{8C277938-1122-4A8A-B8F8-14355E2D0AB7}" presName="text3" presStyleLbl="fgAcc3" presStyleIdx="2" presStyleCnt="4">
        <dgm:presLayoutVars>
          <dgm:chPref val="3"/>
        </dgm:presLayoutVars>
      </dgm:prSet>
      <dgm:spPr/>
    </dgm:pt>
    <dgm:pt modelId="{39F29E83-9A17-4F1E-8F6B-13A3AC46A34D}" type="pres">
      <dgm:prSet presAssocID="{8C277938-1122-4A8A-B8F8-14355E2D0AB7}" presName="hierChild4" presStyleCnt="0"/>
      <dgm:spPr/>
    </dgm:pt>
    <dgm:pt modelId="{1AF57CF5-5259-48DB-9168-636D21EFCF9E}" type="pres">
      <dgm:prSet presAssocID="{9DFCDE0D-8D5A-4D14-BEE3-658011F42B80}" presName="Name17" presStyleLbl="parChTrans1D3" presStyleIdx="3" presStyleCnt="4"/>
      <dgm:spPr/>
    </dgm:pt>
    <dgm:pt modelId="{F3FDF97B-2AFC-47CD-9701-7ACA35F55B39}" type="pres">
      <dgm:prSet presAssocID="{8AA520C0-35EA-45A5-A558-AF46E98914A7}" presName="hierRoot3" presStyleCnt="0"/>
      <dgm:spPr/>
    </dgm:pt>
    <dgm:pt modelId="{FBD5ED3E-EEE7-45F0-9043-2AD50A3F79E7}" type="pres">
      <dgm:prSet presAssocID="{8AA520C0-35EA-45A5-A558-AF46E98914A7}" presName="composite3" presStyleCnt="0"/>
      <dgm:spPr/>
    </dgm:pt>
    <dgm:pt modelId="{5331CADD-AA35-4020-87EE-9606C492848A}" type="pres">
      <dgm:prSet presAssocID="{8AA520C0-35EA-45A5-A558-AF46E98914A7}" presName="background3" presStyleLbl="node3" presStyleIdx="3" presStyleCnt="4"/>
      <dgm:spPr/>
    </dgm:pt>
    <dgm:pt modelId="{D59F758E-0280-442C-A662-D434F36B32CA}" type="pres">
      <dgm:prSet presAssocID="{8AA520C0-35EA-45A5-A558-AF46E98914A7}" presName="text3" presStyleLbl="fgAcc3" presStyleIdx="3" presStyleCnt="4">
        <dgm:presLayoutVars>
          <dgm:chPref val="3"/>
        </dgm:presLayoutVars>
      </dgm:prSet>
      <dgm:spPr/>
    </dgm:pt>
    <dgm:pt modelId="{AA5068DC-53D5-4332-A1A3-04CD22548526}" type="pres">
      <dgm:prSet presAssocID="{8AA520C0-35EA-45A5-A558-AF46E98914A7}" presName="hierChild4" presStyleCnt="0"/>
      <dgm:spPr/>
    </dgm:pt>
  </dgm:ptLst>
  <dgm:cxnLst>
    <dgm:cxn modelId="{FF94B902-BA9D-40E4-9EDB-925F7C2CFEFF}" type="presOf" srcId="{8513261F-0745-477B-AD40-3A0817E335BC}" destId="{7E542248-A866-4450-8930-D1DC075818BC}" srcOrd="0" destOrd="0" presId="urn:microsoft.com/office/officeart/2005/8/layout/hierarchy1"/>
    <dgm:cxn modelId="{191FC403-1D3E-418E-8141-280545A4467B}" srcId="{5ADF6B04-80A2-4950-BEA1-F98C02356116}" destId="{8C277938-1122-4A8A-B8F8-14355E2D0AB7}" srcOrd="0" destOrd="0" parTransId="{F633F6B7-F60B-41F1-980A-5CC00EB270C3}" sibTransId="{1D2E6ABF-EC8D-466C-9F3D-11AFB3254A58}"/>
    <dgm:cxn modelId="{3A68AC0A-D4E3-4EB8-877C-E3C6B9843CFA}" srcId="{5ADF6B04-80A2-4950-BEA1-F98C02356116}" destId="{8AA520C0-35EA-45A5-A558-AF46E98914A7}" srcOrd="1" destOrd="0" parTransId="{9DFCDE0D-8D5A-4D14-BEE3-658011F42B80}" sibTransId="{431D503B-B041-4147-AA8D-0832D495B73E}"/>
    <dgm:cxn modelId="{263E3B10-C134-47C2-9F1F-A8B1EBD521EB}" type="presOf" srcId="{219B1A11-53EC-4CBB-A724-30B9E0163C9F}" destId="{EFF1387F-740A-48AA-8CB6-DE400806C64C}" srcOrd="0" destOrd="0" presId="urn:microsoft.com/office/officeart/2005/8/layout/hierarchy1"/>
    <dgm:cxn modelId="{B72FC323-A61C-46F7-A9B1-56623B48BFAE}" srcId="{219B1A11-53EC-4CBB-A724-30B9E0163C9F}" destId="{49B52205-963C-445E-B78E-055032A78BDC}" srcOrd="1" destOrd="0" parTransId="{D4A777E1-8436-4530-8E50-6CE60835420E}" sibTransId="{19AB9CE8-792E-422E-A6DF-F52DD3AD8D99}"/>
    <dgm:cxn modelId="{DE131728-6ABF-4670-A5F1-98B9C6A9EDBA}" type="presOf" srcId="{D4A777E1-8436-4530-8E50-6CE60835420E}" destId="{9D67A34E-0FA8-4FA4-9249-EC94DCBD614C}" srcOrd="0" destOrd="0" presId="urn:microsoft.com/office/officeart/2005/8/layout/hierarchy1"/>
    <dgm:cxn modelId="{36DCA228-BDCE-4039-823A-1AB4FB4F204B}" type="presOf" srcId="{3376D75A-2FC3-4F93-AAA9-4EF7FBA9C537}" destId="{A408F4F9-7C96-48F9-B102-3CD518C51F26}" srcOrd="0" destOrd="0" presId="urn:microsoft.com/office/officeart/2005/8/layout/hierarchy1"/>
    <dgm:cxn modelId="{EBBF962B-0120-4B44-8428-93E3F5534017}" type="presOf" srcId="{9DFCDE0D-8D5A-4D14-BEE3-658011F42B80}" destId="{1AF57CF5-5259-48DB-9168-636D21EFCF9E}" srcOrd="0" destOrd="0" presId="urn:microsoft.com/office/officeart/2005/8/layout/hierarchy1"/>
    <dgm:cxn modelId="{48A9EF3A-11FC-4239-8ECF-3ABD6178CB17}" srcId="{8513261F-0745-477B-AD40-3A0817E335BC}" destId="{219B1A11-53EC-4CBB-A724-30B9E0163C9F}" srcOrd="0" destOrd="0" parTransId="{E168868F-A8DE-433D-B655-2539F6FA41FF}" sibTransId="{13758FD9-914B-40DB-8EB0-E44A55EE2639}"/>
    <dgm:cxn modelId="{40BD4D3D-1D95-4F4B-83B5-0856A2A96682}" type="presOf" srcId="{F633F6B7-F60B-41F1-980A-5CC00EB270C3}" destId="{3FE45338-5FC2-4D30-B4DB-A011AF54CEEC}" srcOrd="0" destOrd="0" presId="urn:microsoft.com/office/officeart/2005/8/layout/hierarchy1"/>
    <dgm:cxn modelId="{494D9446-9F4C-47D2-A60B-F5DCD8176BD3}" type="presOf" srcId="{2CB1DB3D-D6DB-4D48-9829-D9CC202ECA30}" destId="{3F4CEA42-E141-4EFF-A69F-0A8763B200CE}" srcOrd="0" destOrd="0" presId="urn:microsoft.com/office/officeart/2005/8/layout/hierarchy1"/>
    <dgm:cxn modelId="{49883558-9E3C-47FD-B73C-A79D182BED32}" srcId="{3376D75A-2FC3-4F93-AAA9-4EF7FBA9C537}" destId="{8513261F-0745-477B-AD40-3A0817E335BC}" srcOrd="0" destOrd="0" parTransId="{A8059744-6990-499B-B575-A3C0E8E6E957}" sibTransId="{8974AFE9-B92B-41FD-8046-C596195670A9}"/>
    <dgm:cxn modelId="{7400D464-BCF0-4B1A-A108-BB27BA4ECDA2}" type="presOf" srcId="{5ADF6B04-80A2-4950-BEA1-F98C02356116}" destId="{0FACE750-7A22-451B-8BD2-46B37D935987}" srcOrd="0" destOrd="0" presId="urn:microsoft.com/office/officeart/2005/8/layout/hierarchy1"/>
    <dgm:cxn modelId="{FDEE866C-B385-47B0-8E11-CF3FF04E37D4}" type="presOf" srcId="{49B52205-963C-445E-B78E-055032A78BDC}" destId="{DCE8D23D-EC8F-4EBE-B823-4E628C02F695}" srcOrd="0" destOrd="0" presId="urn:microsoft.com/office/officeart/2005/8/layout/hierarchy1"/>
    <dgm:cxn modelId="{698D9D6D-72ED-4C2C-8F2E-8118262A5E8E}" type="presOf" srcId="{BDB9A4FC-805D-4DEF-B381-41A1365266D7}" destId="{E62177B7-5C99-420A-92DF-EA9C09D470A8}" srcOrd="0" destOrd="0" presId="urn:microsoft.com/office/officeart/2005/8/layout/hierarchy1"/>
    <dgm:cxn modelId="{E2618471-7361-4EB9-B3E8-95FFD774A617}" type="presOf" srcId="{8AA520C0-35EA-45A5-A558-AF46E98914A7}" destId="{D59F758E-0280-442C-A662-D434F36B32CA}" srcOrd="0" destOrd="0" presId="urn:microsoft.com/office/officeart/2005/8/layout/hierarchy1"/>
    <dgm:cxn modelId="{BA6BA388-CEB8-407B-935B-C54AAFFF3CD7}" type="presOf" srcId="{8C277938-1122-4A8A-B8F8-14355E2D0AB7}" destId="{AF3A11BE-BCD9-404A-8C96-926547458F5F}" srcOrd="0" destOrd="0" presId="urn:microsoft.com/office/officeart/2005/8/layout/hierarchy1"/>
    <dgm:cxn modelId="{97DFA2A4-C408-4AB4-AE9C-DD12448B7473}" type="presOf" srcId="{E168868F-A8DE-433D-B655-2539F6FA41FF}" destId="{91484B6B-9B57-45AA-8565-2595C71D3CFC}" srcOrd="0" destOrd="0" presId="urn:microsoft.com/office/officeart/2005/8/layout/hierarchy1"/>
    <dgm:cxn modelId="{741D21C6-A5DA-42FE-8032-316F6562D77C}" type="presOf" srcId="{A6278BC0-A174-4D87-B683-DF07B6A47CC5}" destId="{69777E5D-CD88-4E9F-A8DB-52E64C9821E9}" srcOrd="0" destOrd="0" presId="urn:microsoft.com/office/officeart/2005/8/layout/hierarchy1"/>
    <dgm:cxn modelId="{CF0FC4D2-3C28-4E8E-957E-270F589E03BB}" srcId="{219B1A11-53EC-4CBB-A724-30B9E0163C9F}" destId="{BDB9A4FC-805D-4DEF-B381-41A1365266D7}" srcOrd="0" destOrd="0" parTransId="{2CB1DB3D-D6DB-4D48-9829-D9CC202ECA30}" sibTransId="{86FBB2B1-5098-4329-9AAC-FC52D74C6DD8}"/>
    <dgm:cxn modelId="{7DFDDCD6-7039-4DD2-85C1-51256EEAC3FD}" srcId="{8513261F-0745-477B-AD40-3A0817E335BC}" destId="{5ADF6B04-80A2-4950-BEA1-F98C02356116}" srcOrd="1" destOrd="0" parTransId="{A6278BC0-A174-4D87-B683-DF07B6A47CC5}" sibTransId="{39CFA5F2-8293-4079-BDE0-FAE26107F77D}"/>
    <dgm:cxn modelId="{6033AA89-8AB1-4F3C-93C0-BD7A49BC5274}" type="presParOf" srcId="{A408F4F9-7C96-48F9-B102-3CD518C51F26}" destId="{255D326D-B70F-4799-A308-65E788ACE7B9}" srcOrd="0" destOrd="0" presId="urn:microsoft.com/office/officeart/2005/8/layout/hierarchy1"/>
    <dgm:cxn modelId="{2C0AAD4B-0ADD-47EB-9B0F-8093750F534D}" type="presParOf" srcId="{255D326D-B70F-4799-A308-65E788ACE7B9}" destId="{F51A253D-6222-4853-B795-526030344122}" srcOrd="0" destOrd="0" presId="urn:microsoft.com/office/officeart/2005/8/layout/hierarchy1"/>
    <dgm:cxn modelId="{6DBA4D0D-815E-4658-8DB3-862EA831D645}" type="presParOf" srcId="{F51A253D-6222-4853-B795-526030344122}" destId="{94C3F2B6-0237-4E26-9C0E-2502EE9EFCF2}" srcOrd="0" destOrd="0" presId="urn:microsoft.com/office/officeart/2005/8/layout/hierarchy1"/>
    <dgm:cxn modelId="{8604DC9D-3668-40C5-AF4C-70F143141638}" type="presParOf" srcId="{F51A253D-6222-4853-B795-526030344122}" destId="{7E542248-A866-4450-8930-D1DC075818BC}" srcOrd="1" destOrd="0" presId="urn:microsoft.com/office/officeart/2005/8/layout/hierarchy1"/>
    <dgm:cxn modelId="{2518915F-EC8A-42CB-9201-AEABB12C3916}" type="presParOf" srcId="{255D326D-B70F-4799-A308-65E788ACE7B9}" destId="{83403FA6-5F35-4DD5-9DE1-03087CDBAD20}" srcOrd="1" destOrd="0" presId="urn:microsoft.com/office/officeart/2005/8/layout/hierarchy1"/>
    <dgm:cxn modelId="{CFECD433-FBC6-48A8-8C17-7D225371CE57}" type="presParOf" srcId="{83403FA6-5F35-4DD5-9DE1-03087CDBAD20}" destId="{91484B6B-9B57-45AA-8565-2595C71D3CFC}" srcOrd="0" destOrd="0" presId="urn:microsoft.com/office/officeart/2005/8/layout/hierarchy1"/>
    <dgm:cxn modelId="{8228DC86-2884-44BA-A389-CC6573C27E6C}" type="presParOf" srcId="{83403FA6-5F35-4DD5-9DE1-03087CDBAD20}" destId="{53FDC11E-3180-43B1-95A4-FF218D027481}" srcOrd="1" destOrd="0" presId="urn:microsoft.com/office/officeart/2005/8/layout/hierarchy1"/>
    <dgm:cxn modelId="{EB73C3F0-1774-435A-9347-DF1C07708FDA}" type="presParOf" srcId="{53FDC11E-3180-43B1-95A4-FF218D027481}" destId="{1853C93A-393F-4A3A-BD6A-C756AA0F5555}" srcOrd="0" destOrd="0" presId="urn:microsoft.com/office/officeart/2005/8/layout/hierarchy1"/>
    <dgm:cxn modelId="{3FB42A1E-479A-4124-943C-12EEF2CE3AFF}" type="presParOf" srcId="{1853C93A-393F-4A3A-BD6A-C756AA0F5555}" destId="{23B9D003-53B1-4575-80FA-6C78B0749B0B}" srcOrd="0" destOrd="0" presId="urn:microsoft.com/office/officeart/2005/8/layout/hierarchy1"/>
    <dgm:cxn modelId="{9FEF41EA-9408-408D-9524-08E9B1488C1F}" type="presParOf" srcId="{1853C93A-393F-4A3A-BD6A-C756AA0F5555}" destId="{EFF1387F-740A-48AA-8CB6-DE400806C64C}" srcOrd="1" destOrd="0" presId="urn:microsoft.com/office/officeart/2005/8/layout/hierarchy1"/>
    <dgm:cxn modelId="{442BF5EE-5A8B-4F8D-9AAA-B45FA58C34EC}" type="presParOf" srcId="{53FDC11E-3180-43B1-95A4-FF218D027481}" destId="{704E3315-11DB-4239-8594-5CA25DCB6FA2}" srcOrd="1" destOrd="0" presId="urn:microsoft.com/office/officeart/2005/8/layout/hierarchy1"/>
    <dgm:cxn modelId="{D28D7DED-6D25-468B-94E9-4DDEA074C1B5}" type="presParOf" srcId="{704E3315-11DB-4239-8594-5CA25DCB6FA2}" destId="{3F4CEA42-E141-4EFF-A69F-0A8763B200CE}" srcOrd="0" destOrd="0" presId="urn:microsoft.com/office/officeart/2005/8/layout/hierarchy1"/>
    <dgm:cxn modelId="{BD45F02B-BA09-4070-8794-CC1625FEDAEF}" type="presParOf" srcId="{704E3315-11DB-4239-8594-5CA25DCB6FA2}" destId="{9816B206-D69C-41FF-BF97-43FF3F43EDFA}" srcOrd="1" destOrd="0" presId="urn:microsoft.com/office/officeart/2005/8/layout/hierarchy1"/>
    <dgm:cxn modelId="{9B44B35F-6360-4488-9C42-E24F5C9E9A93}" type="presParOf" srcId="{9816B206-D69C-41FF-BF97-43FF3F43EDFA}" destId="{AC698FA5-99A4-4F80-A6EB-BC55A461B57B}" srcOrd="0" destOrd="0" presId="urn:microsoft.com/office/officeart/2005/8/layout/hierarchy1"/>
    <dgm:cxn modelId="{B2D38667-3A94-49EE-A17D-24D38AC76FCC}" type="presParOf" srcId="{AC698FA5-99A4-4F80-A6EB-BC55A461B57B}" destId="{25239D78-96AA-446A-97F8-778155E017C5}" srcOrd="0" destOrd="0" presId="urn:microsoft.com/office/officeart/2005/8/layout/hierarchy1"/>
    <dgm:cxn modelId="{6F1D5AE8-CEDC-4333-BE1E-445313BD938D}" type="presParOf" srcId="{AC698FA5-99A4-4F80-A6EB-BC55A461B57B}" destId="{E62177B7-5C99-420A-92DF-EA9C09D470A8}" srcOrd="1" destOrd="0" presId="urn:microsoft.com/office/officeart/2005/8/layout/hierarchy1"/>
    <dgm:cxn modelId="{02FE8763-C3B5-4298-8795-4F680D790B0A}" type="presParOf" srcId="{9816B206-D69C-41FF-BF97-43FF3F43EDFA}" destId="{02C47905-102E-4318-8F73-71D54192354D}" srcOrd="1" destOrd="0" presId="urn:microsoft.com/office/officeart/2005/8/layout/hierarchy1"/>
    <dgm:cxn modelId="{225AB452-66D2-4D5F-A8CD-941ADAB25C5B}" type="presParOf" srcId="{704E3315-11DB-4239-8594-5CA25DCB6FA2}" destId="{9D67A34E-0FA8-4FA4-9249-EC94DCBD614C}" srcOrd="2" destOrd="0" presId="urn:microsoft.com/office/officeart/2005/8/layout/hierarchy1"/>
    <dgm:cxn modelId="{474FB049-C744-4AB6-9E25-D7212C25D580}" type="presParOf" srcId="{704E3315-11DB-4239-8594-5CA25DCB6FA2}" destId="{AA7AF511-AD06-4A80-BF43-E74E556CF718}" srcOrd="3" destOrd="0" presId="urn:microsoft.com/office/officeart/2005/8/layout/hierarchy1"/>
    <dgm:cxn modelId="{FE5A2450-C974-4CE0-9D0B-0A08C5FB8B33}" type="presParOf" srcId="{AA7AF511-AD06-4A80-BF43-E74E556CF718}" destId="{F6EB4BB3-5234-4ECA-821A-1569C953A0A8}" srcOrd="0" destOrd="0" presId="urn:microsoft.com/office/officeart/2005/8/layout/hierarchy1"/>
    <dgm:cxn modelId="{B273FB89-68B3-4270-92C2-B05A3A578242}" type="presParOf" srcId="{F6EB4BB3-5234-4ECA-821A-1569C953A0A8}" destId="{583867DE-5095-467A-AE8C-277B3919A2DF}" srcOrd="0" destOrd="0" presId="urn:microsoft.com/office/officeart/2005/8/layout/hierarchy1"/>
    <dgm:cxn modelId="{C34F6D63-ECAB-48AA-B70C-E9946DDB5700}" type="presParOf" srcId="{F6EB4BB3-5234-4ECA-821A-1569C953A0A8}" destId="{DCE8D23D-EC8F-4EBE-B823-4E628C02F695}" srcOrd="1" destOrd="0" presId="urn:microsoft.com/office/officeart/2005/8/layout/hierarchy1"/>
    <dgm:cxn modelId="{B43376C9-B922-4728-AEC8-BCCF52A62923}" type="presParOf" srcId="{AA7AF511-AD06-4A80-BF43-E74E556CF718}" destId="{4A975123-E9AD-48AE-8AFB-6C5C9B2FF10A}" srcOrd="1" destOrd="0" presId="urn:microsoft.com/office/officeart/2005/8/layout/hierarchy1"/>
    <dgm:cxn modelId="{95B90CFE-8BF3-4B59-B176-BF321665ADFF}" type="presParOf" srcId="{83403FA6-5F35-4DD5-9DE1-03087CDBAD20}" destId="{69777E5D-CD88-4E9F-A8DB-52E64C9821E9}" srcOrd="2" destOrd="0" presId="urn:microsoft.com/office/officeart/2005/8/layout/hierarchy1"/>
    <dgm:cxn modelId="{36728FFB-4F84-4EFF-B424-29B357D91095}" type="presParOf" srcId="{83403FA6-5F35-4DD5-9DE1-03087CDBAD20}" destId="{A2078C62-D229-4027-A8C8-FBE2A1ECB10F}" srcOrd="3" destOrd="0" presId="urn:microsoft.com/office/officeart/2005/8/layout/hierarchy1"/>
    <dgm:cxn modelId="{A2414310-1527-47B2-99AE-100C0A6AD018}" type="presParOf" srcId="{A2078C62-D229-4027-A8C8-FBE2A1ECB10F}" destId="{60152539-D897-4657-B7EA-0B19D487A6BB}" srcOrd="0" destOrd="0" presId="urn:microsoft.com/office/officeart/2005/8/layout/hierarchy1"/>
    <dgm:cxn modelId="{AAFD6234-830C-45F1-8C4D-ED97D2EAE756}" type="presParOf" srcId="{60152539-D897-4657-B7EA-0B19D487A6BB}" destId="{12775D12-BE4C-49AB-919B-56FB3D499117}" srcOrd="0" destOrd="0" presId="urn:microsoft.com/office/officeart/2005/8/layout/hierarchy1"/>
    <dgm:cxn modelId="{F8D5D97D-F217-49B0-A0FD-497F4F889294}" type="presParOf" srcId="{60152539-D897-4657-B7EA-0B19D487A6BB}" destId="{0FACE750-7A22-451B-8BD2-46B37D935987}" srcOrd="1" destOrd="0" presId="urn:microsoft.com/office/officeart/2005/8/layout/hierarchy1"/>
    <dgm:cxn modelId="{6EAFCAFB-174B-4F9E-B3B5-A92BD9BA3072}" type="presParOf" srcId="{A2078C62-D229-4027-A8C8-FBE2A1ECB10F}" destId="{6FC92547-0114-45A4-B323-A2E179D2E950}" srcOrd="1" destOrd="0" presId="urn:microsoft.com/office/officeart/2005/8/layout/hierarchy1"/>
    <dgm:cxn modelId="{BDB46C78-9F8F-47D4-8B9B-76CDFB467422}" type="presParOf" srcId="{6FC92547-0114-45A4-B323-A2E179D2E950}" destId="{3FE45338-5FC2-4D30-B4DB-A011AF54CEEC}" srcOrd="0" destOrd="0" presId="urn:microsoft.com/office/officeart/2005/8/layout/hierarchy1"/>
    <dgm:cxn modelId="{9DB247B4-4219-4D22-930E-59DEE0768F2A}" type="presParOf" srcId="{6FC92547-0114-45A4-B323-A2E179D2E950}" destId="{300911F8-1C08-41F2-8148-E9611DB429B3}" srcOrd="1" destOrd="0" presId="urn:microsoft.com/office/officeart/2005/8/layout/hierarchy1"/>
    <dgm:cxn modelId="{F746B61D-A721-439C-AB1F-E1C20A55481F}" type="presParOf" srcId="{300911F8-1C08-41F2-8148-E9611DB429B3}" destId="{7EF426DA-4E07-453A-AAD8-99F03F88425A}" srcOrd="0" destOrd="0" presId="urn:microsoft.com/office/officeart/2005/8/layout/hierarchy1"/>
    <dgm:cxn modelId="{6EFAF935-5CA7-45AF-AC14-3C9D3891325B}" type="presParOf" srcId="{7EF426DA-4E07-453A-AAD8-99F03F88425A}" destId="{5DAD7052-99E1-4997-B2CB-A505EB55E4A9}" srcOrd="0" destOrd="0" presId="urn:microsoft.com/office/officeart/2005/8/layout/hierarchy1"/>
    <dgm:cxn modelId="{C77595BE-F15A-4075-901A-694E26669366}" type="presParOf" srcId="{7EF426DA-4E07-453A-AAD8-99F03F88425A}" destId="{AF3A11BE-BCD9-404A-8C96-926547458F5F}" srcOrd="1" destOrd="0" presId="urn:microsoft.com/office/officeart/2005/8/layout/hierarchy1"/>
    <dgm:cxn modelId="{6665CB1B-1F42-47A2-B33A-5900AF6E7878}" type="presParOf" srcId="{300911F8-1C08-41F2-8148-E9611DB429B3}" destId="{39F29E83-9A17-4F1E-8F6B-13A3AC46A34D}" srcOrd="1" destOrd="0" presId="urn:microsoft.com/office/officeart/2005/8/layout/hierarchy1"/>
    <dgm:cxn modelId="{B3A1D7ED-69B1-48B5-96A5-1842487AE348}" type="presParOf" srcId="{6FC92547-0114-45A4-B323-A2E179D2E950}" destId="{1AF57CF5-5259-48DB-9168-636D21EFCF9E}" srcOrd="2" destOrd="0" presId="urn:microsoft.com/office/officeart/2005/8/layout/hierarchy1"/>
    <dgm:cxn modelId="{2D461BED-06CF-45BE-934C-27193F150FE7}" type="presParOf" srcId="{6FC92547-0114-45A4-B323-A2E179D2E950}" destId="{F3FDF97B-2AFC-47CD-9701-7ACA35F55B39}" srcOrd="3" destOrd="0" presId="urn:microsoft.com/office/officeart/2005/8/layout/hierarchy1"/>
    <dgm:cxn modelId="{54ED772F-8D06-4859-9B75-CF9A09C43559}" type="presParOf" srcId="{F3FDF97B-2AFC-47CD-9701-7ACA35F55B39}" destId="{FBD5ED3E-EEE7-45F0-9043-2AD50A3F79E7}" srcOrd="0" destOrd="0" presId="urn:microsoft.com/office/officeart/2005/8/layout/hierarchy1"/>
    <dgm:cxn modelId="{374088C1-D9DF-48D1-A7A2-6F35C8E461DD}" type="presParOf" srcId="{FBD5ED3E-EEE7-45F0-9043-2AD50A3F79E7}" destId="{5331CADD-AA35-4020-87EE-9606C492848A}" srcOrd="0" destOrd="0" presId="urn:microsoft.com/office/officeart/2005/8/layout/hierarchy1"/>
    <dgm:cxn modelId="{5219482D-471B-477A-AA4B-D95EE384A10F}" type="presParOf" srcId="{FBD5ED3E-EEE7-45F0-9043-2AD50A3F79E7}" destId="{D59F758E-0280-442C-A662-D434F36B32CA}" srcOrd="1" destOrd="0" presId="urn:microsoft.com/office/officeart/2005/8/layout/hierarchy1"/>
    <dgm:cxn modelId="{F06EC827-8A3F-43A2-87CE-A17F5D54FA2A}" type="presParOf" srcId="{F3FDF97B-2AFC-47CD-9701-7ACA35F55B39}" destId="{AA5068DC-53D5-4332-A1A3-04CD22548526}"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376D75A-2FC3-4F93-AAA9-4EF7FBA9C537}"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8513261F-0745-477B-AD40-3A0817E335BC}">
      <dgm:prSet phldrT="[Text]"/>
      <dgm:spPr/>
      <dgm:t>
        <a:bodyPr/>
        <a:lstStyle/>
        <a:p>
          <a:r>
            <a:rPr lang="en-US" dirty="0"/>
            <a:t>Root Node</a:t>
          </a:r>
        </a:p>
      </dgm:t>
    </dgm:pt>
    <dgm:pt modelId="{A8059744-6990-499B-B575-A3C0E8E6E957}" type="parTrans" cxnId="{49883558-9E3C-47FD-B73C-A79D182BED32}">
      <dgm:prSet/>
      <dgm:spPr/>
      <dgm:t>
        <a:bodyPr/>
        <a:lstStyle/>
        <a:p>
          <a:endParaRPr lang="en-US"/>
        </a:p>
      </dgm:t>
    </dgm:pt>
    <dgm:pt modelId="{8974AFE9-B92B-41FD-8046-C596195670A9}" type="sibTrans" cxnId="{49883558-9E3C-47FD-B73C-A79D182BED32}">
      <dgm:prSet/>
      <dgm:spPr/>
      <dgm:t>
        <a:bodyPr/>
        <a:lstStyle/>
        <a:p>
          <a:endParaRPr lang="en-US"/>
        </a:p>
      </dgm:t>
    </dgm:pt>
    <dgm:pt modelId="{219B1A11-53EC-4CBB-A724-30B9E0163C9F}">
      <dgm:prSet phldrT="[Text]"/>
      <dgm:spPr/>
      <dgm:t>
        <a:bodyPr/>
        <a:lstStyle/>
        <a:p>
          <a:r>
            <a:rPr lang="en-US" dirty="0"/>
            <a:t>Class</a:t>
          </a:r>
        </a:p>
      </dgm:t>
    </dgm:pt>
    <dgm:pt modelId="{E168868F-A8DE-433D-B655-2539F6FA41FF}" type="parTrans" cxnId="{48A9EF3A-11FC-4239-8ECF-3ABD6178CB17}">
      <dgm:prSet/>
      <dgm:spPr/>
      <dgm:t>
        <a:bodyPr/>
        <a:lstStyle/>
        <a:p>
          <a:endParaRPr lang="en-US"/>
        </a:p>
      </dgm:t>
    </dgm:pt>
    <dgm:pt modelId="{13758FD9-914B-40DB-8EB0-E44A55EE2639}" type="sibTrans" cxnId="{48A9EF3A-11FC-4239-8ECF-3ABD6178CB17}">
      <dgm:prSet/>
      <dgm:spPr/>
      <dgm:t>
        <a:bodyPr/>
        <a:lstStyle/>
        <a:p>
          <a:endParaRPr lang="en-US"/>
        </a:p>
      </dgm:t>
    </dgm:pt>
    <dgm:pt modelId="{BDB9A4FC-805D-4DEF-B381-41A1365266D7}">
      <dgm:prSet phldrT="[Text]"/>
      <dgm:spPr/>
      <dgm:t>
        <a:bodyPr/>
        <a:lstStyle/>
        <a:p>
          <a:r>
            <a:rPr lang="en-US" dirty="0"/>
            <a:t>Class IX</a:t>
          </a:r>
        </a:p>
      </dgm:t>
    </dgm:pt>
    <dgm:pt modelId="{2CB1DB3D-D6DB-4D48-9829-D9CC202ECA30}" type="parTrans" cxnId="{CF0FC4D2-3C28-4E8E-957E-270F589E03BB}">
      <dgm:prSet/>
      <dgm:spPr/>
      <dgm:t>
        <a:bodyPr/>
        <a:lstStyle/>
        <a:p>
          <a:endParaRPr lang="en-US"/>
        </a:p>
      </dgm:t>
    </dgm:pt>
    <dgm:pt modelId="{86FBB2B1-5098-4329-9AAC-FC52D74C6DD8}" type="sibTrans" cxnId="{CF0FC4D2-3C28-4E8E-957E-270F589E03BB}">
      <dgm:prSet/>
      <dgm:spPr/>
      <dgm:t>
        <a:bodyPr/>
        <a:lstStyle/>
        <a:p>
          <a:endParaRPr lang="en-US"/>
        </a:p>
      </dgm:t>
    </dgm:pt>
    <dgm:pt modelId="{49B52205-963C-445E-B78E-055032A78BDC}">
      <dgm:prSet phldrT="[Text]"/>
      <dgm:spPr/>
      <dgm:t>
        <a:bodyPr/>
        <a:lstStyle/>
        <a:p>
          <a:r>
            <a:rPr lang="en-US" dirty="0"/>
            <a:t>Class X</a:t>
          </a:r>
        </a:p>
      </dgm:t>
    </dgm:pt>
    <dgm:pt modelId="{D4A777E1-8436-4530-8E50-6CE60835420E}" type="parTrans" cxnId="{B72FC323-A61C-46F7-A9B1-56623B48BFAE}">
      <dgm:prSet/>
      <dgm:spPr/>
      <dgm:t>
        <a:bodyPr/>
        <a:lstStyle/>
        <a:p>
          <a:endParaRPr lang="en-US"/>
        </a:p>
      </dgm:t>
    </dgm:pt>
    <dgm:pt modelId="{19AB9CE8-792E-422E-A6DF-F52DD3AD8D99}" type="sibTrans" cxnId="{B72FC323-A61C-46F7-A9B1-56623B48BFAE}">
      <dgm:prSet/>
      <dgm:spPr/>
      <dgm:t>
        <a:bodyPr/>
        <a:lstStyle/>
        <a:p>
          <a:endParaRPr lang="en-US"/>
        </a:p>
      </dgm:t>
    </dgm:pt>
    <dgm:pt modelId="{5ADF6B04-80A2-4950-BEA1-F98C02356116}">
      <dgm:prSet phldrT="[Text]"/>
      <dgm:spPr/>
      <dgm:t>
        <a:bodyPr/>
        <a:lstStyle/>
        <a:p>
          <a:r>
            <a:rPr lang="en-US" dirty="0"/>
            <a:t>Performance</a:t>
          </a:r>
        </a:p>
      </dgm:t>
    </dgm:pt>
    <dgm:pt modelId="{A6278BC0-A174-4D87-B683-DF07B6A47CC5}" type="parTrans" cxnId="{7DFDDCD6-7039-4DD2-85C1-51256EEAC3FD}">
      <dgm:prSet/>
      <dgm:spPr/>
      <dgm:t>
        <a:bodyPr/>
        <a:lstStyle/>
        <a:p>
          <a:endParaRPr lang="en-US"/>
        </a:p>
      </dgm:t>
    </dgm:pt>
    <dgm:pt modelId="{39CFA5F2-8293-4079-BDE0-FAE26107F77D}" type="sibTrans" cxnId="{7DFDDCD6-7039-4DD2-85C1-51256EEAC3FD}">
      <dgm:prSet/>
      <dgm:spPr/>
      <dgm:t>
        <a:bodyPr/>
        <a:lstStyle/>
        <a:p>
          <a:endParaRPr lang="en-US"/>
        </a:p>
      </dgm:t>
    </dgm:pt>
    <dgm:pt modelId="{8C277938-1122-4A8A-B8F8-14355E2D0AB7}">
      <dgm:prSet phldrT="[Text]"/>
      <dgm:spPr/>
      <dgm:t>
        <a:bodyPr/>
        <a:lstStyle/>
        <a:p>
          <a:r>
            <a:rPr lang="en-US" dirty="0"/>
            <a:t>&gt; average</a:t>
          </a:r>
        </a:p>
      </dgm:t>
    </dgm:pt>
    <dgm:pt modelId="{F633F6B7-F60B-41F1-980A-5CC00EB270C3}" type="parTrans" cxnId="{191FC403-1D3E-418E-8141-280545A4467B}">
      <dgm:prSet/>
      <dgm:spPr/>
      <dgm:t>
        <a:bodyPr/>
        <a:lstStyle/>
        <a:p>
          <a:endParaRPr lang="en-US"/>
        </a:p>
      </dgm:t>
    </dgm:pt>
    <dgm:pt modelId="{1D2E6ABF-EC8D-466C-9F3D-11AFB3254A58}" type="sibTrans" cxnId="{191FC403-1D3E-418E-8141-280545A4467B}">
      <dgm:prSet/>
      <dgm:spPr/>
      <dgm:t>
        <a:bodyPr/>
        <a:lstStyle/>
        <a:p>
          <a:endParaRPr lang="en-US"/>
        </a:p>
      </dgm:t>
    </dgm:pt>
    <dgm:pt modelId="{8AA520C0-35EA-45A5-A558-AF46E98914A7}">
      <dgm:prSet phldrT="[Text]"/>
      <dgm:spPr/>
      <dgm:t>
        <a:bodyPr/>
        <a:lstStyle/>
        <a:p>
          <a:r>
            <a:rPr lang="en-US" dirty="0"/>
            <a:t>&lt; average</a:t>
          </a:r>
        </a:p>
      </dgm:t>
    </dgm:pt>
    <dgm:pt modelId="{9DFCDE0D-8D5A-4D14-BEE3-658011F42B80}" type="parTrans" cxnId="{3A68AC0A-D4E3-4EB8-877C-E3C6B9843CFA}">
      <dgm:prSet/>
      <dgm:spPr/>
      <dgm:t>
        <a:bodyPr/>
        <a:lstStyle/>
        <a:p>
          <a:endParaRPr lang="en-US"/>
        </a:p>
      </dgm:t>
    </dgm:pt>
    <dgm:pt modelId="{431D503B-B041-4147-AA8D-0832D495B73E}" type="sibTrans" cxnId="{3A68AC0A-D4E3-4EB8-877C-E3C6B9843CFA}">
      <dgm:prSet/>
      <dgm:spPr/>
      <dgm:t>
        <a:bodyPr/>
        <a:lstStyle/>
        <a:p>
          <a:endParaRPr lang="en-US"/>
        </a:p>
      </dgm:t>
    </dgm:pt>
    <dgm:pt modelId="{A408F4F9-7C96-48F9-B102-3CD518C51F26}" type="pres">
      <dgm:prSet presAssocID="{3376D75A-2FC3-4F93-AAA9-4EF7FBA9C537}" presName="hierChild1" presStyleCnt="0">
        <dgm:presLayoutVars>
          <dgm:chPref val="1"/>
          <dgm:dir/>
          <dgm:animOne val="branch"/>
          <dgm:animLvl val="lvl"/>
          <dgm:resizeHandles/>
        </dgm:presLayoutVars>
      </dgm:prSet>
      <dgm:spPr/>
    </dgm:pt>
    <dgm:pt modelId="{255D326D-B70F-4799-A308-65E788ACE7B9}" type="pres">
      <dgm:prSet presAssocID="{8513261F-0745-477B-AD40-3A0817E335BC}" presName="hierRoot1" presStyleCnt="0"/>
      <dgm:spPr/>
    </dgm:pt>
    <dgm:pt modelId="{F51A253D-6222-4853-B795-526030344122}" type="pres">
      <dgm:prSet presAssocID="{8513261F-0745-477B-AD40-3A0817E335BC}" presName="composite" presStyleCnt="0"/>
      <dgm:spPr/>
    </dgm:pt>
    <dgm:pt modelId="{94C3F2B6-0237-4E26-9C0E-2502EE9EFCF2}" type="pres">
      <dgm:prSet presAssocID="{8513261F-0745-477B-AD40-3A0817E335BC}" presName="background" presStyleLbl="node0" presStyleIdx="0" presStyleCnt="1"/>
      <dgm:spPr/>
    </dgm:pt>
    <dgm:pt modelId="{7E542248-A866-4450-8930-D1DC075818BC}" type="pres">
      <dgm:prSet presAssocID="{8513261F-0745-477B-AD40-3A0817E335BC}" presName="text" presStyleLbl="fgAcc0" presStyleIdx="0" presStyleCnt="1">
        <dgm:presLayoutVars>
          <dgm:chPref val="3"/>
        </dgm:presLayoutVars>
      </dgm:prSet>
      <dgm:spPr/>
    </dgm:pt>
    <dgm:pt modelId="{83403FA6-5F35-4DD5-9DE1-03087CDBAD20}" type="pres">
      <dgm:prSet presAssocID="{8513261F-0745-477B-AD40-3A0817E335BC}" presName="hierChild2" presStyleCnt="0"/>
      <dgm:spPr/>
    </dgm:pt>
    <dgm:pt modelId="{91484B6B-9B57-45AA-8565-2595C71D3CFC}" type="pres">
      <dgm:prSet presAssocID="{E168868F-A8DE-433D-B655-2539F6FA41FF}" presName="Name10" presStyleLbl="parChTrans1D2" presStyleIdx="0" presStyleCnt="2"/>
      <dgm:spPr/>
    </dgm:pt>
    <dgm:pt modelId="{53FDC11E-3180-43B1-95A4-FF218D027481}" type="pres">
      <dgm:prSet presAssocID="{219B1A11-53EC-4CBB-A724-30B9E0163C9F}" presName="hierRoot2" presStyleCnt="0"/>
      <dgm:spPr/>
    </dgm:pt>
    <dgm:pt modelId="{1853C93A-393F-4A3A-BD6A-C756AA0F5555}" type="pres">
      <dgm:prSet presAssocID="{219B1A11-53EC-4CBB-A724-30B9E0163C9F}" presName="composite2" presStyleCnt="0"/>
      <dgm:spPr/>
    </dgm:pt>
    <dgm:pt modelId="{23B9D003-53B1-4575-80FA-6C78B0749B0B}" type="pres">
      <dgm:prSet presAssocID="{219B1A11-53EC-4CBB-A724-30B9E0163C9F}" presName="background2" presStyleLbl="node2" presStyleIdx="0" presStyleCnt="2"/>
      <dgm:spPr/>
    </dgm:pt>
    <dgm:pt modelId="{EFF1387F-740A-48AA-8CB6-DE400806C64C}" type="pres">
      <dgm:prSet presAssocID="{219B1A11-53EC-4CBB-A724-30B9E0163C9F}" presName="text2" presStyleLbl="fgAcc2" presStyleIdx="0" presStyleCnt="2">
        <dgm:presLayoutVars>
          <dgm:chPref val="3"/>
        </dgm:presLayoutVars>
      </dgm:prSet>
      <dgm:spPr/>
    </dgm:pt>
    <dgm:pt modelId="{704E3315-11DB-4239-8594-5CA25DCB6FA2}" type="pres">
      <dgm:prSet presAssocID="{219B1A11-53EC-4CBB-A724-30B9E0163C9F}" presName="hierChild3" presStyleCnt="0"/>
      <dgm:spPr/>
    </dgm:pt>
    <dgm:pt modelId="{3F4CEA42-E141-4EFF-A69F-0A8763B200CE}" type="pres">
      <dgm:prSet presAssocID="{2CB1DB3D-D6DB-4D48-9829-D9CC202ECA30}" presName="Name17" presStyleLbl="parChTrans1D3" presStyleIdx="0" presStyleCnt="4"/>
      <dgm:spPr/>
    </dgm:pt>
    <dgm:pt modelId="{9816B206-D69C-41FF-BF97-43FF3F43EDFA}" type="pres">
      <dgm:prSet presAssocID="{BDB9A4FC-805D-4DEF-B381-41A1365266D7}" presName="hierRoot3" presStyleCnt="0"/>
      <dgm:spPr/>
    </dgm:pt>
    <dgm:pt modelId="{AC698FA5-99A4-4F80-A6EB-BC55A461B57B}" type="pres">
      <dgm:prSet presAssocID="{BDB9A4FC-805D-4DEF-B381-41A1365266D7}" presName="composite3" presStyleCnt="0"/>
      <dgm:spPr/>
    </dgm:pt>
    <dgm:pt modelId="{25239D78-96AA-446A-97F8-778155E017C5}" type="pres">
      <dgm:prSet presAssocID="{BDB9A4FC-805D-4DEF-B381-41A1365266D7}" presName="background3" presStyleLbl="node3" presStyleIdx="0" presStyleCnt="4"/>
      <dgm:spPr/>
    </dgm:pt>
    <dgm:pt modelId="{E62177B7-5C99-420A-92DF-EA9C09D470A8}" type="pres">
      <dgm:prSet presAssocID="{BDB9A4FC-805D-4DEF-B381-41A1365266D7}" presName="text3" presStyleLbl="fgAcc3" presStyleIdx="0" presStyleCnt="4">
        <dgm:presLayoutVars>
          <dgm:chPref val="3"/>
        </dgm:presLayoutVars>
      </dgm:prSet>
      <dgm:spPr/>
    </dgm:pt>
    <dgm:pt modelId="{02C47905-102E-4318-8F73-71D54192354D}" type="pres">
      <dgm:prSet presAssocID="{BDB9A4FC-805D-4DEF-B381-41A1365266D7}" presName="hierChild4" presStyleCnt="0"/>
      <dgm:spPr/>
    </dgm:pt>
    <dgm:pt modelId="{9D67A34E-0FA8-4FA4-9249-EC94DCBD614C}" type="pres">
      <dgm:prSet presAssocID="{D4A777E1-8436-4530-8E50-6CE60835420E}" presName="Name17" presStyleLbl="parChTrans1D3" presStyleIdx="1" presStyleCnt="4"/>
      <dgm:spPr/>
    </dgm:pt>
    <dgm:pt modelId="{AA7AF511-AD06-4A80-BF43-E74E556CF718}" type="pres">
      <dgm:prSet presAssocID="{49B52205-963C-445E-B78E-055032A78BDC}" presName="hierRoot3" presStyleCnt="0"/>
      <dgm:spPr/>
    </dgm:pt>
    <dgm:pt modelId="{F6EB4BB3-5234-4ECA-821A-1569C953A0A8}" type="pres">
      <dgm:prSet presAssocID="{49B52205-963C-445E-B78E-055032A78BDC}" presName="composite3" presStyleCnt="0"/>
      <dgm:spPr/>
    </dgm:pt>
    <dgm:pt modelId="{583867DE-5095-467A-AE8C-277B3919A2DF}" type="pres">
      <dgm:prSet presAssocID="{49B52205-963C-445E-B78E-055032A78BDC}" presName="background3" presStyleLbl="node3" presStyleIdx="1" presStyleCnt="4"/>
      <dgm:spPr/>
    </dgm:pt>
    <dgm:pt modelId="{DCE8D23D-EC8F-4EBE-B823-4E628C02F695}" type="pres">
      <dgm:prSet presAssocID="{49B52205-963C-445E-B78E-055032A78BDC}" presName="text3" presStyleLbl="fgAcc3" presStyleIdx="1" presStyleCnt="4">
        <dgm:presLayoutVars>
          <dgm:chPref val="3"/>
        </dgm:presLayoutVars>
      </dgm:prSet>
      <dgm:spPr/>
    </dgm:pt>
    <dgm:pt modelId="{4A975123-E9AD-48AE-8AFB-6C5C9B2FF10A}" type="pres">
      <dgm:prSet presAssocID="{49B52205-963C-445E-B78E-055032A78BDC}" presName="hierChild4" presStyleCnt="0"/>
      <dgm:spPr/>
    </dgm:pt>
    <dgm:pt modelId="{69777E5D-CD88-4E9F-A8DB-52E64C9821E9}" type="pres">
      <dgm:prSet presAssocID="{A6278BC0-A174-4D87-B683-DF07B6A47CC5}" presName="Name10" presStyleLbl="parChTrans1D2" presStyleIdx="1" presStyleCnt="2"/>
      <dgm:spPr/>
    </dgm:pt>
    <dgm:pt modelId="{A2078C62-D229-4027-A8C8-FBE2A1ECB10F}" type="pres">
      <dgm:prSet presAssocID="{5ADF6B04-80A2-4950-BEA1-F98C02356116}" presName="hierRoot2" presStyleCnt="0"/>
      <dgm:spPr/>
    </dgm:pt>
    <dgm:pt modelId="{60152539-D897-4657-B7EA-0B19D487A6BB}" type="pres">
      <dgm:prSet presAssocID="{5ADF6B04-80A2-4950-BEA1-F98C02356116}" presName="composite2" presStyleCnt="0"/>
      <dgm:spPr/>
    </dgm:pt>
    <dgm:pt modelId="{12775D12-BE4C-49AB-919B-56FB3D499117}" type="pres">
      <dgm:prSet presAssocID="{5ADF6B04-80A2-4950-BEA1-F98C02356116}" presName="background2" presStyleLbl="node2" presStyleIdx="1" presStyleCnt="2"/>
      <dgm:spPr/>
    </dgm:pt>
    <dgm:pt modelId="{0FACE750-7A22-451B-8BD2-46B37D935987}" type="pres">
      <dgm:prSet presAssocID="{5ADF6B04-80A2-4950-BEA1-F98C02356116}" presName="text2" presStyleLbl="fgAcc2" presStyleIdx="1" presStyleCnt="2">
        <dgm:presLayoutVars>
          <dgm:chPref val="3"/>
        </dgm:presLayoutVars>
      </dgm:prSet>
      <dgm:spPr/>
    </dgm:pt>
    <dgm:pt modelId="{6FC92547-0114-45A4-B323-A2E179D2E950}" type="pres">
      <dgm:prSet presAssocID="{5ADF6B04-80A2-4950-BEA1-F98C02356116}" presName="hierChild3" presStyleCnt="0"/>
      <dgm:spPr/>
    </dgm:pt>
    <dgm:pt modelId="{3FE45338-5FC2-4D30-B4DB-A011AF54CEEC}" type="pres">
      <dgm:prSet presAssocID="{F633F6B7-F60B-41F1-980A-5CC00EB270C3}" presName="Name17" presStyleLbl="parChTrans1D3" presStyleIdx="2" presStyleCnt="4"/>
      <dgm:spPr/>
    </dgm:pt>
    <dgm:pt modelId="{300911F8-1C08-41F2-8148-E9611DB429B3}" type="pres">
      <dgm:prSet presAssocID="{8C277938-1122-4A8A-B8F8-14355E2D0AB7}" presName="hierRoot3" presStyleCnt="0"/>
      <dgm:spPr/>
    </dgm:pt>
    <dgm:pt modelId="{7EF426DA-4E07-453A-AAD8-99F03F88425A}" type="pres">
      <dgm:prSet presAssocID="{8C277938-1122-4A8A-B8F8-14355E2D0AB7}" presName="composite3" presStyleCnt="0"/>
      <dgm:spPr/>
    </dgm:pt>
    <dgm:pt modelId="{5DAD7052-99E1-4997-B2CB-A505EB55E4A9}" type="pres">
      <dgm:prSet presAssocID="{8C277938-1122-4A8A-B8F8-14355E2D0AB7}" presName="background3" presStyleLbl="node3" presStyleIdx="2" presStyleCnt="4"/>
      <dgm:spPr/>
    </dgm:pt>
    <dgm:pt modelId="{AF3A11BE-BCD9-404A-8C96-926547458F5F}" type="pres">
      <dgm:prSet presAssocID="{8C277938-1122-4A8A-B8F8-14355E2D0AB7}" presName="text3" presStyleLbl="fgAcc3" presStyleIdx="2" presStyleCnt="4">
        <dgm:presLayoutVars>
          <dgm:chPref val="3"/>
        </dgm:presLayoutVars>
      </dgm:prSet>
      <dgm:spPr/>
    </dgm:pt>
    <dgm:pt modelId="{39F29E83-9A17-4F1E-8F6B-13A3AC46A34D}" type="pres">
      <dgm:prSet presAssocID="{8C277938-1122-4A8A-B8F8-14355E2D0AB7}" presName="hierChild4" presStyleCnt="0"/>
      <dgm:spPr/>
    </dgm:pt>
    <dgm:pt modelId="{1AF57CF5-5259-48DB-9168-636D21EFCF9E}" type="pres">
      <dgm:prSet presAssocID="{9DFCDE0D-8D5A-4D14-BEE3-658011F42B80}" presName="Name17" presStyleLbl="parChTrans1D3" presStyleIdx="3" presStyleCnt="4"/>
      <dgm:spPr/>
    </dgm:pt>
    <dgm:pt modelId="{F3FDF97B-2AFC-47CD-9701-7ACA35F55B39}" type="pres">
      <dgm:prSet presAssocID="{8AA520C0-35EA-45A5-A558-AF46E98914A7}" presName="hierRoot3" presStyleCnt="0"/>
      <dgm:spPr/>
    </dgm:pt>
    <dgm:pt modelId="{FBD5ED3E-EEE7-45F0-9043-2AD50A3F79E7}" type="pres">
      <dgm:prSet presAssocID="{8AA520C0-35EA-45A5-A558-AF46E98914A7}" presName="composite3" presStyleCnt="0"/>
      <dgm:spPr/>
    </dgm:pt>
    <dgm:pt modelId="{5331CADD-AA35-4020-87EE-9606C492848A}" type="pres">
      <dgm:prSet presAssocID="{8AA520C0-35EA-45A5-A558-AF46E98914A7}" presName="background3" presStyleLbl="node3" presStyleIdx="3" presStyleCnt="4"/>
      <dgm:spPr/>
    </dgm:pt>
    <dgm:pt modelId="{D59F758E-0280-442C-A662-D434F36B32CA}" type="pres">
      <dgm:prSet presAssocID="{8AA520C0-35EA-45A5-A558-AF46E98914A7}" presName="text3" presStyleLbl="fgAcc3" presStyleIdx="3" presStyleCnt="4">
        <dgm:presLayoutVars>
          <dgm:chPref val="3"/>
        </dgm:presLayoutVars>
      </dgm:prSet>
      <dgm:spPr/>
    </dgm:pt>
    <dgm:pt modelId="{AA5068DC-53D5-4332-A1A3-04CD22548526}" type="pres">
      <dgm:prSet presAssocID="{8AA520C0-35EA-45A5-A558-AF46E98914A7}" presName="hierChild4" presStyleCnt="0"/>
      <dgm:spPr/>
    </dgm:pt>
  </dgm:ptLst>
  <dgm:cxnLst>
    <dgm:cxn modelId="{FF94B902-BA9D-40E4-9EDB-925F7C2CFEFF}" type="presOf" srcId="{8513261F-0745-477B-AD40-3A0817E335BC}" destId="{7E542248-A866-4450-8930-D1DC075818BC}" srcOrd="0" destOrd="0" presId="urn:microsoft.com/office/officeart/2005/8/layout/hierarchy1"/>
    <dgm:cxn modelId="{191FC403-1D3E-418E-8141-280545A4467B}" srcId="{5ADF6B04-80A2-4950-BEA1-F98C02356116}" destId="{8C277938-1122-4A8A-B8F8-14355E2D0AB7}" srcOrd="0" destOrd="0" parTransId="{F633F6B7-F60B-41F1-980A-5CC00EB270C3}" sibTransId="{1D2E6ABF-EC8D-466C-9F3D-11AFB3254A58}"/>
    <dgm:cxn modelId="{3A68AC0A-D4E3-4EB8-877C-E3C6B9843CFA}" srcId="{5ADF6B04-80A2-4950-BEA1-F98C02356116}" destId="{8AA520C0-35EA-45A5-A558-AF46E98914A7}" srcOrd="1" destOrd="0" parTransId="{9DFCDE0D-8D5A-4D14-BEE3-658011F42B80}" sibTransId="{431D503B-B041-4147-AA8D-0832D495B73E}"/>
    <dgm:cxn modelId="{263E3B10-C134-47C2-9F1F-A8B1EBD521EB}" type="presOf" srcId="{219B1A11-53EC-4CBB-A724-30B9E0163C9F}" destId="{EFF1387F-740A-48AA-8CB6-DE400806C64C}" srcOrd="0" destOrd="0" presId="urn:microsoft.com/office/officeart/2005/8/layout/hierarchy1"/>
    <dgm:cxn modelId="{B72FC323-A61C-46F7-A9B1-56623B48BFAE}" srcId="{219B1A11-53EC-4CBB-A724-30B9E0163C9F}" destId="{49B52205-963C-445E-B78E-055032A78BDC}" srcOrd="1" destOrd="0" parTransId="{D4A777E1-8436-4530-8E50-6CE60835420E}" sibTransId="{19AB9CE8-792E-422E-A6DF-F52DD3AD8D99}"/>
    <dgm:cxn modelId="{DE131728-6ABF-4670-A5F1-98B9C6A9EDBA}" type="presOf" srcId="{D4A777E1-8436-4530-8E50-6CE60835420E}" destId="{9D67A34E-0FA8-4FA4-9249-EC94DCBD614C}" srcOrd="0" destOrd="0" presId="urn:microsoft.com/office/officeart/2005/8/layout/hierarchy1"/>
    <dgm:cxn modelId="{36DCA228-BDCE-4039-823A-1AB4FB4F204B}" type="presOf" srcId="{3376D75A-2FC3-4F93-AAA9-4EF7FBA9C537}" destId="{A408F4F9-7C96-48F9-B102-3CD518C51F26}" srcOrd="0" destOrd="0" presId="urn:microsoft.com/office/officeart/2005/8/layout/hierarchy1"/>
    <dgm:cxn modelId="{EBBF962B-0120-4B44-8428-93E3F5534017}" type="presOf" srcId="{9DFCDE0D-8D5A-4D14-BEE3-658011F42B80}" destId="{1AF57CF5-5259-48DB-9168-636D21EFCF9E}" srcOrd="0" destOrd="0" presId="urn:microsoft.com/office/officeart/2005/8/layout/hierarchy1"/>
    <dgm:cxn modelId="{48A9EF3A-11FC-4239-8ECF-3ABD6178CB17}" srcId="{8513261F-0745-477B-AD40-3A0817E335BC}" destId="{219B1A11-53EC-4CBB-A724-30B9E0163C9F}" srcOrd="0" destOrd="0" parTransId="{E168868F-A8DE-433D-B655-2539F6FA41FF}" sibTransId="{13758FD9-914B-40DB-8EB0-E44A55EE2639}"/>
    <dgm:cxn modelId="{40BD4D3D-1D95-4F4B-83B5-0856A2A96682}" type="presOf" srcId="{F633F6B7-F60B-41F1-980A-5CC00EB270C3}" destId="{3FE45338-5FC2-4D30-B4DB-A011AF54CEEC}" srcOrd="0" destOrd="0" presId="urn:microsoft.com/office/officeart/2005/8/layout/hierarchy1"/>
    <dgm:cxn modelId="{494D9446-9F4C-47D2-A60B-F5DCD8176BD3}" type="presOf" srcId="{2CB1DB3D-D6DB-4D48-9829-D9CC202ECA30}" destId="{3F4CEA42-E141-4EFF-A69F-0A8763B200CE}" srcOrd="0" destOrd="0" presId="urn:microsoft.com/office/officeart/2005/8/layout/hierarchy1"/>
    <dgm:cxn modelId="{49883558-9E3C-47FD-B73C-A79D182BED32}" srcId="{3376D75A-2FC3-4F93-AAA9-4EF7FBA9C537}" destId="{8513261F-0745-477B-AD40-3A0817E335BC}" srcOrd="0" destOrd="0" parTransId="{A8059744-6990-499B-B575-A3C0E8E6E957}" sibTransId="{8974AFE9-B92B-41FD-8046-C596195670A9}"/>
    <dgm:cxn modelId="{7400D464-BCF0-4B1A-A108-BB27BA4ECDA2}" type="presOf" srcId="{5ADF6B04-80A2-4950-BEA1-F98C02356116}" destId="{0FACE750-7A22-451B-8BD2-46B37D935987}" srcOrd="0" destOrd="0" presId="urn:microsoft.com/office/officeart/2005/8/layout/hierarchy1"/>
    <dgm:cxn modelId="{FDEE866C-B385-47B0-8E11-CF3FF04E37D4}" type="presOf" srcId="{49B52205-963C-445E-B78E-055032A78BDC}" destId="{DCE8D23D-EC8F-4EBE-B823-4E628C02F695}" srcOrd="0" destOrd="0" presId="urn:microsoft.com/office/officeart/2005/8/layout/hierarchy1"/>
    <dgm:cxn modelId="{698D9D6D-72ED-4C2C-8F2E-8118262A5E8E}" type="presOf" srcId="{BDB9A4FC-805D-4DEF-B381-41A1365266D7}" destId="{E62177B7-5C99-420A-92DF-EA9C09D470A8}" srcOrd="0" destOrd="0" presId="urn:microsoft.com/office/officeart/2005/8/layout/hierarchy1"/>
    <dgm:cxn modelId="{E2618471-7361-4EB9-B3E8-95FFD774A617}" type="presOf" srcId="{8AA520C0-35EA-45A5-A558-AF46E98914A7}" destId="{D59F758E-0280-442C-A662-D434F36B32CA}" srcOrd="0" destOrd="0" presId="urn:microsoft.com/office/officeart/2005/8/layout/hierarchy1"/>
    <dgm:cxn modelId="{BA6BA388-CEB8-407B-935B-C54AAFFF3CD7}" type="presOf" srcId="{8C277938-1122-4A8A-B8F8-14355E2D0AB7}" destId="{AF3A11BE-BCD9-404A-8C96-926547458F5F}" srcOrd="0" destOrd="0" presId="urn:microsoft.com/office/officeart/2005/8/layout/hierarchy1"/>
    <dgm:cxn modelId="{97DFA2A4-C408-4AB4-AE9C-DD12448B7473}" type="presOf" srcId="{E168868F-A8DE-433D-B655-2539F6FA41FF}" destId="{91484B6B-9B57-45AA-8565-2595C71D3CFC}" srcOrd="0" destOrd="0" presId="urn:microsoft.com/office/officeart/2005/8/layout/hierarchy1"/>
    <dgm:cxn modelId="{741D21C6-A5DA-42FE-8032-316F6562D77C}" type="presOf" srcId="{A6278BC0-A174-4D87-B683-DF07B6A47CC5}" destId="{69777E5D-CD88-4E9F-A8DB-52E64C9821E9}" srcOrd="0" destOrd="0" presId="urn:microsoft.com/office/officeart/2005/8/layout/hierarchy1"/>
    <dgm:cxn modelId="{CF0FC4D2-3C28-4E8E-957E-270F589E03BB}" srcId="{219B1A11-53EC-4CBB-A724-30B9E0163C9F}" destId="{BDB9A4FC-805D-4DEF-B381-41A1365266D7}" srcOrd="0" destOrd="0" parTransId="{2CB1DB3D-D6DB-4D48-9829-D9CC202ECA30}" sibTransId="{86FBB2B1-5098-4329-9AAC-FC52D74C6DD8}"/>
    <dgm:cxn modelId="{7DFDDCD6-7039-4DD2-85C1-51256EEAC3FD}" srcId="{8513261F-0745-477B-AD40-3A0817E335BC}" destId="{5ADF6B04-80A2-4950-BEA1-F98C02356116}" srcOrd="1" destOrd="0" parTransId="{A6278BC0-A174-4D87-B683-DF07B6A47CC5}" sibTransId="{39CFA5F2-8293-4079-BDE0-FAE26107F77D}"/>
    <dgm:cxn modelId="{6033AA89-8AB1-4F3C-93C0-BD7A49BC5274}" type="presParOf" srcId="{A408F4F9-7C96-48F9-B102-3CD518C51F26}" destId="{255D326D-B70F-4799-A308-65E788ACE7B9}" srcOrd="0" destOrd="0" presId="urn:microsoft.com/office/officeart/2005/8/layout/hierarchy1"/>
    <dgm:cxn modelId="{2C0AAD4B-0ADD-47EB-9B0F-8093750F534D}" type="presParOf" srcId="{255D326D-B70F-4799-A308-65E788ACE7B9}" destId="{F51A253D-6222-4853-B795-526030344122}" srcOrd="0" destOrd="0" presId="urn:microsoft.com/office/officeart/2005/8/layout/hierarchy1"/>
    <dgm:cxn modelId="{6DBA4D0D-815E-4658-8DB3-862EA831D645}" type="presParOf" srcId="{F51A253D-6222-4853-B795-526030344122}" destId="{94C3F2B6-0237-4E26-9C0E-2502EE9EFCF2}" srcOrd="0" destOrd="0" presId="urn:microsoft.com/office/officeart/2005/8/layout/hierarchy1"/>
    <dgm:cxn modelId="{8604DC9D-3668-40C5-AF4C-70F143141638}" type="presParOf" srcId="{F51A253D-6222-4853-B795-526030344122}" destId="{7E542248-A866-4450-8930-D1DC075818BC}" srcOrd="1" destOrd="0" presId="urn:microsoft.com/office/officeart/2005/8/layout/hierarchy1"/>
    <dgm:cxn modelId="{2518915F-EC8A-42CB-9201-AEABB12C3916}" type="presParOf" srcId="{255D326D-B70F-4799-A308-65E788ACE7B9}" destId="{83403FA6-5F35-4DD5-9DE1-03087CDBAD20}" srcOrd="1" destOrd="0" presId="urn:microsoft.com/office/officeart/2005/8/layout/hierarchy1"/>
    <dgm:cxn modelId="{CFECD433-FBC6-48A8-8C17-7D225371CE57}" type="presParOf" srcId="{83403FA6-5F35-4DD5-9DE1-03087CDBAD20}" destId="{91484B6B-9B57-45AA-8565-2595C71D3CFC}" srcOrd="0" destOrd="0" presId="urn:microsoft.com/office/officeart/2005/8/layout/hierarchy1"/>
    <dgm:cxn modelId="{8228DC86-2884-44BA-A389-CC6573C27E6C}" type="presParOf" srcId="{83403FA6-5F35-4DD5-9DE1-03087CDBAD20}" destId="{53FDC11E-3180-43B1-95A4-FF218D027481}" srcOrd="1" destOrd="0" presId="urn:microsoft.com/office/officeart/2005/8/layout/hierarchy1"/>
    <dgm:cxn modelId="{EB73C3F0-1774-435A-9347-DF1C07708FDA}" type="presParOf" srcId="{53FDC11E-3180-43B1-95A4-FF218D027481}" destId="{1853C93A-393F-4A3A-BD6A-C756AA0F5555}" srcOrd="0" destOrd="0" presId="urn:microsoft.com/office/officeart/2005/8/layout/hierarchy1"/>
    <dgm:cxn modelId="{3FB42A1E-479A-4124-943C-12EEF2CE3AFF}" type="presParOf" srcId="{1853C93A-393F-4A3A-BD6A-C756AA0F5555}" destId="{23B9D003-53B1-4575-80FA-6C78B0749B0B}" srcOrd="0" destOrd="0" presId="urn:microsoft.com/office/officeart/2005/8/layout/hierarchy1"/>
    <dgm:cxn modelId="{9FEF41EA-9408-408D-9524-08E9B1488C1F}" type="presParOf" srcId="{1853C93A-393F-4A3A-BD6A-C756AA0F5555}" destId="{EFF1387F-740A-48AA-8CB6-DE400806C64C}" srcOrd="1" destOrd="0" presId="urn:microsoft.com/office/officeart/2005/8/layout/hierarchy1"/>
    <dgm:cxn modelId="{442BF5EE-5A8B-4F8D-9AAA-B45FA58C34EC}" type="presParOf" srcId="{53FDC11E-3180-43B1-95A4-FF218D027481}" destId="{704E3315-11DB-4239-8594-5CA25DCB6FA2}" srcOrd="1" destOrd="0" presId="urn:microsoft.com/office/officeart/2005/8/layout/hierarchy1"/>
    <dgm:cxn modelId="{D28D7DED-6D25-468B-94E9-4DDEA074C1B5}" type="presParOf" srcId="{704E3315-11DB-4239-8594-5CA25DCB6FA2}" destId="{3F4CEA42-E141-4EFF-A69F-0A8763B200CE}" srcOrd="0" destOrd="0" presId="urn:microsoft.com/office/officeart/2005/8/layout/hierarchy1"/>
    <dgm:cxn modelId="{BD45F02B-BA09-4070-8794-CC1625FEDAEF}" type="presParOf" srcId="{704E3315-11DB-4239-8594-5CA25DCB6FA2}" destId="{9816B206-D69C-41FF-BF97-43FF3F43EDFA}" srcOrd="1" destOrd="0" presId="urn:microsoft.com/office/officeart/2005/8/layout/hierarchy1"/>
    <dgm:cxn modelId="{9B44B35F-6360-4488-9C42-E24F5C9E9A93}" type="presParOf" srcId="{9816B206-D69C-41FF-BF97-43FF3F43EDFA}" destId="{AC698FA5-99A4-4F80-A6EB-BC55A461B57B}" srcOrd="0" destOrd="0" presId="urn:microsoft.com/office/officeart/2005/8/layout/hierarchy1"/>
    <dgm:cxn modelId="{B2D38667-3A94-49EE-A17D-24D38AC76FCC}" type="presParOf" srcId="{AC698FA5-99A4-4F80-A6EB-BC55A461B57B}" destId="{25239D78-96AA-446A-97F8-778155E017C5}" srcOrd="0" destOrd="0" presId="urn:microsoft.com/office/officeart/2005/8/layout/hierarchy1"/>
    <dgm:cxn modelId="{6F1D5AE8-CEDC-4333-BE1E-445313BD938D}" type="presParOf" srcId="{AC698FA5-99A4-4F80-A6EB-BC55A461B57B}" destId="{E62177B7-5C99-420A-92DF-EA9C09D470A8}" srcOrd="1" destOrd="0" presId="urn:microsoft.com/office/officeart/2005/8/layout/hierarchy1"/>
    <dgm:cxn modelId="{02FE8763-C3B5-4298-8795-4F680D790B0A}" type="presParOf" srcId="{9816B206-D69C-41FF-BF97-43FF3F43EDFA}" destId="{02C47905-102E-4318-8F73-71D54192354D}" srcOrd="1" destOrd="0" presId="urn:microsoft.com/office/officeart/2005/8/layout/hierarchy1"/>
    <dgm:cxn modelId="{225AB452-66D2-4D5F-A8CD-941ADAB25C5B}" type="presParOf" srcId="{704E3315-11DB-4239-8594-5CA25DCB6FA2}" destId="{9D67A34E-0FA8-4FA4-9249-EC94DCBD614C}" srcOrd="2" destOrd="0" presId="urn:microsoft.com/office/officeart/2005/8/layout/hierarchy1"/>
    <dgm:cxn modelId="{474FB049-C744-4AB6-9E25-D7212C25D580}" type="presParOf" srcId="{704E3315-11DB-4239-8594-5CA25DCB6FA2}" destId="{AA7AF511-AD06-4A80-BF43-E74E556CF718}" srcOrd="3" destOrd="0" presId="urn:microsoft.com/office/officeart/2005/8/layout/hierarchy1"/>
    <dgm:cxn modelId="{FE5A2450-C974-4CE0-9D0B-0A08C5FB8B33}" type="presParOf" srcId="{AA7AF511-AD06-4A80-BF43-E74E556CF718}" destId="{F6EB4BB3-5234-4ECA-821A-1569C953A0A8}" srcOrd="0" destOrd="0" presId="urn:microsoft.com/office/officeart/2005/8/layout/hierarchy1"/>
    <dgm:cxn modelId="{B273FB89-68B3-4270-92C2-B05A3A578242}" type="presParOf" srcId="{F6EB4BB3-5234-4ECA-821A-1569C953A0A8}" destId="{583867DE-5095-467A-AE8C-277B3919A2DF}" srcOrd="0" destOrd="0" presId="urn:microsoft.com/office/officeart/2005/8/layout/hierarchy1"/>
    <dgm:cxn modelId="{C34F6D63-ECAB-48AA-B70C-E9946DDB5700}" type="presParOf" srcId="{F6EB4BB3-5234-4ECA-821A-1569C953A0A8}" destId="{DCE8D23D-EC8F-4EBE-B823-4E628C02F695}" srcOrd="1" destOrd="0" presId="urn:microsoft.com/office/officeart/2005/8/layout/hierarchy1"/>
    <dgm:cxn modelId="{B43376C9-B922-4728-AEC8-BCCF52A62923}" type="presParOf" srcId="{AA7AF511-AD06-4A80-BF43-E74E556CF718}" destId="{4A975123-E9AD-48AE-8AFB-6C5C9B2FF10A}" srcOrd="1" destOrd="0" presId="urn:microsoft.com/office/officeart/2005/8/layout/hierarchy1"/>
    <dgm:cxn modelId="{95B90CFE-8BF3-4B59-B176-BF321665ADFF}" type="presParOf" srcId="{83403FA6-5F35-4DD5-9DE1-03087CDBAD20}" destId="{69777E5D-CD88-4E9F-A8DB-52E64C9821E9}" srcOrd="2" destOrd="0" presId="urn:microsoft.com/office/officeart/2005/8/layout/hierarchy1"/>
    <dgm:cxn modelId="{36728FFB-4F84-4EFF-B424-29B357D91095}" type="presParOf" srcId="{83403FA6-5F35-4DD5-9DE1-03087CDBAD20}" destId="{A2078C62-D229-4027-A8C8-FBE2A1ECB10F}" srcOrd="3" destOrd="0" presId="urn:microsoft.com/office/officeart/2005/8/layout/hierarchy1"/>
    <dgm:cxn modelId="{A2414310-1527-47B2-99AE-100C0A6AD018}" type="presParOf" srcId="{A2078C62-D229-4027-A8C8-FBE2A1ECB10F}" destId="{60152539-D897-4657-B7EA-0B19D487A6BB}" srcOrd="0" destOrd="0" presId="urn:microsoft.com/office/officeart/2005/8/layout/hierarchy1"/>
    <dgm:cxn modelId="{AAFD6234-830C-45F1-8C4D-ED97D2EAE756}" type="presParOf" srcId="{60152539-D897-4657-B7EA-0B19D487A6BB}" destId="{12775D12-BE4C-49AB-919B-56FB3D499117}" srcOrd="0" destOrd="0" presId="urn:microsoft.com/office/officeart/2005/8/layout/hierarchy1"/>
    <dgm:cxn modelId="{F8D5D97D-F217-49B0-A0FD-497F4F889294}" type="presParOf" srcId="{60152539-D897-4657-B7EA-0B19D487A6BB}" destId="{0FACE750-7A22-451B-8BD2-46B37D935987}" srcOrd="1" destOrd="0" presId="urn:microsoft.com/office/officeart/2005/8/layout/hierarchy1"/>
    <dgm:cxn modelId="{6EAFCAFB-174B-4F9E-B3B5-A92BD9BA3072}" type="presParOf" srcId="{A2078C62-D229-4027-A8C8-FBE2A1ECB10F}" destId="{6FC92547-0114-45A4-B323-A2E179D2E950}" srcOrd="1" destOrd="0" presId="urn:microsoft.com/office/officeart/2005/8/layout/hierarchy1"/>
    <dgm:cxn modelId="{BDB46C78-9F8F-47D4-8B9B-76CDFB467422}" type="presParOf" srcId="{6FC92547-0114-45A4-B323-A2E179D2E950}" destId="{3FE45338-5FC2-4D30-B4DB-A011AF54CEEC}" srcOrd="0" destOrd="0" presId="urn:microsoft.com/office/officeart/2005/8/layout/hierarchy1"/>
    <dgm:cxn modelId="{9DB247B4-4219-4D22-930E-59DEE0768F2A}" type="presParOf" srcId="{6FC92547-0114-45A4-B323-A2E179D2E950}" destId="{300911F8-1C08-41F2-8148-E9611DB429B3}" srcOrd="1" destOrd="0" presId="urn:microsoft.com/office/officeart/2005/8/layout/hierarchy1"/>
    <dgm:cxn modelId="{F746B61D-A721-439C-AB1F-E1C20A55481F}" type="presParOf" srcId="{300911F8-1C08-41F2-8148-E9611DB429B3}" destId="{7EF426DA-4E07-453A-AAD8-99F03F88425A}" srcOrd="0" destOrd="0" presId="urn:microsoft.com/office/officeart/2005/8/layout/hierarchy1"/>
    <dgm:cxn modelId="{6EFAF935-5CA7-45AF-AC14-3C9D3891325B}" type="presParOf" srcId="{7EF426DA-4E07-453A-AAD8-99F03F88425A}" destId="{5DAD7052-99E1-4997-B2CB-A505EB55E4A9}" srcOrd="0" destOrd="0" presId="urn:microsoft.com/office/officeart/2005/8/layout/hierarchy1"/>
    <dgm:cxn modelId="{C77595BE-F15A-4075-901A-694E26669366}" type="presParOf" srcId="{7EF426DA-4E07-453A-AAD8-99F03F88425A}" destId="{AF3A11BE-BCD9-404A-8C96-926547458F5F}" srcOrd="1" destOrd="0" presId="urn:microsoft.com/office/officeart/2005/8/layout/hierarchy1"/>
    <dgm:cxn modelId="{6665CB1B-1F42-47A2-B33A-5900AF6E7878}" type="presParOf" srcId="{300911F8-1C08-41F2-8148-E9611DB429B3}" destId="{39F29E83-9A17-4F1E-8F6B-13A3AC46A34D}" srcOrd="1" destOrd="0" presId="urn:microsoft.com/office/officeart/2005/8/layout/hierarchy1"/>
    <dgm:cxn modelId="{B3A1D7ED-69B1-48B5-96A5-1842487AE348}" type="presParOf" srcId="{6FC92547-0114-45A4-B323-A2E179D2E950}" destId="{1AF57CF5-5259-48DB-9168-636D21EFCF9E}" srcOrd="2" destOrd="0" presId="urn:microsoft.com/office/officeart/2005/8/layout/hierarchy1"/>
    <dgm:cxn modelId="{2D461BED-06CF-45BE-934C-27193F150FE7}" type="presParOf" srcId="{6FC92547-0114-45A4-B323-A2E179D2E950}" destId="{F3FDF97B-2AFC-47CD-9701-7ACA35F55B39}" srcOrd="3" destOrd="0" presId="urn:microsoft.com/office/officeart/2005/8/layout/hierarchy1"/>
    <dgm:cxn modelId="{54ED772F-8D06-4859-9B75-CF9A09C43559}" type="presParOf" srcId="{F3FDF97B-2AFC-47CD-9701-7ACA35F55B39}" destId="{FBD5ED3E-EEE7-45F0-9043-2AD50A3F79E7}" srcOrd="0" destOrd="0" presId="urn:microsoft.com/office/officeart/2005/8/layout/hierarchy1"/>
    <dgm:cxn modelId="{374088C1-D9DF-48D1-A7A2-6F35C8E461DD}" type="presParOf" srcId="{FBD5ED3E-EEE7-45F0-9043-2AD50A3F79E7}" destId="{5331CADD-AA35-4020-87EE-9606C492848A}" srcOrd="0" destOrd="0" presId="urn:microsoft.com/office/officeart/2005/8/layout/hierarchy1"/>
    <dgm:cxn modelId="{5219482D-471B-477A-AA4B-D95EE384A10F}" type="presParOf" srcId="{FBD5ED3E-EEE7-45F0-9043-2AD50A3F79E7}" destId="{D59F758E-0280-442C-A662-D434F36B32CA}" srcOrd="1" destOrd="0" presId="urn:microsoft.com/office/officeart/2005/8/layout/hierarchy1"/>
    <dgm:cxn modelId="{F06EC827-8A3F-43A2-87CE-A17F5D54FA2A}" type="presParOf" srcId="{F3FDF97B-2AFC-47CD-9701-7ACA35F55B39}" destId="{AA5068DC-53D5-4332-A1A3-04CD22548526}"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376D75A-2FC3-4F93-AAA9-4EF7FBA9C537}"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8513261F-0745-477B-AD40-3A0817E335BC}">
      <dgm:prSet phldrT="[Text]"/>
      <dgm:spPr/>
      <dgm:t>
        <a:bodyPr/>
        <a:lstStyle/>
        <a:p>
          <a:r>
            <a:rPr lang="en-US" dirty="0"/>
            <a:t>Root Node</a:t>
          </a:r>
        </a:p>
      </dgm:t>
    </dgm:pt>
    <dgm:pt modelId="{A8059744-6990-499B-B575-A3C0E8E6E957}" type="parTrans" cxnId="{49883558-9E3C-47FD-B73C-A79D182BED32}">
      <dgm:prSet/>
      <dgm:spPr/>
      <dgm:t>
        <a:bodyPr/>
        <a:lstStyle/>
        <a:p>
          <a:endParaRPr lang="en-US"/>
        </a:p>
      </dgm:t>
    </dgm:pt>
    <dgm:pt modelId="{8974AFE9-B92B-41FD-8046-C596195670A9}" type="sibTrans" cxnId="{49883558-9E3C-47FD-B73C-A79D182BED32}">
      <dgm:prSet/>
      <dgm:spPr/>
      <dgm:t>
        <a:bodyPr/>
        <a:lstStyle/>
        <a:p>
          <a:endParaRPr lang="en-US"/>
        </a:p>
      </dgm:t>
    </dgm:pt>
    <dgm:pt modelId="{219B1A11-53EC-4CBB-A724-30B9E0163C9F}">
      <dgm:prSet phldrT="[Text]"/>
      <dgm:spPr/>
      <dgm:t>
        <a:bodyPr/>
        <a:lstStyle/>
        <a:p>
          <a:r>
            <a:rPr lang="en-US" dirty="0"/>
            <a:t>Class</a:t>
          </a:r>
        </a:p>
      </dgm:t>
    </dgm:pt>
    <dgm:pt modelId="{E168868F-A8DE-433D-B655-2539F6FA41FF}" type="parTrans" cxnId="{48A9EF3A-11FC-4239-8ECF-3ABD6178CB17}">
      <dgm:prSet/>
      <dgm:spPr/>
      <dgm:t>
        <a:bodyPr/>
        <a:lstStyle/>
        <a:p>
          <a:endParaRPr lang="en-US"/>
        </a:p>
      </dgm:t>
    </dgm:pt>
    <dgm:pt modelId="{13758FD9-914B-40DB-8EB0-E44A55EE2639}" type="sibTrans" cxnId="{48A9EF3A-11FC-4239-8ECF-3ABD6178CB17}">
      <dgm:prSet/>
      <dgm:spPr/>
      <dgm:t>
        <a:bodyPr/>
        <a:lstStyle/>
        <a:p>
          <a:endParaRPr lang="en-US"/>
        </a:p>
      </dgm:t>
    </dgm:pt>
    <dgm:pt modelId="{BDB9A4FC-805D-4DEF-B381-41A1365266D7}">
      <dgm:prSet phldrT="[Text]"/>
      <dgm:spPr/>
      <dgm:t>
        <a:bodyPr/>
        <a:lstStyle/>
        <a:p>
          <a:r>
            <a:rPr lang="en-US" dirty="0"/>
            <a:t>Class IX</a:t>
          </a:r>
        </a:p>
      </dgm:t>
    </dgm:pt>
    <dgm:pt modelId="{2CB1DB3D-D6DB-4D48-9829-D9CC202ECA30}" type="parTrans" cxnId="{CF0FC4D2-3C28-4E8E-957E-270F589E03BB}">
      <dgm:prSet/>
      <dgm:spPr/>
      <dgm:t>
        <a:bodyPr/>
        <a:lstStyle/>
        <a:p>
          <a:endParaRPr lang="en-US"/>
        </a:p>
      </dgm:t>
    </dgm:pt>
    <dgm:pt modelId="{86FBB2B1-5098-4329-9AAC-FC52D74C6DD8}" type="sibTrans" cxnId="{CF0FC4D2-3C28-4E8E-957E-270F589E03BB}">
      <dgm:prSet/>
      <dgm:spPr/>
      <dgm:t>
        <a:bodyPr/>
        <a:lstStyle/>
        <a:p>
          <a:endParaRPr lang="en-US"/>
        </a:p>
      </dgm:t>
    </dgm:pt>
    <dgm:pt modelId="{49B52205-963C-445E-B78E-055032A78BDC}">
      <dgm:prSet phldrT="[Text]"/>
      <dgm:spPr/>
      <dgm:t>
        <a:bodyPr/>
        <a:lstStyle/>
        <a:p>
          <a:r>
            <a:rPr lang="en-US" dirty="0"/>
            <a:t>Class X</a:t>
          </a:r>
        </a:p>
      </dgm:t>
    </dgm:pt>
    <dgm:pt modelId="{D4A777E1-8436-4530-8E50-6CE60835420E}" type="parTrans" cxnId="{B72FC323-A61C-46F7-A9B1-56623B48BFAE}">
      <dgm:prSet/>
      <dgm:spPr/>
      <dgm:t>
        <a:bodyPr/>
        <a:lstStyle/>
        <a:p>
          <a:endParaRPr lang="en-US"/>
        </a:p>
      </dgm:t>
    </dgm:pt>
    <dgm:pt modelId="{19AB9CE8-792E-422E-A6DF-F52DD3AD8D99}" type="sibTrans" cxnId="{B72FC323-A61C-46F7-A9B1-56623B48BFAE}">
      <dgm:prSet/>
      <dgm:spPr/>
      <dgm:t>
        <a:bodyPr/>
        <a:lstStyle/>
        <a:p>
          <a:endParaRPr lang="en-US"/>
        </a:p>
      </dgm:t>
    </dgm:pt>
    <dgm:pt modelId="{5ADF6B04-80A2-4950-BEA1-F98C02356116}">
      <dgm:prSet phldrT="[Text]"/>
      <dgm:spPr/>
      <dgm:t>
        <a:bodyPr/>
        <a:lstStyle/>
        <a:p>
          <a:r>
            <a:rPr lang="en-US" dirty="0"/>
            <a:t>Performance</a:t>
          </a:r>
        </a:p>
      </dgm:t>
    </dgm:pt>
    <dgm:pt modelId="{A6278BC0-A174-4D87-B683-DF07B6A47CC5}" type="parTrans" cxnId="{7DFDDCD6-7039-4DD2-85C1-51256EEAC3FD}">
      <dgm:prSet/>
      <dgm:spPr/>
      <dgm:t>
        <a:bodyPr/>
        <a:lstStyle/>
        <a:p>
          <a:endParaRPr lang="en-US"/>
        </a:p>
      </dgm:t>
    </dgm:pt>
    <dgm:pt modelId="{39CFA5F2-8293-4079-BDE0-FAE26107F77D}" type="sibTrans" cxnId="{7DFDDCD6-7039-4DD2-85C1-51256EEAC3FD}">
      <dgm:prSet/>
      <dgm:spPr/>
      <dgm:t>
        <a:bodyPr/>
        <a:lstStyle/>
        <a:p>
          <a:endParaRPr lang="en-US"/>
        </a:p>
      </dgm:t>
    </dgm:pt>
    <dgm:pt modelId="{8C277938-1122-4A8A-B8F8-14355E2D0AB7}">
      <dgm:prSet phldrT="[Text]"/>
      <dgm:spPr/>
      <dgm:t>
        <a:bodyPr/>
        <a:lstStyle/>
        <a:p>
          <a:r>
            <a:rPr lang="en-US" dirty="0"/>
            <a:t>&gt; average</a:t>
          </a:r>
        </a:p>
      </dgm:t>
    </dgm:pt>
    <dgm:pt modelId="{F633F6B7-F60B-41F1-980A-5CC00EB270C3}" type="parTrans" cxnId="{191FC403-1D3E-418E-8141-280545A4467B}">
      <dgm:prSet/>
      <dgm:spPr/>
      <dgm:t>
        <a:bodyPr/>
        <a:lstStyle/>
        <a:p>
          <a:endParaRPr lang="en-US"/>
        </a:p>
      </dgm:t>
    </dgm:pt>
    <dgm:pt modelId="{1D2E6ABF-EC8D-466C-9F3D-11AFB3254A58}" type="sibTrans" cxnId="{191FC403-1D3E-418E-8141-280545A4467B}">
      <dgm:prSet/>
      <dgm:spPr/>
      <dgm:t>
        <a:bodyPr/>
        <a:lstStyle/>
        <a:p>
          <a:endParaRPr lang="en-US"/>
        </a:p>
      </dgm:t>
    </dgm:pt>
    <dgm:pt modelId="{8AA520C0-35EA-45A5-A558-AF46E98914A7}">
      <dgm:prSet phldrT="[Text]"/>
      <dgm:spPr/>
      <dgm:t>
        <a:bodyPr/>
        <a:lstStyle/>
        <a:p>
          <a:r>
            <a:rPr lang="en-US" dirty="0"/>
            <a:t>&lt; average</a:t>
          </a:r>
        </a:p>
      </dgm:t>
    </dgm:pt>
    <dgm:pt modelId="{9DFCDE0D-8D5A-4D14-BEE3-658011F42B80}" type="parTrans" cxnId="{3A68AC0A-D4E3-4EB8-877C-E3C6B9843CFA}">
      <dgm:prSet/>
      <dgm:spPr/>
      <dgm:t>
        <a:bodyPr/>
        <a:lstStyle/>
        <a:p>
          <a:endParaRPr lang="en-US"/>
        </a:p>
      </dgm:t>
    </dgm:pt>
    <dgm:pt modelId="{431D503B-B041-4147-AA8D-0832D495B73E}" type="sibTrans" cxnId="{3A68AC0A-D4E3-4EB8-877C-E3C6B9843CFA}">
      <dgm:prSet/>
      <dgm:spPr/>
      <dgm:t>
        <a:bodyPr/>
        <a:lstStyle/>
        <a:p>
          <a:endParaRPr lang="en-US"/>
        </a:p>
      </dgm:t>
    </dgm:pt>
    <dgm:pt modelId="{A408F4F9-7C96-48F9-B102-3CD518C51F26}" type="pres">
      <dgm:prSet presAssocID="{3376D75A-2FC3-4F93-AAA9-4EF7FBA9C537}" presName="hierChild1" presStyleCnt="0">
        <dgm:presLayoutVars>
          <dgm:chPref val="1"/>
          <dgm:dir/>
          <dgm:animOne val="branch"/>
          <dgm:animLvl val="lvl"/>
          <dgm:resizeHandles/>
        </dgm:presLayoutVars>
      </dgm:prSet>
      <dgm:spPr/>
    </dgm:pt>
    <dgm:pt modelId="{255D326D-B70F-4799-A308-65E788ACE7B9}" type="pres">
      <dgm:prSet presAssocID="{8513261F-0745-477B-AD40-3A0817E335BC}" presName="hierRoot1" presStyleCnt="0"/>
      <dgm:spPr/>
    </dgm:pt>
    <dgm:pt modelId="{F51A253D-6222-4853-B795-526030344122}" type="pres">
      <dgm:prSet presAssocID="{8513261F-0745-477B-AD40-3A0817E335BC}" presName="composite" presStyleCnt="0"/>
      <dgm:spPr/>
    </dgm:pt>
    <dgm:pt modelId="{94C3F2B6-0237-4E26-9C0E-2502EE9EFCF2}" type="pres">
      <dgm:prSet presAssocID="{8513261F-0745-477B-AD40-3A0817E335BC}" presName="background" presStyleLbl="node0" presStyleIdx="0" presStyleCnt="1"/>
      <dgm:spPr/>
    </dgm:pt>
    <dgm:pt modelId="{7E542248-A866-4450-8930-D1DC075818BC}" type="pres">
      <dgm:prSet presAssocID="{8513261F-0745-477B-AD40-3A0817E335BC}" presName="text" presStyleLbl="fgAcc0" presStyleIdx="0" presStyleCnt="1">
        <dgm:presLayoutVars>
          <dgm:chPref val="3"/>
        </dgm:presLayoutVars>
      </dgm:prSet>
      <dgm:spPr/>
    </dgm:pt>
    <dgm:pt modelId="{83403FA6-5F35-4DD5-9DE1-03087CDBAD20}" type="pres">
      <dgm:prSet presAssocID="{8513261F-0745-477B-AD40-3A0817E335BC}" presName="hierChild2" presStyleCnt="0"/>
      <dgm:spPr/>
    </dgm:pt>
    <dgm:pt modelId="{91484B6B-9B57-45AA-8565-2595C71D3CFC}" type="pres">
      <dgm:prSet presAssocID="{E168868F-A8DE-433D-B655-2539F6FA41FF}" presName="Name10" presStyleLbl="parChTrans1D2" presStyleIdx="0" presStyleCnt="2"/>
      <dgm:spPr/>
    </dgm:pt>
    <dgm:pt modelId="{53FDC11E-3180-43B1-95A4-FF218D027481}" type="pres">
      <dgm:prSet presAssocID="{219B1A11-53EC-4CBB-A724-30B9E0163C9F}" presName="hierRoot2" presStyleCnt="0"/>
      <dgm:spPr/>
    </dgm:pt>
    <dgm:pt modelId="{1853C93A-393F-4A3A-BD6A-C756AA0F5555}" type="pres">
      <dgm:prSet presAssocID="{219B1A11-53EC-4CBB-A724-30B9E0163C9F}" presName="composite2" presStyleCnt="0"/>
      <dgm:spPr/>
    </dgm:pt>
    <dgm:pt modelId="{23B9D003-53B1-4575-80FA-6C78B0749B0B}" type="pres">
      <dgm:prSet presAssocID="{219B1A11-53EC-4CBB-A724-30B9E0163C9F}" presName="background2" presStyleLbl="node2" presStyleIdx="0" presStyleCnt="2"/>
      <dgm:spPr/>
    </dgm:pt>
    <dgm:pt modelId="{EFF1387F-740A-48AA-8CB6-DE400806C64C}" type="pres">
      <dgm:prSet presAssocID="{219B1A11-53EC-4CBB-A724-30B9E0163C9F}" presName="text2" presStyleLbl="fgAcc2" presStyleIdx="0" presStyleCnt="2">
        <dgm:presLayoutVars>
          <dgm:chPref val="3"/>
        </dgm:presLayoutVars>
      </dgm:prSet>
      <dgm:spPr/>
    </dgm:pt>
    <dgm:pt modelId="{704E3315-11DB-4239-8594-5CA25DCB6FA2}" type="pres">
      <dgm:prSet presAssocID="{219B1A11-53EC-4CBB-A724-30B9E0163C9F}" presName="hierChild3" presStyleCnt="0"/>
      <dgm:spPr/>
    </dgm:pt>
    <dgm:pt modelId="{3F4CEA42-E141-4EFF-A69F-0A8763B200CE}" type="pres">
      <dgm:prSet presAssocID="{2CB1DB3D-D6DB-4D48-9829-D9CC202ECA30}" presName="Name17" presStyleLbl="parChTrans1D3" presStyleIdx="0" presStyleCnt="4"/>
      <dgm:spPr/>
    </dgm:pt>
    <dgm:pt modelId="{9816B206-D69C-41FF-BF97-43FF3F43EDFA}" type="pres">
      <dgm:prSet presAssocID="{BDB9A4FC-805D-4DEF-B381-41A1365266D7}" presName="hierRoot3" presStyleCnt="0"/>
      <dgm:spPr/>
    </dgm:pt>
    <dgm:pt modelId="{AC698FA5-99A4-4F80-A6EB-BC55A461B57B}" type="pres">
      <dgm:prSet presAssocID="{BDB9A4FC-805D-4DEF-B381-41A1365266D7}" presName="composite3" presStyleCnt="0"/>
      <dgm:spPr/>
    </dgm:pt>
    <dgm:pt modelId="{25239D78-96AA-446A-97F8-778155E017C5}" type="pres">
      <dgm:prSet presAssocID="{BDB9A4FC-805D-4DEF-B381-41A1365266D7}" presName="background3" presStyleLbl="node3" presStyleIdx="0" presStyleCnt="4"/>
      <dgm:spPr/>
    </dgm:pt>
    <dgm:pt modelId="{E62177B7-5C99-420A-92DF-EA9C09D470A8}" type="pres">
      <dgm:prSet presAssocID="{BDB9A4FC-805D-4DEF-B381-41A1365266D7}" presName="text3" presStyleLbl="fgAcc3" presStyleIdx="0" presStyleCnt="4">
        <dgm:presLayoutVars>
          <dgm:chPref val="3"/>
        </dgm:presLayoutVars>
      </dgm:prSet>
      <dgm:spPr/>
    </dgm:pt>
    <dgm:pt modelId="{02C47905-102E-4318-8F73-71D54192354D}" type="pres">
      <dgm:prSet presAssocID="{BDB9A4FC-805D-4DEF-B381-41A1365266D7}" presName="hierChild4" presStyleCnt="0"/>
      <dgm:spPr/>
    </dgm:pt>
    <dgm:pt modelId="{9D67A34E-0FA8-4FA4-9249-EC94DCBD614C}" type="pres">
      <dgm:prSet presAssocID="{D4A777E1-8436-4530-8E50-6CE60835420E}" presName="Name17" presStyleLbl="parChTrans1D3" presStyleIdx="1" presStyleCnt="4"/>
      <dgm:spPr/>
    </dgm:pt>
    <dgm:pt modelId="{AA7AF511-AD06-4A80-BF43-E74E556CF718}" type="pres">
      <dgm:prSet presAssocID="{49B52205-963C-445E-B78E-055032A78BDC}" presName="hierRoot3" presStyleCnt="0"/>
      <dgm:spPr/>
    </dgm:pt>
    <dgm:pt modelId="{F6EB4BB3-5234-4ECA-821A-1569C953A0A8}" type="pres">
      <dgm:prSet presAssocID="{49B52205-963C-445E-B78E-055032A78BDC}" presName="composite3" presStyleCnt="0"/>
      <dgm:spPr/>
    </dgm:pt>
    <dgm:pt modelId="{583867DE-5095-467A-AE8C-277B3919A2DF}" type="pres">
      <dgm:prSet presAssocID="{49B52205-963C-445E-B78E-055032A78BDC}" presName="background3" presStyleLbl="node3" presStyleIdx="1" presStyleCnt="4"/>
      <dgm:spPr/>
    </dgm:pt>
    <dgm:pt modelId="{DCE8D23D-EC8F-4EBE-B823-4E628C02F695}" type="pres">
      <dgm:prSet presAssocID="{49B52205-963C-445E-B78E-055032A78BDC}" presName="text3" presStyleLbl="fgAcc3" presStyleIdx="1" presStyleCnt="4">
        <dgm:presLayoutVars>
          <dgm:chPref val="3"/>
        </dgm:presLayoutVars>
      </dgm:prSet>
      <dgm:spPr/>
    </dgm:pt>
    <dgm:pt modelId="{4A975123-E9AD-48AE-8AFB-6C5C9B2FF10A}" type="pres">
      <dgm:prSet presAssocID="{49B52205-963C-445E-B78E-055032A78BDC}" presName="hierChild4" presStyleCnt="0"/>
      <dgm:spPr/>
    </dgm:pt>
    <dgm:pt modelId="{69777E5D-CD88-4E9F-A8DB-52E64C9821E9}" type="pres">
      <dgm:prSet presAssocID="{A6278BC0-A174-4D87-B683-DF07B6A47CC5}" presName="Name10" presStyleLbl="parChTrans1D2" presStyleIdx="1" presStyleCnt="2"/>
      <dgm:spPr/>
    </dgm:pt>
    <dgm:pt modelId="{A2078C62-D229-4027-A8C8-FBE2A1ECB10F}" type="pres">
      <dgm:prSet presAssocID="{5ADF6B04-80A2-4950-BEA1-F98C02356116}" presName="hierRoot2" presStyleCnt="0"/>
      <dgm:spPr/>
    </dgm:pt>
    <dgm:pt modelId="{60152539-D897-4657-B7EA-0B19D487A6BB}" type="pres">
      <dgm:prSet presAssocID="{5ADF6B04-80A2-4950-BEA1-F98C02356116}" presName="composite2" presStyleCnt="0"/>
      <dgm:spPr/>
    </dgm:pt>
    <dgm:pt modelId="{12775D12-BE4C-49AB-919B-56FB3D499117}" type="pres">
      <dgm:prSet presAssocID="{5ADF6B04-80A2-4950-BEA1-F98C02356116}" presName="background2" presStyleLbl="node2" presStyleIdx="1" presStyleCnt="2"/>
      <dgm:spPr/>
    </dgm:pt>
    <dgm:pt modelId="{0FACE750-7A22-451B-8BD2-46B37D935987}" type="pres">
      <dgm:prSet presAssocID="{5ADF6B04-80A2-4950-BEA1-F98C02356116}" presName="text2" presStyleLbl="fgAcc2" presStyleIdx="1" presStyleCnt="2">
        <dgm:presLayoutVars>
          <dgm:chPref val="3"/>
        </dgm:presLayoutVars>
      </dgm:prSet>
      <dgm:spPr/>
    </dgm:pt>
    <dgm:pt modelId="{6FC92547-0114-45A4-B323-A2E179D2E950}" type="pres">
      <dgm:prSet presAssocID="{5ADF6B04-80A2-4950-BEA1-F98C02356116}" presName="hierChild3" presStyleCnt="0"/>
      <dgm:spPr/>
    </dgm:pt>
    <dgm:pt modelId="{3FE45338-5FC2-4D30-B4DB-A011AF54CEEC}" type="pres">
      <dgm:prSet presAssocID="{F633F6B7-F60B-41F1-980A-5CC00EB270C3}" presName="Name17" presStyleLbl="parChTrans1D3" presStyleIdx="2" presStyleCnt="4"/>
      <dgm:spPr/>
    </dgm:pt>
    <dgm:pt modelId="{300911F8-1C08-41F2-8148-E9611DB429B3}" type="pres">
      <dgm:prSet presAssocID="{8C277938-1122-4A8A-B8F8-14355E2D0AB7}" presName="hierRoot3" presStyleCnt="0"/>
      <dgm:spPr/>
    </dgm:pt>
    <dgm:pt modelId="{7EF426DA-4E07-453A-AAD8-99F03F88425A}" type="pres">
      <dgm:prSet presAssocID="{8C277938-1122-4A8A-B8F8-14355E2D0AB7}" presName="composite3" presStyleCnt="0"/>
      <dgm:spPr/>
    </dgm:pt>
    <dgm:pt modelId="{5DAD7052-99E1-4997-B2CB-A505EB55E4A9}" type="pres">
      <dgm:prSet presAssocID="{8C277938-1122-4A8A-B8F8-14355E2D0AB7}" presName="background3" presStyleLbl="node3" presStyleIdx="2" presStyleCnt="4"/>
      <dgm:spPr/>
    </dgm:pt>
    <dgm:pt modelId="{AF3A11BE-BCD9-404A-8C96-926547458F5F}" type="pres">
      <dgm:prSet presAssocID="{8C277938-1122-4A8A-B8F8-14355E2D0AB7}" presName="text3" presStyleLbl="fgAcc3" presStyleIdx="2" presStyleCnt="4">
        <dgm:presLayoutVars>
          <dgm:chPref val="3"/>
        </dgm:presLayoutVars>
      </dgm:prSet>
      <dgm:spPr/>
    </dgm:pt>
    <dgm:pt modelId="{39F29E83-9A17-4F1E-8F6B-13A3AC46A34D}" type="pres">
      <dgm:prSet presAssocID="{8C277938-1122-4A8A-B8F8-14355E2D0AB7}" presName="hierChild4" presStyleCnt="0"/>
      <dgm:spPr/>
    </dgm:pt>
    <dgm:pt modelId="{1AF57CF5-5259-48DB-9168-636D21EFCF9E}" type="pres">
      <dgm:prSet presAssocID="{9DFCDE0D-8D5A-4D14-BEE3-658011F42B80}" presName="Name17" presStyleLbl="parChTrans1D3" presStyleIdx="3" presStyleCnt="4"/>
      <dgm:spPr/>
    </dgm:pt>
    <dgm:pt modelId="{F3FDF97B-2AFC-47CD-9701-7ACA35F55B39}" type="pres">
      <dgm:prSet presAssocID="{8AA520C0-35EA-45A5-A558-AF46E98914A7}" presName="hierRoot3" presStyleCnt="0"/>
      <dgm:spPr/>
    </dgm:pt>
    <dgm:pt modelId="{FBD5ED3E-EEE7-45F0-9043-2AD50A3F79E7}" type="pres">
      <dgm:prSet presAssocID="{8AA520C0-35EA-45A5-A558-AF46E98914A7}" presName="composite3" presStyleCnt="0"/>
      <dgm:spPr/>
    </dgm:pt>
    <dgm:pt modelId="{5331CADD-AA35-4020-87EE-9606C492848A}" type="pres">
      <dgm:prSet presAssocID="{8AA520C0-35EA-45A5-A558-AF46E98914A7}" presName="background3" presStyleLbl="node3" presStyleIdx="3" presStyleCnt="4"/>
      <dgm:spPr/>
    </dgm:pt>
    <dgm:pt modelId="{D59F758E-0280-442C-A662-D434F36B32CA}" type="pres">
      <dgm:prSet presAssocID="{8AA520C0-35EA-45A5-A558-AF46E98914A7}" presName="text3" presStyleLbl="fgAcc3" presStyleIdx="3" presStyleCnt="4">
        <dgm:presLayoutVars>
          <dgm:chPref val="3"/>
        </dgm:presLayoutVars>
      </dgm:prSet>
      <dgm:spPr/>
    </dgm:pt>
    <dgm:pt modelId="{AA5068DC-53D5-4332-A1A3-04CD22548526}" type="pres">
      <dgm:prSet presAssocID="{8AA520C0-35EA-45A5-A558-AF46E98914A7}" presName="hierChild4" presStyleCnt="0"/>
      <dgm:spPr/>
    </dgm:pt>
  </dgm:ptLst>
  <dgm:cxnLst>
    <dgm:cxn modelId="{FF94B902-BA9D-40E4-9EDB-925F7C2CFEFF}" type="presOf" srcId="{8513261F-0745-477B-AD40-3A0817E335BC}" destId="{7E542248-A866-4450-8930-D1DC075818BC}" srcOrd="0" destOrd="0" presId="urn:microsoft.com/office/officeart/2005/8/layout/hierarchy1"/>
    <dgm:cxn modelId="{191FC403-1D3E-418E-8141-280545A4467B}" srcId="{5ADF6B04-80A2-4950-BEA1-F98C02356116}" destId="{8C277938-1122-4A8A-B8F8-14355E2D0AB7}" srcOrd="0" destOrd="0" parTransId="{F633F6B7-F60B-41F1-980A-5CC00EB270C3}" sibTransId="{1D2E6ABF-EC8D-466C-9F3D-11AFB3254A58}"/>
    <dgm:cxn modelId="{3A68AC0A-D4E3-4EB8-877C-E3C6B9843CFA}" srcId="{5ADF6B04-80A2-4950-BEA1-F98C02356116}" destId="{8AA520C0-35EA-45A5-A558-AF46E98914A7}" srcOrd="1" destOrd="0" parTransId="{9DFCDE0D-8D5A-4D14-BEE3-658011F42B80}" sibTransId="{431D503B-B041-4147-AA8D-0832D495B73E}"/>
    <dgm:cxn modelId="{263E3B10-C134-47C2-9F1F-A8B1EBD521EB}" type="presOf" srcId="{219B1A11-53EC-4CBB-A724-30B9E0163C9F}" destId="{EFF1387F-740A-48AA-8CB6-DE400806C64C}" srcOrd="0" destOrd="0" presId="urn:microsoft.com/office/officeart/2005/8/layout/hierarchy1"/>
    <dgm:cxn modelId="{B72FC323-A61C-46F7-A9B1-56623B48BFAE}" srcId="{219B1A11-53EC-4CBB-A724-30B9E0163C9F}" destId="{49B52205-963C-445E-B78E-055032A78BDC}" srcOrd="1" destOrd="0" parTransId="{D4A777E1-8436-4530-8E50-6CE60835420E}" sibTransId="{19AB9CE8-792E-422E-A6DF-F52DD3AD8D99}"/>
    <dgm:cxn modelId="{DE131728-6ABF-4670-A5F1-98B9C6A9EDBA}" type="presOf" srcId="{D4A777E1-8436-4530-8E50-6CE60835420E}" destId="{9D67A34E-0FA8-4FA4-9249-EC94DCBD614C}" srcOrd="0" destOrd="0" presId="urn:microsoft.com/office/officeart/2005/8/layout/hierarchy1"/>
    <dgm:cxn modelId="{36DCA228-BDCE-4039-823A-1AB4FB4F204B}" type="presOf" srcId="{3376D75A-2FC3-4F93-AAA9-4EF7FBA9C537}" destId="{A408F4F9-7C96-48F9-B102-3CD518C51F26}" srcOrd="0" destOrd="0" presId="urn:microsoft.com/office/officeart/2005/8/layout/hierarchy1"/>
    <dgm:cxn modelId="{EBBF962B-0120-4B44-8428-93E3F5534017}" type="presOf" srcId="{9DFCDE0D-8D5A-4D14-BEE3-658011F42B80}" destId="{1AF57CF5-5259-48DB-9168-636D21EFCF9E}" srcOrd="0" destOrd="0" presId="urn:microsoft.com/office/officeart/2005/8/layout/hierarchy1"/>
    <dgm:cxn modelId="{48A9EF3A-11FC-4239-8ECF-3ABD6178CB17}" srcId="{8513261F-0745-477B-AD40-3A0817E335BC}" destId="{219B1A11-53EC-4CBB-A724-30B9E0163C9F}" srcOrd="0" destOrd="0" parTransId="{E168868F-A8DE-433D-B655-2539F6FA41FF}" sibTransId="{13758FD9-914B-40DB-8EB0-E44A55EE2639}"/>
    <dgm:cxn modelId="{40BD4D3D-1D95-4F4B-83B5-0856A2A96682}" type="presOf" srcId="{F633F6B7-F60B-41F1-980A-5CC00EB270C3}" destId="{3FE45338-5FC2-4D30-B4DB-A011AF54CEEC}" srcOrd="0" destOrd="0" presId="urn:microsoft.com/office/officeart/2005/8/layout/hierarchy1"/>
    <dgm:cxn modelId="{494D9446-9F4C-47D2-A60B-F5DCD8176BD3}" type="presOf" srcId="{2CB1DB3D-D6DB-4D48-9829-D9CC202ECA30}" destId="{3F4CEA42-E141-4EFF-A69F-0A8763B200CE}" srcOrd="0" destOrd="0" presId="urn:microsoft.com/office/officeart/2005/8/layout/hierarchy1"/>
    <dgm:cxn modelId="{49883558-9E3C-47FD-B73C-A79D182BED32}" srcId="{3376D75A-2FC3-4F93-AAA9-4EF7FBA9C537}" destId="{8513261F-0745-477B-AD40-3A0817E335BC}" srcOrd="0" destOrd="0" parTransId="{A8059744-6990-499B-B575-A3C0E8E6E957}" sibTransId="{8974AFE9-B92B-41FD-8046-C596195670A9}"/>
    <dgm:cxn modelId="{7400D464-BCF0-4B1A-A108-BB27BA4ECDA2}" type="presOf" srcId="{5ADF6B04-80A2-4950-BEA1-F98C02356116}" destId="{0FACE750-7A22-451B-8BD2-46B37D935987}" srcOrd="0" destOrd="0" presId="urn:microsoft.com/office/officeart/2005/8/layout/hierarchy1"/>
    <dgm:cxn modelId="{FDEE866C-B385-47B0-8E11-CF3FF04E37D4}" type="presOf" srcId="{49B52205-963C-445E-B78E-055032A78BDC}" destId="{DCE8D23D-EC8F-4EBE-B823-4E628C02F695}" srcOrd="0" destOrd="0" presId="urn:microsoft.com/office/officeart/2005/8/layout/hierarchy1"/>
    <dgm:cxn modelId="{698D9D6D-72ED-4C2C-8F2E-8118262A5E8E}" type="presOf" srcId="{BDB9A4FC-805D-4DEF-B381-41A1365266D7}" destId="{E62177B7-5C99-420A-92DF-EA9C09D470A8}" srcOrd="0" destOrd="0" presId="urn:microsoft.com/office/officeart/2005/8/layout/hierarchy1"/>
    <dgm:cxn modelId="{E2618471-7361-4EB9-B3E8-95FFD774A617}" type="presOf" srcId="{8AA520C0-35EA-45A5-A558-AF46E98914A7}" destId="{D59F758E-0280-442C-A662-D434F36B32CA}" srcOrd="0" destOrd="0" presId="urn:microsoft.com/office/officeart/2005/8/layout/hierarchy1"/>
    <dgm:cxn modelId="{BA6BA388-CEB8-407B-935B-C54AAFFF3CD7}" type="presOf" srcId="{8C277938-1122-4A8A-B8F8-14355E2D0AB7}" destId="{AF3A11BE-BCD9-404A-8C96-926547458F5F}" srcOrd="0" destOrd="0" presId="urn:microsoft.com/office/officeart/2005/8/layout/hierarchy1"/>
    <dgm:cxn modelId="{97DFA2A4-C408-4AB4-AE9C-DD12448B7473}" type="presOf" srcId="{E168868F-A8DE-433D-B655-2539F6FA41FF}" destId="{91484B6B-9B57-45AA-8565-2595C71D3CFC}" srcOrd="0" destOrd="0" presId="urn:microsoft.com/office/officeart/2005/8/layout/hierarchy1"/>
    <dgm:cxn modelId="{741D21C6-A5DA-42FE-8032-316F6562D77C}" type="presOf" srcId="{A6278BC0-A174-4D87-B683-DF07B6A47CC5}" destId="{69777E5D-CD88-4E9F-A8DB-52E64C9821E9}" srcOrd="0" destOrd="0" presId="urn:microsoft.com/office/officeart/2005/8/layout/hierarchy1"/>
    <dgm:cxn modelId="{CF0FC4D2-3C28-4E8E-957E-270F589E03BB}" srcId="{219B1A11-53EC-4CBB-A724-30B9E0163C9F}" destId="{BDB9A4FC-805D-4DEF-B381-41A1365266D7}" srcOrd="0" destOrd="0" parTransId="{2CB1DB3D-D6DB-4D48-9829-D9CC202ECA30}" sibTransId="{86FBB2B1-5098-4329-9AAC-FC52D74C6DD8}"/>
    <dgm:cxn modelId="{7DFDDCD6-7039-4DD2-85C1-51256EEAC3FD}" srcId="{8513261F-0745-477B-AD40-3A0817E335BC}" destId="{5ADF6B04-80A2-4950-BEA1-F98C02356116}" srcOrd="1" destOrd="0" parTransId="{A6278BC0-A174-4D87-B683-DF07B6A47CC5}" sibTransId="{39CFA5F2-8293-4079-BDE0-FAE26107F77D}"/>
    <dgm:cxn modelId="{6033AA89-8AB1-4F3C-93C0-BD7A49BC5274}" type="presParOf" srcId="{A408F4F9-7C96-48F9-B102-3CD518C51F26}" destId="{255D326D-B70F-4799-A308-65E788ACE7B9}" srcOrd="0" destOrd="0" presId="urn:microsoft.com/office/officeart/2005/8/layout/hierarchy1"/>
    <dgm:cxn modelId="{2C0AAD4B-0ADD-47EB-9B0F-8093750F534D}" type="presParOf" srcId="{255D326D-B70F-4799-A308-65E788ACE7B9}" destId="{F51A253D-6222-4853-B795-526030344122}" srcOrd="0" destOrd="0" presId="urn:microsoft.com/office/officeart/2005/8/layout/hierarchy1"/>
    <dgm:cxn modelId="{6DBA4D0D-815E-4658-8DB3-862EA831D645}" type="presParOf" srcId="{F51A253D-6222-4853-B795-526030344122}" destId="{94C3F2B6-0237-4E26-9C0E-2502EE9EFCF2}" srcOrd="0" destOrd="0" presId="urn:microsoft.com/office/officeart/2005/8/layout/hierarchy1"/>
    <dgm:cxn modelId="{8604DC9D-3668-40C5-AF4C-70F143141638}" type="presParOf" srcId="{F51A253D-6222-4853-B795-526030344122}" destId="{7E542248-A866-4450-8930-D1DC075818BC}" srcOrd="1" destOrd="0" presId="urn:microsoft.com/office/officeart/2005/8/layout/hierarchy1"/>
    <dgm:cxn modelId="{2518915F-EC8A-42CB-9201-AEABB12C3916}" type="presParOf" srcId="{255D326D-B70F-4799-A308-65E788ACE7B9}" destId="{83403FA6-5F35-4DD5-9DE1-03087CDBAD20}" srcOrd="1" destOrd="0" presId="urn:microsoft.com/office/officeart/2005/8/layout/hierarchy1"/>
    <dgm:cxn modelId="{CFECD433-FBC6-48A8-8C17-7D225371CE57}" type="presParOf" srcId="{83403FA6-5F35-4DD5-9DE1-03087CDBAD20}" destId="{91484B6B-9B57-45AA-8565-2595C71D3CFC}" srcOrd="0" destOrd="0" presId="urn:microsoft.com/office/officeart/2005/8/layout/hierarchy1"/>
    <dgm:cxn modelId="{8228DC86-2884-44BA-A389-CC6573C27E6C}" type="presParOf" srcId="{83403FA6-5F35-4DD5-9DE1-03087CDBAD20}" destId="{53FDC11E-3180-43B1-95A4-FF218D027481}" srcOrd="1" destOrd="0" presId="urn:microsoft.com/office/officeart/2005/8/layout/hierarchy1"/>
    <dgm:cxn modelId="{EB73C3F0-1774-435A-9347-DF1C07708FDA}" type="presParOf" srcId="{53FDC11E-3180-43B1-95A4-FF218D027481}" destId="{1853C93A-393F-4A3A-BD6A-C756AA0F5555}" srcOrd="0" destOrd="0" presId="urn:microsoft.com/office/officeart/2005/8/layout/hierarchy1"/>
    <dgm:cxn modelId="{3FB42A1E-479A-4124-943C-12EEF2CE3AFF}" type="presParOf" srcId="{1853C93A-393F-4A3A-BD6A-C756AA0F5555}" destId="{23B9D003-53B1-4575-80FA-6C78B0749B0B}" srcOrd="0" destOrd="0" presId="urn:microsoft.com/office/officeart/2005/8/layout/hierarchy1"/>
    <dgm:cxn modelId="{9FEF41EA-9408-408D-9524-08E9B1488C1F}" type="presParOf" srcId="{1853C93A-393F-4A3A-BD6A-C756AA0F5555}" destId="{EFF1387F-740A-48AA-8CB6-DE400806C64C}" srcOrd="1" destOrd="0" presId="urn:microsoft.com/office/officeart/2005/8/layout/hierarchy1"/>
    <dgm:cxn modelId="{442BF5EE-5A8B-4F8D-9AAA-B45FA58C34EC}" type="presParOf" srcId="{53FDC11E-3180-43B1-95A4-FF218D027481}" destId="{704E3315-11DB-4239-8594-5CA25DCB6FA2}" srcOrd="1" destOrd="0" presId="urn:microsoft.com/office/officeart/2005/8/layout/hierarchy1"/>
    <dgm:cxn modelId="{D28D7DED-6D25-468B-94E9-4DDEA074C1B5}" type="presParOf" srcId="{704E3315-11DB-4239-8594-5CA25DCB6FA2}" destId="{3F4CEA42-E141-4EFF-A69F-0A8763B200CE}" srcOrd="0" destOrd="0" presId="urn:microsoft.com/office/officeart/2005/8/layout/hierarchy1"/>
    <dgm:cxn modelId="{BD45F02B-BA09-4070-8794-CC1625FEDAEF}" type="presParOf" srcId="{704E3315-11DB-4239-8594-5CA25DCB6FA2}" destId="{9816B206-D69C-41FF-BF97-43FF3F43EDFA}" srcOrd="1" destOrd="0" presId="urn:microsoft.com/office/officeart/2005/8/layout/hierarchy1"/>
    <dgm:cxn modelId="{9B44B35F-6360-4488-9C42-E24F5C9E9A93}" type="presParOf" srcId="{9816B206-D69C-41FF-BF97-43FF3F43EDFA}" destId="{AC698FA5-99A4-4F80-A6EB-BC55A461B57B}" srcOrd="0" destOrd="0" presId="urn:microsoft.com/office/officeart/2005/8/layout/hierarchy1"/>
    <dgm:cxn modelId="{B2D38667-3A94-49EE-A17D-24D38AC76FCC}" type="presParOf" srcId="{AC698FA5-99A4-4F80-A6EB-BC55A461B57B}" destId="{25239D78-96AA-446A-97F8-778155E017C5}" srcOrd="0" destOrd="0" presId="urn:microsoft.com/office/officeart/2005/8/layout/hierarchy1"/>
    <dgm:cxn modelId="{6F1D5AE8-CEDC-4333-BE1E-445313BD938D}" type="presParOf" srcId="{AC698FA5-99A4-4F80-A6EB-BC55A461B57B}" destId="{E62177B7-5C99-420A-92DF-EA9C09D470A8}" srcOrd="1" destOrd="0" presId="urn:microsoft.com/office/officeart/2005/8/layout/hierarchy1"/>
    <dgm:cxn modelId="{02FE8763-C3B5-4298-8795-4F680D790B0A}" type="presParOf" srcId="{9816B206-D69C-41FF-BF97-43FF3F43EDFA}" destId="{02C47905-102E-4318-8F73-71D54192354D}" srcOrd="1" destOrd="0" presId="urn:microsoft.com/office/officeart/2005/8/layout/hierarchy1"/>
    <dgm:cxn modelId="{225AB452-66D2-4D5F-A8CD-941ADAB25C5B}" type="presParOf" srcId="{704E3315-11DB-4239-8594-5CA25DCB6FA2}" destId="{9D67A34E-0FA8-4FA4-9249-EC94DCBD614C}" srcOrd="2" destOrd="0" presId="urn:microsoft.com/office/officeart/2005/8/layout/hierarchy1"/>
    <dgm:cxn modelId="{474FB049-C744-4AB6-9E25-D7212C25D580}" type="presParOf" srcId="{704E3315-11DB-4239-8594-5CA25DCB6FA2}" destId="{AA7AF511-AD06-4A80-BF43-E74E556CF718}" srcOrd="3" destOrd="0" presId="urn:microsoft.com/office/officeart/2005/8/layout/hierarchy1"/>
    <dgm:cxn modelId="{FE5A2450-C974-4CE0-9D0B-0A08C5FB8B33}" type="presParOf" srcId="{AA7AF511-AD06-4A80-BF43-E74E556CF718}" destId="{F6EB4BB3-5234-4ECA-821A-1569C953A0A8}" srcOrd="0" destOrd="0" presId="urn:microsoft.com/office/officeart/2005/8/layout/hierarchy1"/>
    <dgm:cxn modelId="{B273FB89-68B3-4270-92C2-B05A3A578242}" type="presParOf" srcId="{F6EB4BB3-5234-4ECA-821A-1569C953A0A8}" destId="{583867DE-5095-467A-AE8C-277B3919A2DF}" srcOrd="0" destOrd="0" presId="urn:microsoft.com/office/officeart/2005/8/layout/hierarchy1"/>
    <dgm:cxn modelId="{C34F6D63-ECAB-48AA-B70C-E9946DDB5700}" type="presParOf" srcId="{F6EB4BB3-5234-4ECA-821A-1569C953A0A8}" destId="{DCE8D23D-EC8F-4EBE-B823-4E628C02F695}" srcOrd="1" destOrd="0" presId="urn:microsoft.com/office/officeart/2005/8/layout/hierarchy1"/>
    <dgm:cxn modelId="{B43376C9-B922-4728-AEC8-BCCF52A62923}" type="presParOf" srcId="{AA7AF511-AD06-4A80-BF43-E74E556CF718}" destId="{4A975123-E9AD-48AE-8AFB-6C5C9B2FF10A}" srcOrd="1" destOrd="0" presId="urn:microsoft.com/office/officeart/2005/8/layout/hierarchy1"/>
    <dgm:cxn modelId="{95B90CFE-8BF3-4B59-B176-BF321665ADFF}" type="presParOf" srcId="{83403FA6-5F35-4DD5-9DE1-03087CDBAD20}" destId="{69777E5D-CD88-4E9F-A8DB-52E64C9821E9}" srcOrd="2" destOrd="0" presId="urn:microsoft.com/office/officeart/2005/8/layout/hierarchy1"/>
    <dgm:cxn modelId="{36728FFB-4F84-4EFF-B424-29B357D91095}" type="presParOf" srcId="{83403FA6-5F35-4DD5-9DE1-03087CDBAD20}" destId="{A2078C62-D229-4027-A8C8-FBE2A1ECB10F}" srcOrd="3" destOrd="0" presId="urn:microsoft.com/office/officeart/2005/8/layout/hierarchy1"/>
    <dgm:cxn modelId="{A2414310-1527-47B2-99AE-100C0A6AD018}" type="presParOf" srcId="{A2078C62-D229-4027-A8C8-FBE2A1ECB10F}" destId="{60152539-D897-4657-B7EA-0B19D487A6BB}" srcOrd="0" destOrd="0" presId="urn:microsoft.com/office/officeart/2005/8/layout/hierarchy1"/>
    <dgm:cxn modelId="{AAFD6234-830C-45F1-8C4D-ED97D2EAE756}" type="presParOf" srcId="{60152539-D897-4657-B7EA-0B19D487A6BB}" destId="{12775D12-BE4C-49AB-919B-56FB3D499117}" srcOrd="0" destOrd="0" presId="urn:microsoft.com/office/officeart/2005/8/layout/hierarchy1"/>
    <dgm:cxn modelId="{F8D5D97D-F217-49B0-A0FD-497F4F889294}" type="presParOf" srcId="{60152539-D897-4657-B7EA-0B19D487A6BB}" destId="{0FACE750-7A22-451B-8BD2-46B37D935987}" srcOrd="1" destOrd="0" presId="urn:microsoft.com/office/officeart/2005/8/layout/hierarchy1"/>
    <dgm:cxn modelId="{6EAFCAFB-174B-4F9E-B3B5-A92BD9BA3072}" type="presParOf" srcId="{A2078C62-D229-4027-A8C8-FBE2A1ECB10F}" destId="{6FC92547-0114-45A4-B323-A2E179D2E950}" srcOrd="1" destOrd="0" presId="urn:microsoft.com/office/officeart/2005/8/layout/hierarchy1"/>
    <dgm:cxn modelId="{BDB46C78-9F8F-47D4-8B9B-76CDFB467422}" type="presParOf" srcId="{6FC92547-0114-45A4-B323-A2E179D2E950}" destId="{3FE45338-5FC2-4D30-B4DB-A011AF54CEEC}" srcOrd="0" destOrd="0" presId="urn:microsoft.com/office/officeart/2005/8/layout/hierarchy1"/>
    <dgm:cxn modelId="{9DB247B4-4219-4D22-930E-59DEE0768F2A}" type="presParOf" srcId="{6FC92547-0114-45A4-B323-A2E179D2E950}" destId="{300911F8-1C08-41F2-8148-E9611DB429B3}" srcOrd="1" destOrd="0" presId="urn:microsoft.com/office/officeart/2005/8/layout/hierarchy1"/>
    <dgm:cxn modelId="{F746B61D-A721-439C-AB1F-E1C20A55481F}" type="presParOf" srcId="{300911F8-1C08-41F2-8148-E9611DB429B3}" destId="{7EF426DA-4E07-453A-AAD8-99F03F88425A}" srcOrd="0" destOrd="0" presId="urn:microsoft.com/office/officeart/2005/8/layout/hierarchy1"/>
    <dgm:cxn modelId="{6EFAF935-5CA7-45AF-AC14-3C9D3891325B}" type="presParOf" srcId="{7EF426DA-4E07-453A-AAD8-99F03F88425A}" destId="{5DAD7052-99E1-4997-B2CB-A505EB55E4A9}" srcOrd="0" destOrd="0" presId="urn:microsoft.com/office/officeart/2005/8/layout/hierarchy1"/>
    <dgm:cxn modelId="{C77595BE-F15A-4075-901A-694E26669366}" type="presParOf" srcId="{7EF426DA-4E07-453A-AAD8-99F03F88425A}" destId="{AF3A11BE-BCD9-404A-8C96-926547458F5F}" srcOrd="1" destOrd="0" presId="urn:microsoft.com/office/officeart/2005/8/layout/hierarchy1"/>
    <dgm:cxn modelId="{6665CB1B-1F42-47A2-B33A-5900AF6E7878}" type="presParOf" srcId="{300911F8-1C08-41F2-8148-E9611DB429B3}" destId="{39F29E83-9A17-4F1E-8F6B-13A3AC46A34D}" srcOrd="1" destOrd="0" presId="urn:microsoft.com/office/officeart/2005/8/layout/hierarchy1"/>
    <dgm:cxn modelId="{B3A1D7ED-69B1-48B5-96A5-1842487AE348}" type="presParOf" srcId="{6FC92547-0114-45A4-B323-A2E179D2E950}" destId="{1AF57CF5-5259-48DB-9168-636D21EFCF9E}" srcOrd="2" destOrd="0" presId="urn:microsoft.com/office/officeart/2005/8/layout/hierarchy1"/>
    <dgm:cxn modelId="{2D461BED-06CF-45BE-934C-27193F150FE7}" type="presParOf" srcId="{6FC92547-0114-45A4-B323-A2E179D2E950}" destId="{F3FDF97B-2AFC-47CD-9701-7ACA35F55B39}" srcOrd="3" destOrd="0" presId="urn:microsoft.com/office/officeart/2005/8/layout/hierarchy1"/>
    <dgm:cxn modelId="{54ED772F-8D06-4859-9B75-CF9A09C43559}" type="presParOf" srcId="{F3FDF97B-2AFC-47CD-9701-7ACA35F55B39}" destId="{FBD5ED3E-EEE7-45F0-9043-2AD50A3F79E7}" srcOrd="0" destOrd="0" presId="urn:microsoft.com/office/officeart/2005/8/layout/hierarchy1"/>
    <dgm:cxn modelId="{374088C1-D9DF-48D1-A7A2-6F35C8E461DD}" type="presParOf" srcId="{FBD5ED3E-EEE7-45F0-9043-2AD50A3F79E7}" destId="{5331CADD-AA35-4020-87EE-9606C492848A}" srcOrd="0" destOrd="0" presId="urn:microsoft.com/office/officeart/2005/8/layout/hierarchy1"/>
    <dgm:cxn modelId="{5219482D-471B-477A-AA4B-D95EE384A10F}" type="presParOf" srcId="{FBD5ED3E-EEE7-45F0-9043-2AD50A3F79E7}" destId="{D59F758E-0280-442C-A662-D434F36B32CA}" srcOrd="1" destOrd="0" presId="urn:microsoft.com/office/officeart/2005/8/layout/hierarchy1"/>
    <dgm:cxn modelId="{F06EC827-8A3F-43A2-87CE-A17F5D54FA2A}" type="presParOf" srcId="{F3FDF97B-2AFC-47CD-9701-7ACA35F55B39}" destId="{AA5068DC-53D5-4332-A1A3-04CD22548526}"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376D75A-2FC3-4F93-AAA9-4EF7FBA9C537}"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8513261F-0745-477B-AD40-3A0817E335BC}">
      <dgm:prSet phldrT="[Text]"/>
      <dgm:spPr/>
      <dgm:t>
        <a:bodyPr/>
        <a:lstStyle/>
        <a:p>
          <a:r>
            <a:rPr lang="en-US" dirty="0"/>
            <a:t>Root Node</a:t>
          </a:r>
        </a:p>
      </dgm:t>
    </dgm:pt>
    <dgm:pt modelId="{A8059744-6990-499B-B575-A3C0E8E6E957}" type="parTrans" cxnId="{49883558-9E3C-47FD-B73C-A79D182BED32}">
      <dgm:prSet/>
      <dgm:spPr/>
      <dgm:t>
        <a:bodyPr/>
        <a:lstStyle/>
        <a:p>
          <a:endParaRPr lang="en-US"/>
        </a:p>
      </dgm:t>
    </dgm:pt>
    <dgm:pt modelId="{8974AFE9-B92B-41FD-8046-C596195670A9}" type="sibTrans" cxnId="{49883558-9E3C-47FD-B73C-A79D182BED32}">
      <dgm:prSet/>
      <dgm:spPr/>
      <dgm:t>
        <a:bodyPr/>
        <a:lstStyle/>
        <a:p>
          <a:endParaRPr lang="en-US"/>
        </a:p>
      </dgm:t>
    </dgm:pt>
    <dgm:pt modelId="{219B1A11-53EC-4CBB-A724-30B9E0163C9F}">
      <dgm:prSet phldrT="[Text]"/>
      <dgm:spPr/>
      <dgm:t>
        <a:bodyPr/>
        <a:lstStyle/>
        <a:p>
          <a:r>
            <a:rPr lang="en-US" dirty="0"/>
            <a:t>Class</a:t>
          </a:r>
        </a:p>
      </dgm:t>
    </dgm:pt>
    <dgm:pt modelId="{E168868F-A8DE-433D-B655-2539F6FA41FF}" type="parTrans" cxnId="{48A9EF3A-11FC-4239-8ECF-3ABD6178CB17}">
      <dgm:prSet/>
      <dgm:spPr/>
      <dgm:t>
        <a:bodyPr/>
        <a:lstStyle/>
        <a:p>
          <a:endParaRPr lang="en-US"/>
        </a:p>
      </dgm:t>
    </dgm:pt>
    <dgm:pt modelId="{13758FD9-914B-40DB-8EB0-E44A55EE2639}" type="sibTrans" cxnId="{48A9EF3A-11FC-4239-8ECF-3ABD6178CB17}">
      <dgm:prSet/>
      <dgm:spPr/>
      <dgm:t>
        <a:bodyPr/>
        <a:lstStyle/>
        <a:p>
          <a:endParaRPr lang="en-US"/>
        </a:p>
      </dgm:t>
    </dgm:pt>
    <dgm:pt modelId="{BDB9A4FC-805D-4DEF-B381-41A1365266D7}">
      <dgm:prSet phldrT="[Text]"/>
      <dgm:spPr/>
      <dgm:t>
        <a:bodyPr/>
        <a:lstStyle/>
        <a:p>
          <a:r>
            <a:rPr lang="en-US" dirty="0"/>
            <a:t>Class IX</a:t>
          </a:r>
        </a:p>
      </dgm:t>
    </dgm:pt>
    <dgm:pt modelId="{2CB1DB3D-D6DB-4D48-9829-D9CC202ECA30}" type="parTrans" cxnId="{CF0FC4D2-3C28-4E8E-957E-270F589E03BB}">
      <dgm:prSet/>
      <dgm:spPr/>
      <dgm:t>
        <a:bodyPr/>
        <a:lstStyle/>
        <a:p>
          <a:endParaRPr lang="en-US"/>
        </a:p>
      </dgm:t>
    </dgm:pt>
    <dgm:pt modelId="{86FBB2B1-5098-4329-9AAC-FC52D74C6DD8}" type="sibTrans" cxnId="{CF0FC4D2-3C28-4E8E-957E-270F589E03BB}">
      <dgm:prSet/>
      <dgm:spPr/>
      <dgm:t>
        <a:bodyPr/>
        <a:lstStyle/>
        <a:p>
          <a:endParaRPr lang="en-US"/>
        </a:p>
      </dgm:t>
    </dgm:pt>
    <dgm:pt modelId="{49B52205-963C-445E-B78E-055032A78BDC}">
      <dgm:prSet phldrT="[Text]"/>
      <dgm:spPr/>
      <dgm:t>
        <a:bodyPr/>
        <a:lstStyle/>
        <a:p>
          <a:r>
            <a:rPr lang="en-US" dirty="0"/>
            <a:t>Class X</a:t>
          </a:r>
        </a:p>
      </dgm:t>
    </dgm:pt>
    <dgm:pt modelId="{D4A777E1-8436-4530-8E50-6CE60835420E}" type="parTrans" cxnId="{B72FC323-A61C-46F7-A9B1-56623B48BFAE}">
      <dgm:prSet/>
      <dgm:spPr/>
      <dgm:t>
        <a:bodyPr/>
        <a:lstStyle/>
        <a:p>
          <a:endParaRPr lang="en-US"/>
        </a:p>
      </dgm:t>
    </dgm:pt>
    <dgm:pt modelId="{19AB9CE8-792E-422E-A6DF-F52DD3AD8D99}" type="sibTrans" cxnId="{B72FC323-A61C-46F7-A9B1-56623B48BFAE}">
      <dgm:prSet/>
      <dgm:spPr/>
      <dgm:t>
        <a:bodyPr/>
        <a:lstStyle/>
        <a:p>
          <a:endParaRPr lang="en-US"/>
        </a:p>
      </dgm:t>
    </dgm:pt>
    <dgm:pt modelId="{5ADF6B04-80A2-4950-BEA1-F98C02356116}">
      <dgm:prSet phldrT="[Text]"/>
      <dgm:spPr/>
      <dgm:t>
        <a:bodyPr/>
        <a:lstStyle/>
        <a:p>
          <a:r>
            <a:rPr lang="en-US" dirty="0"/>
            <a:t>Performance</a:t>
          </a:r>
        </a:p>
      </dgm:t>
    </dgm:pt>
    <dgm:pt modelId="{A6278BC0-A174-4D87-B683-DF07B6A47CC5}" type="parTrans" cxnId="{7DFDDCD6-7039-4DD2-85C1-51256EEAC3FD}">
      <dgm:prSet/>
      <dgm:spPr/>
      <dgm:t>
        <a:bodyPr/>
        <a:lstStyle/>
        <a:p>
          <a:endParaRPr lang="en-US"/>
        </a:p>
      </dgm:t>
    </dgm:pt>
    <dgm:pt modelId="{39CFA5F2-8293-4079-BDE0-FAE26107F77D}" type="sibTrans" cxnId="{7DFDDCD6-7039-4DD2-85C1-51256EEAC3FD}">
      <dgm:prSet/>
      <dgm:spPr/>
      <dgm:t>
        <a:bodyPr/>
        <a:lstStyle/>
        <a:p>
          <a:endParaRPr lang="en-US"/>
        </a:p>
      </dgm:t>
    </dgm:pt>
    <dgm:pt modelId="{8C277938-1122-4A8A-B8F8-14355E2D0AB7}">
      <dgm:prSet phldrT="[Text]"/>
      <dgm:spPr/>
      <dgm:t>
        <a:bodyPr/>
        <a:lstStyle/>
        <a:p>
          <a:r>
            <a:rPr lang="en-US" dirty="0"/>
            <a:t>&gt; average</a:t>
          </a:r>
        </a:p>
      </dgm:t>
    </dgm:pt>
    <dgm:pt modelId="{F633F6B7-F60B-41F1-980A-5CC00EB270C3}" type="parTrans" cxnId="{191FC403-1D3E-418E-8141-280545A4467B}">
      <dgm:prSet/>
      <dgm:spPr/>
      <dgm:t>
        <a:bodyPr/>
        <a:lstStyle/>
        <a:p>
          <a:endParaRPr lang="en-US"/>
        </a:p>
      </dgm:t>
    </dgm:pt>
    <dgm:pt modelId="{1D2E6ABF-EC8D-466C-9F3D-11AFB3254A58}" type="sibTrans" cxnId="{191FC403-1D3E-418E-8141-280545A4467B}">
      <dgm:prSet/>
      <dgm:spPr/>
      <dgm:t>
        <a:bodyPr/>
        <a:lstStyle/>
        <a:p>
          <a:endParaRPr lang="en-US"/>
        </a:p>
      </dgm:t>
    </dgm:pt>
    <dgm:pt modelId="{8AA520C0-35EA-45A5-A558-AF46E98914A7}">
      <dgm:prSet phldrT="[Text]"/>
      <dgm:spPr/>
      <dgm:t>
        <a:bodyPr/>
        <a:lstStyle/>
        <a:p>
          <a:r>
            <a:rPr lang="en-US" dirty="0"/>
            <a:t>&lt; average</a:t>
          </a:r>
        </a:p>
      </dgm:t>
    </dgm:pt>
    <dgm:pt modelId="{9DFCDE0D-8D5A-4D14-BEE3-658011F42B80}" type="parTrans" cxnId="{3A68AC0A-D4E3-4EB8-877C-E3C6B9843CFA}">
      <dgm:prSet/>
      <dgm:spPr/>
      <dgm:t>
        <a:bodyPr/>
        <a:lstStyle/>
        <a:p>
          <a:endParaRPr lang="en-US"/>
        </a:p>
      </dgm:t>
    </dgm:pt>
    <dgm:pt modelId="{431D503B-B041-4147-AA8D-0832D495B73E}" type="sibTrans" cxnId="{3A68AC0A-D4E3-4EB8-877C-E3C6B9843CFA}">
      <dgm:prSet/>
      <dgm:spPr/>
      <dgm:t>
        <a:bodyPr/>
        <a:lstStyle/>
        <a:p>
          <a:endParaRPr lang="en-US"/>
        </a:p>
      </dgm:t>
    </dgm:pt>
    <dgm:pt modelId="{A408F4F9-7C96-48F9-B102-3CD518C51F26}" type="pres">
      <dgm:prSet presAssocID="{3376D75A-2FC3-4F93-AAA9-4EF7FBA9C537}" presName="hierChild1" presStyleCnt="0">
        <dgm:presLayoutVars>
          <dgm:chPref val="1"/>
          <dgm:dir/>
          <dgm:animOne val="branch"/>
          <dgm:animLvl val="lvl"/>
          <dgm:resizeHandles/>
        </dgm:presLayoutVars>
      </dgm:prSet>
      <dgm:spPr/>
    </dgm:pt>
    <dgm:pt modelId="{255D326D-B70F-4799-A308-65E788ACE7B9}" type="pres">
      <dgm:prSet presAssocID="{8513261F-0745-477B-AD40-3A0817E335BC}" presName="hierRoot1" presStyleCnt="0"/>
      <dgm:spPr/>
    </dgm:pt>
    <dgm:pt modelId="{F51A253D-6222-4853-B795-526030344122}" type="pres">
      <dgm:prSet presAssocID="{8513261F-0745-477B-AD40-3A0817E335BC}" presName="composite" presStyleCnt="0"/>
      <dgm:spPr/>
    </dgm:pt>
    <dgm:pt modelId="{94C3F2B6-0237-4E26-9C0E-2502EE9EFCF2}" type="pres">
      <dgm:prSet presAssocID="{8513261F-0745-477B-AD40-3A0817E335BC}" presName="background" presStyleLbl="node0" presStyleIdx="0" presStyleCnt="1"/>
      <dgm:spPr/>
    </dgm:pt>
    <dgm:pt modelId="{7E542248-A866-4450-8930-D1DC075818BC}" type="pres">
      <dgm:prSet presAssocID="{8513261F-0745-477B-AD40-3A0817E335BC}" presName="text" presStyleLbl="fgAcc0" presStyleIdx="0" presStyleCnt="1">
        <dgm:presLayoutVars>
          <dgm:chPref val="3"/>
        </dgm:presLayoutVars>
      </dgm:prSet>
      <dgm:spPr/>
    </dgm:pt>
    <dgm:pt modelId="{83403FA6-5F35-4DD5-9DE1-03087CDBAD20}" type="pres">
      <dgm:prSet presAssocID="{8513261F-0745-477B-AD40-3A0817E335BC}" presName="hierChild2" presStyleCnt="0"/>
      <dgm:spPr/>
    </dgm:pt>
    <dgm:pt modelId="{91484B6B-9B57-45AA-8565-2595C71D3CFC}" type="pres">
      <dgm:prSet presAssocID="{E168868F-A8DE-433D-B655-2539F6FA41FF}" presName="Name10" presStyleLbl="parChTrans1D2" presStyleIdx="0" presStyleCnt="2"/>
      <dgm:spPr/>
    </dgm:pt>
    <dgm:pt modelId="{53FDC11E-3180-43B1-95A4-FF218D027481}" type="pres">
      <dgm:prSet presAssocID="{219B1A11-53EC-4CBB-A724-30B9E0163C9F}" presName="hierRoot2" presStyleCnt="0"/>
      <dgm:spPr/>
    </dgm:pt>
    <dgm:pt modelId="{1853C93A-393F-4A3A-BD6A-C756AA0F5555}" type="pres">
      <dgm:prSet presAssocID="{219B1A11-53EC-4CBB-A724-30B9E0163C9F}" presName="composite2" presStyleCnt="0"/>
      <dgm:spPr/>
    </dgm:pt>
    <dgm:pt modelId="{23B9D003-53B1-4575-80FA-6C78B0749B0B}" type="pres">
      <dgm:prSet presAssocID="{219B1A11-53EC-4CBB-A724-30B9E0163C9F}" presName="background2" presStyleLbl="node2" presStyleIdx="0" presStyleCnt="2"/>
      <dgm:spPr/>
    </dgm:pt>
    <dgm:pt modelId="{EFF1387F-740A-48AA-8CB6-DE400806C64C}" type="pres">
      <dgm:prSet presAssocID="{219B1A11-53EC-4CBB-A724-30B9E0163C9F}" presName="text2" presStyleLbl="fgAcc2" presStyleIdx="0" presStyleCnt="2">
        <dgm:presLayoutVars>
          <dgm:chPref val="3"/>
        </dgm:presLayoutVars>
      </dgm:prSet>
      <dgm:spPr/>
    </dgm:pt>
    <dgm:pt modelId="{704E3315-11DB-4239-8594-5CA25DCB6FA2}" type="pres">
      <dgm:prSet presAssocID="{219B1A11-53EC-4CBB-A724-30B9E0163C9F}" presName="hierChild3" presStyleCnt="0"/>
      <dgm:spPr/>
    </dgm:pt>
    <dgm:pt modelId="{3F4CEA42-E141-4EFF-A69F-0A8763B200CE}" type="pres">
      <dgm:prSet presAssocID="{2CB1DB3D-D6DB-4D48-9829-D9CC202ECA30}" presName="Name17" presStyleLbl="parChTrans1D3" presStyleIdx="0" presStyleCnt="4"/>
      <dgm:spPr/>
    </dgm:pt>
    <dgm:pt modelId="{9816B206-D69C-41FF-BF97-43FF3F43EDFA}" type="pres">
      <dgm:prSet presAssocID="{BDB9A4FC-805D-4DEF-B381-41A1365266D7}" presName="hierRoot3" presStyleCnt="0"/>
      <dgm:spPr/>
    </dgm:pt>
    <dgm:pt modelId="{AC698FA5-99A4-4F80-A6EB-BC55A461B57B}" type="pres">
      <dgm:prSet presAssocID="{BDB9A4FC-805D-4DEF-B381-41A1365266D7}" presName="composite3" presStyleCnt="0"/>
      <dgm:spPr/>
    </dgm:pt>
    <dgm:pt modelId="{25239D78-96AA-446A-97F8-778155E017C5}" type="pres">
      <dgm:prSet presAssocID="{BDB9A4FC-805D-4DEF-B381-41A1365266D7}" presName="background3" presStyleLbl="node3" presStyleIdx="0" presStyleCnt="4"/>
      <dgm:spPr/>
    </dgm:pt>
    <dgm:pt modelId="{E62177B7-5C99-420A-92DF-EA9C09D470A8}" type="pres">
      <dgm:prSet presAssocID="{BDB9A4FC-805D-4DEF-B381-41A1365266D7}" presName="text3" presStyleLbl="fgAcc3" presStyleIdx="0" presStyleCnt="4">
        <dgm:presLayoutVars>
          <dgm:chPref val="3"/>
        </dgm:presLayoutVars>
      </dgm:prSet>
      <dgm:spPr/>
    </dgm:pt>
    <dgm:pt modelId="{02C47905-102E-4318-8F73-71D54192354D}" type="pres">
      <dgm:prSet presAssocID="{BDB9A4FC-805D-4DEF-B381-41A1365266D7}" presName="hierChild4" presStyleCnt="0"/>
      <dgm:spPr/>
    </dgm:pt>
    <dgm:pt modelId="{9D67A34E-0FA8-4FA4-9249-EC94DCBD614C}" type="pres">
      <dgm:prSet presAssocID="{D4A777E1-8436-4530-8E50-6CE60835420E}" presName="Name17" presStyleLbl="parChTrans1D3" presStyleIdx="1" presStyleCnt="4"/>
      <dgm:spPr/>
    </dgm:pt>
    <dgm:pt modelId="{AA7AF511-AD06-4A80-BF43-E74E556CF718}" type="pres">
      <dgm:prSet presAssocID="{49B52205-963C-445E-B78E-055032A78BDC}" presName="hierRoot3" presStyleCnt="0"/>
      <dgm:spPr/>
    </dgm:pt>
    <dgm:pt modelId="{F6EB4BB3-5234-4ECA-821A-1569C953A0A8}" type="pres">
      <dgm:prSet presAssocID="{49B52205-963C-445E-B78E-055032A78BDC}" presName="composite3" presStyleCnt="0"/>
      <dgm:spPr/>
    </dgm:pt>
    <dgm:pt modelId="{583867DE-5095-467A-AE8C-277B3919A2DF}" type="pres">
      <dgm:prSet presAssocID="{49B52205-963C-445E-B78E-055032A78BDC}" presName="background3" presStyleLbl="node3" presStyleIdx="1" presStyleCnt="4"/>
      <dgm:spPr/>
    </dgm:pt>
    <dgm:pt modelId="{DCE8D23D-EC8F-4EBE-B823-4E628C02F695}" type="pres">
      <dgm:prSet presAssocID="{49B52205-963C-445E-B78E-055032A78BDC}" presName="text3" presStyleLbl="fgAcc3" presStyleIdx="1" presStyleCnt="4">
        <dgm:presLayoutVars>
          <dgm:chPref val="3"/>
        </dgm:presLayoutVars>
      </dgm:prSet>
      <dgm:spPr/>
    </dgm:pt>
    <dgm:pt modelId="{4A975123-E9AD-48AE-8AFB-6C5C9B2FF10A}" type="pres">
      <dgm:prSet presAssocID="{49B52205-963C-445E-B78E-055032A78BDC}" presName="hierChild4" presStyleCnt="0"/>
      <dgm:spPr/>
    </dgm:pt>
    <dgm:pt modelId="{69777E5D-CD88-4E9F-A8DB-52E64C9821E9}" type="pres">
      <dgm:prSet presAssocID="{A6278BC0-A174-4D87-B683-DF07B6A47CC5}" presName="Name10" presStyleLbl="parChTrans1D2" presStyleIdx="1" presStyleCnt="2"/>
      <dgm:spPr/>
    </dgm:pt>
    <dgm:pt modelId="{A2078C62-D229-4027-A8C8-FBE2A1ECB10F}" type="pres">
      <dgm:prSet presAssocID="{5ADF6B04-80A2-4950-BEA1-F98C02356116}" presName="hierRoot2" presStyleCnt="0"/>
      <dgm:spPr/>
    </dgm:pt>
    <dgm:pt modelId="{60152539-D897-4657-B7EA-0B19D487A6BB}" type="pres">
      <dgm:prSet presAssocID="{5ADF6B04-80A2-4950-BEA1-F98C02356116}" presName="composite2" presStyleCnt="0"/>
      <dgm:spPr/>
    </dgm:pt>
    <dgm:pt modelId="{12775D12-BE4C-49AB-919B-56FB3D499117}" type="pres">
      <dgm:prSet presAssocID="{5ADF6B04-80A2-4950-BEA1-F98C02356116}" presName="background2" presStyleLbl="node2" presStyleIdx="1" presStyleCnt="2"/>
      <dgm:spPr/>
    </dgm:pt>
    <dgm:pt modelId="{0FACE750-7A22-451B-8BD2-46B37D935987}" type="pres">
      <dgm:prSet presAssocID="{5ADF6B04-80A2-4950-BEA1-F98C02356116}" presName="text2" presStyleLbl="fgAcc2" presStyleIdx="1" presStyleCnt="2">
        <dgm:presLayoutVars>
          <dgm:chPref val="3"/>
        </dgm:presLayoutVars>
      </dgm:prSet>
      <dgm:spPr/>
    </dgm:pt>
    <dgm:pt modelId="{6FC92547-0114-45A4-B323-A2E179D2E950}" type="pres">
      <dgm:prSet presAssocID="{5ADF6B04-80A2-4950-BEA1-F98C02356116}" presName="hierChild3" presStyleCnt="0"/>
      <dgm:spPr/>
    </dgm:pt>
    <dgm:pt modelId="{3FE45338-5FC2-4D30-B4DB-A011AF54CEEC}" type="pres">
      <dgm:prSet presAssocID="{F633F6B7-F60B-41F1-980A-5CC00EB270C3}" presName="Name17" presStyleLbl="parChTrans1D3" presStyleIdx="2" presStyleCnt="4"/>
      <dgm:spPr/>
    </dgm:pt>
    <dgm:pt modelId="{300911F8-1C08-41F2-8148-E9611DB429B3}" type="pres">
      <dgm:prSet presAssocID="{8C277938-1122-4A8A-B8F8-14355E2D0AB7}" presName="hierRoot3" presStyleCnt="0"/>
      <dgm:spPr/>
    </dgm:pt>
    <dgm:pt modelId="{7EF426DA-4E07-453A-AAD8-99F03F88425A}" type="pres">
      <dgm:prSet presAssocID="{8C277938-1122-4A8A-B8F8-14355E2D0AB7}" presName="composite3" presStyleCnt="0"/>
      <dgm:spPr/>
    </dgm:pt>
    <dgm:pt modelId="{5DAD7052-99E1-4997-B2CB-A505EB55E4A9}" type="pres">
      <dgm:prSet presAssocID="{8C277938-1122-4A8A-B8F8-14355E2D0AB7}" presName="background3" presStyleLbl="node3" presStyleIdx="2" presStyleCnt="4"/>
      <dgm:spPr/>
    </dgm:pt>
    <dgm:pt modelId="{AF3A11BE-BCD9-404A-8C96-926547458F5F}" type="pres">
      <dgm:prSet presAssocID="{8C277938-1122-4A8A-B8F8-14355E2D0AB7}" presName="text3" presStyleLbl="fgAcc3" presStyleIdx="2" presStyleCnt="4">
        <dgm:presLayoutVars>
          <dgm:chPref val="3"/>
        </dgm:presLayoutVars>
      </dgm:prSet>
      <dgm:spPr/>
    </dgm:pt>
    <dgm:pt modelId="{39F29E83-9A17-4F1E-8F6B-13A3AC46A34D}" type="pres">
      <dgm:prSet presAssocID="{8C277938-1122-4A8A-B8F8-14355E2D0AB7}" presName="hierChild4" presStyleCnt="0"/>
      <dgm:spPr/>
    </dgm:pt>
    <dgm:pt modelId="{1AF57CF5-5259-48DB-9168-636D21EFCF9E}" type="pres">
      <dgm:prSet presAssocID="{9DFCDE0D-8D5A-4D14-BEE3-658011F42B80}" presName="Name17" presStyleLbl="parChTrans1D3" presStyleIdx="3" presStyleCnt="4"/>
      <dgm:spPr/>
    </dgm:pt>
    <dgm:pt modelId="{F3FDF97B-2AFC-47CD-9701-7ACA35F55B39}" type="pres">
      <dgm:prSet presAssocID="{8AA520C0-35EA-45A5-A558-AF46E98914A7}" presName="hierRoot3" presStyleCnt="0"/>
      <dgm:spPr/>
    </dgm:pt>
    <dgm:pt modelId="{FBD5ED3E-EEE7-45F0-9043-2AD50A3F79E7}" type="pres">
      <dgm:prSet presAssocID="{8AA520C0-35EA-45A5-A558-AF46E98914A7}" presName="composite3" presStyleCnt="0"/>
      <dgm:spPr/>
    </dgm:pt>
    <dgm:pt modelId="{5331CADD-AA35-4020-87EE-9606C492848A}" type="pres">
      <dgm:prSet presAssocID="{8AA520C0-35EA-45A5-A558-AF46E98914A7}" presName="background3" presStyleLbl="node3" presStyleIdx="3" presStyleCnt="4"/>
      <dgm:spPr/>
    </dgm:pt>
    <dgm:pt modelId="{D59F758E-0280-442C-A662-D434F36B32CA}" type="pres">
      <dgm:prSet presAssocID="{8AA520C0-35EA-45A5-A558-AF46E98914A7}" presName="text3" presStyleLbl="fgAcc3" presStyleIdx="3" presStyleCnt="4">
        <dgm:presLayoutVars>
          <dgm:chPref val="3"/>
        </dgm:presLayoutVars>
      </dgm:prSet>
      <dgm:spPr/>
    </dgm:pt>
    <dgm:pt modelId="{AA5068DC-53D5-4332-A1A3-04CD22548526}" type="pres">
      <dgm:prSet presAssocID="{8AA520C0-35EA-45A5-A558-AF46E98914A7}" presName="hierChild4" presStyleCnt="0"/>
      <dgm:spPr/>
    </dgm:pt>
  </dgm:ptLst>
  <dgm:cxnLst>
    <dgm:cxn modelId="{FF94B902-BA9D-40E4-9EDB-925F7C2CFEFF}" type="presOf" srcId="{8513261F-0745-477B-AD40-3A0817E335BC}" destId="{7E542248-A866-4450-8930-D1DC075818BC}" srcOrd="0" destOrd="0" presId="urn:microsoft.com/office/officeart/2005/8/layout/hierarchy1"/>
    <dgm:cxn modelId="{191FC403-1D3E-418E-8141-280545A4467B}" srcId="{5ADF6B04-80A2-4950-BEA1-F98C02356116}" destId="{8C277938-1122-4A8A-B8F8-14355E2D0AB7}" srcOrd="0" destOrd="0" parTransId="{F633F6B7-F60B-41F1-980A-5CC00EB270C3}" sibTransId="{1D2E6ABF-EC8D-466C-9F3D-11AFB3254A58}"/>
    <dgm:cxn modelId="{3A68AC0A-D4E3-4EB8-877C-E3C6B9843CFA}" srcId="{5ADF6B04-80A2-4950-BEA1-F98C02356116}" destId="{8AA520C0-35EA-45A5-A558-AF46E98914A7}" srcOrd="1" destOrd="0" parTransId="{9DFCDE0D-8D5A-4D14-BEE3-658011F42B80}" sibTransId="{431D503B-B041-4147-AA8D-0832D495B73E}"/>
    <dgm:cxn modelId="{263E3B10-C134-47C2-9F1F-A8B1EBD521EB}" type="presOf" srcId="{219B1A11-53EC-4CBB-A724-30B9E0163C9F}" destId="{EFF1387F-740A-48AA-8CB6-DE400806C64C}" srcOrd="0" destOrd="0" presId="urn:microsoft.com/office/officeart/2005/8/layout/hierarchy1"/>
    <dgm:cxn modelId="{B72FC323-A61C-46F7-A9B1-56623B48BFAE}" srcId="{219B1A11-53EC-4CBB-A724-30B9E0163C9F}" destId="{49B52205-963C-445E-B78E-055032A78BDC}" srcOrd="1" destOrd="0" parTransId="{D4A777E1-8436-4530-8E50-6CE60835420E}" sibTransId="{19AB9CE8-792E-422E-A6DF-F52DD3AD8D99}"/>
    <dgm:cxn modelId="{DE131728-6ABF-4670-A5F1-98B9C6A9EDBA}" type="presOf" srcId="{D4A777E1-8436-4530-8E50-6CE60835420E}" destId="{9D67A34E-0FA8-4FA4-9249-EC94DCBD614C}" srcOrd="0" destOrd="0" presId="urn:microsoft.com/office/officeart/2005/8/layout/hierarchy1"/>
    <dgm:cxn modelId="{36DCA228-BDCE-4039-823A-1AB4FB4F204B}" type="presOf" srcId="{3376D75A-2FC3-4F93-AAA9-4EF7FBA9C537}" destId="{A408F4F9-7C96-48F9-B102-3CD518C51F26}" srcOrd="0" destOrd="0" presId="urn:microsoft.com/office/officeart/2005/8/layout/hierarchy1"/>
    <dgm:cxn modelId="{EBBF962B-0120-4B44-8428-93E3F5534017}" type="presOf" srcId="{9DFCDE0D-8D5A-4D14-BEE3-658011F42B80}" destId="{1AF57CF5-5259-48DB-9168-636D21EFCF9E}" srcOrd="0" destOrd="0" presId="urn:microsoft.com/office/officeart/2005/8/layout/hierarchy1"/>
    <dgm:cxn modelId="{48A9EF3A-11FC-4239-8ECF-3ABD6178CB17}" srcId="{8513261F-0745-477B-AD40-3A0817E335BC}" destId="{219B1A11-53EC-4CBB-A724-30B9E0163C9F}" srcOrd="0" destOrd="0" parTransId="{E168868F-A8DE-433D-B655-2539F6FA41FF}" sibTransId="{13758FD9-914B-40DB-8EB0-E44A55EE2639}"/>
    <dgm:cxn modelId="{40BD4D3D-1D95-4F4B-83B5-0856A2A96682}" type="presOf" srcId="{F633F6B7-F60B-41F1-980A-5CC00EB270C3}" destId="{3FE45338-5FC2-4D30-B4DB-A011AF54CEEC}" srcOrd="0" destOrd="0" presId="urn:microsoft.com/office/officeart/2005/8/layout/hierarchy1"/>
    <dgm:cxn modelId="{494D9446-9F4C-47D2-A60B-F5DCD8176BD3}" type="presOf" srcId="{2CB1DB3D-D6DB-4D48-9829-D9CC202ECA30}" destId="{3F4CEA42-E141-4EFF-A69F-0A8763B200CE}" srcOrd="0" destOrd="0" presId="urn:microsoft.com/office/officeart/2005/8/layout/hierarchy1"/>
    <dgm:cxn modelId="{49883558-9E3C-47FD-B73C-A79D182BED32}" srcId="{3376D75A-2FC3-4F93-AAA9-4EF7FBA9C537}" destId="{8513261F-0745-477B-AD40-3A0817E335BC}" srcOrd="0" destOrd="0" parTransId="{A8059744-6990-499B-B575-A3C0E8E6E957}" sibTransId="{8974AFE9-B92B-41FD-8046-C596195670A9}"/>
    <dgm:cxn modelId="{7400D464-BCF0-4B1A-A108-BB27BA4ECDA2}" type="presOf" srcId="{5ADF6B04-80A2-4950-BEA1-F98C02356116}" destId="{0FACE750-7A22-451B-8BD2-46B37D935987}" srcOrd="0" destOrd="0" presId="urn:microsoft.com/office/officeart/2005/8/layout/hierarchy1"/>
    <dgm:cxn modelId="{FDEE866C-B385-47B0-8E11-CF3FF04E37D4}" type="presOf" srcId="{49B52205-963C-445E-B78E-055032A78BDC}" destId="{DCE8D23D-EC8F-4EBE-B823-4E628C02F695}" srcOrd="0" destOrd="0" presId="urn:microsoft.com/office/officeart/2005/8/layout/hierarchy1"/>
    <dgm:cxn modelId="{698D9D6D-72ED-4C2C-8F2E-8118262A5E8E}" type="presOf" srcId="{BDB9A4FC-805D-4DEF-B381-41A1365266D7}" destId="{E62177B7-5C99-420A-92DF-EA9C09D470A8}" srcOrd="0" destOrd="0" presId="urn:microsoft.com/office/officeart/2005/8/layout/hierarchy1"/>
    <dgm:cxn modelId="{E2618471-7361-4EB9-B3E8-95FFD774A617}" type="presOf" srcId="{8AA520C0-35EA-45A5-A558-AF46E98914A7}" destId="{D59F758E-0280-442C-A662-D434F36B32CA}" srcOrd="0" destOrd="0" presId="urn:microsoft.com/office/officeart/2005/8/layout/hierarchy1"/>
    <dgm:cxn modelId="{BA6BA388-CEB8-407B-935B-C54AAFFF3CD7}" type="presOf" srcId="{8C277938-1122-4A8A-B8F8-14355E2D0AB7}" destId="{AF3A11BE-BCD9-404A-8C96-926547458F5F}" srcOrd="0" destOrd="0" presId="urn:microsoft.com/office/officeart/2005/8/layout/hierarchy1"/>
    <dgm:cxn modelId="{97DFA2A4-C408-4AB4-AE9C-DD12448B7473}" type="presOf" srcId="{E168868F-A8DE-433D-B655-2539F6FA41FF}" destId="{91484B6B-9B57-45AA-8565-2595C71D3CFC}" srcOrd="0" destOrd="0" presId="urn:microsoft.com/office/officeart/2005/8/layout/hierarchy1"/>
    <dgm:cxn modelId="{741D21C6-A5DA-42FE-8032-316F6562D77C}" type="presOf" srcId="{A6278BC0-A174-4D87-B683-DF07B6A47CC5}" destId="{69777E5D-CD88-4E9F-A8DB-52E64C9821E9}" srcOrd="0" destOrd="0" presId="urn:microsoft.com/office/officeart/2005/8/layout/hierarchy1"/>
    <dgm:cxn modelId="{CF0FC4D2-3C28-4E8E-957E-270F589E03BB}" srcId="{219B1A11-53EC-4CBB-A724-30B9E0163C9F}" destId="{BDB9A4FC-805D-4DEF-B381-41A1365266D7}" srcOrd="0" destOrd="0" parTransId="{2CB1DB3D-D6DB-4D48-9829-D9CC202ECA30}" sibTransId="{86FBB2B1-5098-4329-9AAC-FC52D74C6DD8}"/>
    <dgm:cxn modelId="{7DFDDCD6-7039-4DD2-85C1-51256EEAC3FD}" srcId="{8513261F-0745-477B-AD40-3A0817E335BC}" destId="{5ADF6B04-80A2-4950-BEA1-F98C02356116}" srcOrd="1" destOrd="0" parTransId="{A6278BC0-A174-4D87-B683-DF07B6A47CC5}" sibTransId="{39CFA5F2-8293-4079-BDE0-FAE26107F77D}"/>
    <dgm:cxn modelId="{6033AA89-8AB1-4F3C-93C0-BD7A49BC5274}" type="presParOf" srcId="{A408F4F9-7C96-48F9-B102-3CD518C51F26}" destId="{255D326D-B70F-4799-A308-65E788ACE7B9}" srcOrd="0" destOrd="0" presId="urn:microsoft.com/office/officeart/2005/8/layout/hierarchy1"/>
    <dgm:cxn modelId="{2C0AAD4B-0ADD-47EB-9B0F-8093750F534D}" type="presParOf" srcId="{255D326D-B70F-4799-A308-65E788ACE7B9}" destId="{F51A253D-6222-4853-B795-526030344122}" srcOrd="0" destOrd="0" presId="urn:microsoft.com/office/officeart/2005/8/layout/hierarchy1"/>
    <dgm:cxn modelId="{6DBA4D0D-815E-4658-8DB3-862EA831D645}" type="presParOf" srcId="{F51A253D-6222-4853-B795-526030344122}" destId="{94C3F2B6-0237-4E26-9C0E-2502EE9EFCF2}" srcOrd="0" destOrd="0" presId="urn:microsoft.com/office/officeart/2005/8/layout/hierarchy1"/>
    <dgm:cxn modelId="{8604DC9D-3668-40C5-AF4C-70F143141638}" type="presParOf" srcId="{F51A253D-6222-4853-B795-526030344122}" destId="{7E542248-A866-4450-8930-D1DC075818BC}" srcOrd="1" destOrd="0" presId="urn:microsoft.com/office/officeart/2005/8/layout/hierarchy1"/>
    <dgm:cxn modelId="{2518915F-EC8A-42CB-9201-AEABB12C3916}" type="presParOf" srcId="{255D326D-B70F-4799-A308-65E788ACE7B9}" destId="{83403FA6-5F35-4DD5-9DE1-03087CDBAD20}" srcOrd="1" destOrd="0" presId="urn:microsoft.com/office/officeart/2005/8/layout/hierarchy1"/>
    <dgm:cxn modelId="{CFECD433-FBC6-48A8-8C17-7D225371CE57}" type="presParOf" srcId="{83403FA6-5F35-4DD5-9DE1-03087CDBAD20}" destId="{91484B6B-9B57-45AA-8565-2595C71D3CFC}" srcOrd="0" destOrd="0" presId="urn:microsoft.com/office/officeart/2005/8/layout/hierarchy1"/>
    <dgm:cxn modelId="{8228DC86-2884-44BA-A389-CC6573C27E6C}" type="presParOf" srcId="{83403FA6-5F35-4DD5-9DE1-03087CDBAD20}" destId="{53FDC11E-3180-43B1-95A4-FF218D027481}" srcOrd="1" destOrd="0" presId="urn:microsoft.com/office/officeart/2005/8/layout/hierarchy1"/>
    <dgm:cxn modelId="{EB73C3F0-1774-435A-9347-DF1C07708FDA}" type="presParOf" srcId="{53FDC11E-3180-43B1-95A4-FF218D027481}" destId="{1853C93A-393F-4A3A-BD6A-C756AA0F5555}" srcOrd="0" destOrd="0" presId="urn:microsoft.com/office/officeart/2005/8/layout/hierarchy1"/>
    <dgm:cxn modelId="{3FB42A1E-479A-4124-943C-12EEF2CE3AFF}" type="presParOf" srcId="{1853C93A-393F-4A3A-BD6A-C756AA0F5555}" destId="{23B9D003-53B1-4575-80FA-6C78B0749B0B}" srcOrd="0" destOrd="0" presId="urn:microsoft.com/office/officeart/2005/8/layout/hierarchy1"/>
    <dgm:cxn modelId="{9FEF41EA-9408-408D-9524-08E9B1488C1F}" type="presParOf" srcId="{1853C93A-393F-4A3A-BD6A-C756AA0F5555}" destId="{EFF1387F-740A-48AA-8CB6-DE400806C64C}" srcOrd="1" destOrd="0" presId="urn:microsoft.com/office/officeart/2005/8/layout/hierarchy1"/>
    <dgm:cxn modelId="{442BF5EE-5A8B-4F8D-9AAA-B45FA58C34EC}" type="presParOf" srcId="{53FDC11E-3180-43B1-95A4-FF218D027481}" destId="{704E3315-11DB-4239-8594-5CA25DCB6FA2}" srcOrd="1" destOrd="0" presId="urn:microsoft.com/office/officeart/2005/8/layout/hierarchy1"/>
    <dgm:cxn modelId="{D28D7DED-6D25-468B-94E9-4DDEA074C1B5}" type="presParOf" srcId="{704E3315-11DB-4239-8594-5CA25DCB6FA2}" destId="{3F4CEA42-E141-4EFF-A69F-0A8763B200CE}" srcOrd="0" destOrd="0" presId="urn:microsoft.com/office/officeart/2005/8/layout/hierarchy1"/>
    <dgm:cxn modelId="{BD45F02B-BA09-4070-8794-CC1625FEDAEF}" type="presParOf" srcId="{704E3315-11DB-4239-8594-5CA25DCB6FA2}" destId="{9816B206-D69C-41FF-BF97-43FF3F43EDFA}" srcOrd="1" destOrd="0" presId="urn:microsoft.com/office/officeart/2005/8/layout/hierarchy1"/>
    <dgm:cxn modelId="{9B44B35F-6360-4488-9C42-E24F5C9E9A93}" type="presParOf" srcId="{9816B206-D69C-41FF-BF97-43FF3F43EDFA}" destId="{AC698FA5-99A4-4F80-A6EB-BC55A461B57B}" srcOrd="0" destOrd="0" presId="urn:microsoft.com/office/officeart/2005/8/layout/hierarchy1"/>
    <dgm:cxn modelId="{B2D38667-3A94-49EE-A17D-24D38AC76FCC}" type="presParOf" srcId="{AC698FA5-99A4-4F80-A6EB-BC55A461B57B}" destId="{25239D78-96AA-446A-97F8-778155E017C5}" srcOrd="0" destOrd="0" presId="urn:microsoft.com/office/officeart/2005/8/layout/hierarchy1"/>
    <dgm:cxn modelId="{6F1D5AE8-CEDC-4333-BE1E-445313BD938D}" type="presParOf" srcId="{AC698FA5-99A4-4F80-A6EB-BC55A461B57B}" destId="{E62177B7-5C99-420A-92DF-EA9C09D470A8}" srcOrd="1" destOrd="0" presId="urn:microsoft.com/office/officeart/2005/8/layout/hierarchy1"/>
    <dgm:cxn modelId="{02FE8763-C3B5-4298-8795-4F680D790B0A}" type="presParOf" srcId="{9816B206-D69C-41FF-BF97-43FF3F43EDFA}" destId="{02C47905-102E-4318-8F73-71D54192354D}" srcOrd="1" destOrd="0" presId="urn:microsoft.com/office/officeart/2005/8/layout/hierarchy1"/>
    <dgm:cxn modelId="{225AB452-66D2-4D5F-A8CD-941ADAB25C5B}" type="presParOf" srcId="{704E3315-11DB-4239-8594-5CA25DCB6FA2}" destId="{9D67A34E-0FA8-4FA4-9249-EC94DCBD614C}" srcOrd="2" destOrd="0" presId="urn:microsoft.com/office/officeart/2005/8/layout/hierarchy1"/>
    <dgm:cxn modelId="{474FB049-C744-4AB6-9E25-D7212C25D580}" type="presParOf" srcId="{704E3315-11DB-4239-8594-5CA25DCB6FA2}" destId="{AA7AF511-AD06-4A80-BF43-E74E556CF718}" srcOrd="3" destOrd="0" presId="urn:microsoft.com/office/officeart/2005/8/layout/hierarchy1"/>
    <dgm:cxn modelId="{FE5A2450-C974-4CE0-9D0B-0A08C5FB8B33}" type="presParOf" srcId="{AA7AF511-AD06-4A80-BF43-E74E556CF718}" destId="{F6EB4BB3-5234-4ECA-821A-1569C953A0A8}" srcOrd="0" destOrd="0" presId="urn:microsoft.com/office/officeart/2005/8/layout/hierarchy1"/>
    <dgm:cxn modelId="{B273FB89-68B3-4270-92C2-B05A3A578242}" type="presParOf" srcId="{F6EB4BB3-5234-4ECA-821A-1569C953A0A8}" destId="{583867DE-5095-467A-AE8C-277B3919A2DF}" srcOrd="0" destOrd="0" presId="urn:microsoft.com/office/officeart/2005/8/layout/hierarchy1"/>
    <dgm:cxn modelId="{C34F6D63-ECAB-48AA-B70C-E9946DDB5700}" type="presParOf" srcId="{F6EB4BB3-5234-4ECA-821A-1569C953A0A8}" destId="{DCE8D23D-EC8F-4EBE-B823-4E628C02F695}" srcOrd="1" destOrd="0" presId="urn:microsoft.com/office/officeart/2005/8/layout/hierarchy1"/>
    <dgm:cxn modelId="{B43376C9-B922-4728-AEC8-BCCF52A62923}" type="presParOf" srcId="{AA7AF511-AD06-4A80-BF43-E74E556CF718}" destId="{4A975123-E9AD-48AE-8AFB-6C5C9B2FF10A}" srcOrd="1" destOrd="0" presId="urn:microsoft.com/office/officeart/2005/8/layout/hierarchy1"/>
    <dgm:cxn modelId="{95B90CFE-8BF3-4B59-B176-BF321665ADFF}" type="presParOf" srcId="{83403FA6-5F35-4DD5-9DE1-03087CDBAD20}" destId="{69777E5D-CD88-4E9F-A8DB-52E64C9821E9}" srcOrd="2" destOrd="0" presId="urn:microsoft.com/office/officeart/2005/8/layout/hierarchy1"/>
    <dgm:cxn modelId="{36728FFB-4F84-4EFF-B424-29B357D91095}" type="presParOf" srcId="{83403FA6-5F35-4DD5-9DE1-03087CDBAD20}" destId="{A2078C62-D229-4027-A8C8-FBE2A1ECB10F}" srcOrd="3" destOrd="0" presId="urn:microsoft.com/office/officeart/2005/8/layout/hierarchy1"/>
    <dgm:cxn modelId="{A2414310-1527-47B2-99AE-100C0A6AD018}" type="presParOf" srcId="{A2078C62-D229-4027-A8C8-FBE2A1ECB10F}" destId="{60152539-D897-4657-B7EA-0B19D487A6BB}" srcOrd="0" destOrd="0" presId="urn:microsoft.com/office/officeart/2005/8/layout/hierarchy1"/>
    <dgm:cxn modelId="{AAFD6234-830C-45F1-8C4D-ED97D2EAE756}" type="presParOf" srcId="{60152539-D897-4657-B7EA-0B19D487A6BB}" destId="{12775D12-BE4C-49AB-919B-56FB3D499117}" srcOrd="0" destOrd="0" presId="urn:microsoft.com/office/officeart/2005/8/layout/hierarchy1"/>
    <dgm:cxn modelId="{F8D5D97D-F217-49B0-A0FD-497F4F889294}" type="presParOf" srcId="{60152539-D897-4657-B7EA-0B19D487A6BB}" destId="{0FACE750-7A22-451B-8BD2-46B37D935987}" srcOrd="1" destOrd="0" presId="urn:microsoft.com/office/officeart/2005/8/layout/hierarchy1"/>
    <dgm:cxn modelId="{6EAFCAFB-174B-4F9E-B3B5-A92BD9BA3072}" type="presParOf" srcId="{A2078C62-D229-4027-A8C8-FBE2A1ECB10F}" destId="{6FC92547-0114-45A4-B323-A2E179D2E950}" srcOrd="1" destOrd="0" presId="urn:microsoft.com/office/officeart/2005/8/layout/hierarchy1"/>
    <dgm:cxn modelId="{BDB46C78-9F8F-47D4-8B9B-76CDFB467422}" type="presParOf" srcId="{6FC92547-0114-45A4-B323-A2E179D2E950}" destId="{3FE45338-5FC2-4D30-B4DB-A011AF54CEEC}" srcOrd="0" destOrd="0" presId="urn:microsoft.com/office/officeart/2005/8/layout/hierarchy1"/>
    <dgm:cxn modelId="{9DB247B4-4219-4D22-930E-59DEE0768F2A}" type="presParOf" srcId="{6FC92547-0114-45A4-B323-A2E179D2E950}" destId="{300911F8-1C08-41F2-8148-E9611DB429B3}" srcOrd="1" destOrd="0" presId="urn:microsoft.com/office/officeart/2005/8/layout/hierarchy1"/>
    <dgm:cxn modelId="{F746B61D-A721-439C-AB1F-E1C20A55481F}" type="presParOf" srcId="{300911F8-1C08-41F2-8148-E9611DB429B3}" destId="{7EF426DA-4E07-453A-AAD8-99F03F88425A}" srcOrd="0" destOrd="0" presId="urn:microsoft.com/office/officeart/2005/8/layout/hierarchy1"/>
    <dgm:cxn modelId="{6EFAF935-5CA7-45AF-AC14-3C9D3891325B}" type="presParOf" srcId="{7EF426DA-4E07-453A-AAD8-99F03F88425A}" destId="{5DAD7052-99E1-4997-B2CB-A505EB55E4A9}" srcOrd="0" destOrd="0" presId="urn:microsoft.com/office/officeart/2005/8/layout/hierarchy1"/>
    <dgm:cxn modelId="{C77595BE-F15A-4075-901A-694E26669366}" type="presParOf" srcId="{7EF426DA-4E07-453A-AAD8-99F03F88425A}" destId="{AF3A11BE-BCD9-404A-8C96-926547458F5F}" srcOrd="1" destOrd="0" presId="urn:microsoft.com/office/officeart/2005/8/layout/hierarchy1"/>
    <dgm:cxn modelId="{6665CB1B-1F42-47A2-B33A-5900AF6E7878}" type="presParOf" srcId="{300911F8-1C08-41F2-8148-E9611DB429B3}" destId="{39F29E83-9A17-4F1E-8F6B-13A3AC46A34D}" srcOrd="1" destOrd="0" presId="urn:microsoft.com/office/officeart/2005/8/layout/hierarchy1"/>
    <dgm:cxn modelId="{B3A1D7ED-69B1-48B5-96A5-1842487AE348}" type="presParOf" srcId="{6FC92547-0114-45A4-B323-A2E179D2E950}" destId="{1AF57CF5-5259-48DB-9168-636D21EFCF9E}" srcOrd="2" destOrd="0" presId="urn:microsoft.com/office/officeart/2005/8/layout/hierarchy1"/>
    <dgm:cxn modelId="{2D461BED-06CF-45BE-934C-27193F150FE7}" type="presParOf" srcId="{6FC92547-0114-45A4-B323-A2E179D2E950}" destId="{F3FDF97B-2AFC-47CD-9701-7ACA35F55B39}" srcOrd="3" destOrd="0" presId="urn:microsoft.com/office/officeart/2005/8/layout/hierarchy1"/>
    <dgm:cxn modelId="{54ED772F-8D06-4859-9B75-CF9A09C43559}" type="presParOf" srcId="{F3FDF97B-2AFC-47CD-9701-7ACA35F55B39}" destId="{FBD5ED3E-EEE7-45F0-9043-2AD50A3F79E7}" srcOrd="0" destOrd="0" presId="urn:microsoft.com/office/officeart/2005/8/layout/hierarchy1"/>
    <dgm:cxn modelId="{374088C1-D9DF-48D1-A7A2-6F35C8E461DD}" type="presParOf" srcId="{FBD5ED3E-EEE7-45F0-9043-2AD50A3F79E7}" destId="{5331CADD-AA35-4020-87EE-9606C492848A}" srcOrd="0" destOrd="0" presId="urn:microsoft.com/office/officeart/2005/8/layout/hierarchy1"/>
    <dgm:cxn modelId="{5219482D-471B-477A-AA4B-D95EE384A10F}" type="presParOf" srcId="{FBD5ED3E-EEE7-45F0-9043-2AD50A3F79E7}" destId="{D59F758E-0280-442C-A662-D434F36B32CA}" srcOrd="1" destOrd="0" presId="urn:microsoft.com/office/officeart/2005/8/layout/hierarchy1"/>
    <dgm:cxn modelId="{F06EC827-8A3F-43A2-87CE-A17F5D54FA2A}" type="presParOf" srcId="{F3FDF97B-2AFC-47CD-9701-7ACA35F55B39}" destId="{AA5068DC-53D5-4332-A1A3-04CD22548526}"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921FE34-470A-4359-AC63-55EF58E3E75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4E4FCB13-B8B2-4A29-B41B-FB6CBBE725A2}">
      <dgm:prSet phldrT="[Text]"/>
      <dgm:spPr/>
      <dgm:t>
        <a:bodyPr/>
        <a:lstStyle/>
        <a:p>
          <a:r>
            <a:rPr lang="en-US" dirty="0"/>
            <a:t>+ + + + + + + + + + - - - - - - - - - -</a:t>
          </a:r>
        </a:p>
      </dgm:t>
    </dgm:pt>
    <dgm:pt modelId="{0868E8BC-5AEA-4293-91DA-1BF64F8C6EEE}" type="parTrans" cxnId="{7283EF05-3B91-456D-A7C9-DB10FD515992}">
      <dgm:prSet/>
      <dgm:spPr/>
      <dgm:t>
        <a:bodyPr/>
        <a:lstStyle/>
        <a:p>
          <a:endParaRPr lang="en-US"/>
        </a:p>
      </dgm:t>
    </dgm:pt>
    <dgm:pt modelId="{FE066F3B-4963-4959-A292-D3A74EFC446D}" type="sibTrans" cxnId="{7283EF05-3B91-456D-A7C9-DB10FD515992}">
      <dgm:prSet/>
      <dgm:spPr/>
      <dgm:t>
        <a:bodyPr/>
        <a:lstStyle/>
        <a:p>
          <a:endParaRPr lang="en-US"/>
        </a:p>
      </dgm:t>
    </dgm:pt>
    <dgm:pt modelId="{1D346538-D308-4A2F-8AD6-332F8698C68F}">
      <dgm:prSet phldrT="[Text]"/>
      <dgm:spPr/>
      <dgm:t>
        <a:bodyPr/>
        <a:lstStyle/>
        <a:p>
          <a:r>
            <a:rPr lang="en-US" dirty="0"/>
            <a:t>+ - + - - + + - + - + + + -</a:t>
          </a:r>
        </a:p>
      </dgm:t>
    </dgm:pt>
    <dgm:pt modelId="{A11FFE51-0E8C-491D-AEE9-61875B5A8D45}" type="parTrans" cxnId="{D5DFC870-83E6-49B1-B9E8-82717DEDF414}">
      <dgm:prSet/>
      <dgm:spPr/>
      <dgm:t>
        <a:bodyPr/>
        <a:lstStyle/>
        <a:p>
          <a:endParaRPr lang="en-US"/>
        </a:p>
      </dgm:t>
    </dgm:pt>
    <dgm:pt modelId="{3F755F6F-4EE1-4A15-90E8-44EE2F7CAD2C}" type="sibTrans" cxnId="{D5DFC870-83E6-49B1-B9E8-82717DEDF414}">
      <dgm:prSet/>
      <dgm:spPr/>
      <dgm:t>
        <a:bodyPr/>
        <a:lstStyle/>
        <a:p>
          <a:endParaRPr lang="en-US"/>
        </a:p>
      </dgm:t>
    </dgm:pt>
    <dgm:pt modelId="{E8CA16AA-1FA1-4D00-9BF4-D112F7240B72}">
      <dgm:prSet phldrT="[Text]"/>
      <dgm:spPr/>
      <dgm:t>
        <a:bodyPr/>
        <a:lstStyle/>
        <a:p>
          <a:r>
            <a:rPr lang="en-US" dirty="0"/>
            <a:t>- - - + + -</a:t>
          </a:r>
        </a:p>
      </dgm:t>
    </dgm:pt>
    <dgm:pt modelId="{916EAEEF-3C5D-4990-B36F-16C0F6FC7FD0}" type="parTrans" cxnId="{E4627461-D21E-406F-A43A-590BC312B59F}">
      <dgm:prSet/>
      <dgm:spPr/>
      <dgm:t>
        <a:bodyPr/>
        <a:lstStyle/>
        <a:p>
          <a:endParaRPr lang="en-US"/>
        </a:p>
      </dgm:t>
    </dgm:pt>
    <dgm:pt modelId="{9F3D62CA-7189-47DE-AD94-ED5C9A3901F0}" type="sibTrans" cxnId="{E4627461-D21E-406F-A43A-590BC312B59F}">
      <dgm:prSet/>
      <dgm:spPr/>
      <dgm:t>
        <a:bodyPr/>
        <a:lstStyle/>
        <a:p>
          <a:endParaRPr lang="en-US"/>
        </a:p>
      </dgm:t>
    </dgm:pt>
    <dgm:pt modelId="{5BE588C7-D440-4F19-A44F-2216586582EB}" type="pres">
      <dgm:prSet presAssocID="{2921FE34-470A-4359-AC63-55EF58E3E751}" presName="hierChild1" presStyleCnt="0">
        <dgm:presLayoutVars>
          <dgm:chPref val="1"/>
          <dgm:dir/>
          <dgm:animOne val="branch"/>
          <dgm:animLvl val="lvl"/>
          <dgm:resizeHandles/>
        </dgm:presLayoutVars>
      </dgm:prSet>
      <dgm:spPr/>
    </dgm:pt>
    <dgm:pt modelId="{BB8B3CE1-A107-4F1F-AC3B-FBA41FF7FD17}" type="pres">
      <dgm:prSet presAssocID="{4E4FCB13-B8B2-4A29-B41B-FB6CBBE725A2}" presName="hierRoot1" presStyleCnt="0"/>
      <dgm:spPr/>
    </dgm:pt>
    <dgm:pt modelId="{27B8A42D-65E4-4589-AD8A-793D96692F33}" type="pres">
      <dgm:prSet presAssocID="{4E4FCB13-B8B2-4A29-B41B-FB6CBBE725A2}" presName="composite" presStyleCnt="0"/>
      <dgm:spPr/>
    </dgm:pt>
    <dgm:pt modelId="{D8C86F90-E68D-44B2-948B-92CBAD441E7C}" type="pres">
      <dgm:prSet presAssocID="{4E4FCB13-B8B2-4A29-B41B-FB6CBBE725A2}" presName="background" presStyleLbl="node0" presStyleIdx="0" presStyleCnt="1"/>
      <dgm:spPr/>
    </dgm:pt>
    <dgm:pt modelId="{BE81D523-71DE-4970-8CB9-B4C1FB347473}" type="pres">
      <dgm:prSet presAssocID="{4E4FCB13-B8B2-4A29-B41B-FB6CBBE725A2}" presName="text" presStyleLbl="fgAcc0" presStyleIdx="0" presStyleCnt="1">
        <dgm:presLayoutVars>
          <dgm:chPref val="3"/>
        </dgm:presLayoutVars>
      </dgm:prSet>
      <dgm:spPr/>
    </dgm:pt>
    <dgm:pt modelId="{E70CE2EA-CCE3-4CD3-ABE4-BD110F4CB1F4}" type="pres">
      <dgm:prSet presAssocID="{4E4FCB13-B8B2-4A29-B41B-FB6CBBE725A2}" presName="hierChild2" presStyleCnt="0"/>
      <dgm:spPr/>
    </dgm:pt>
    <dgm:pt modelId="{EA631766-3764-4720-9115-F669914E9B28}" type="pres">
      <dgm:prSet presAssocID="{A11FFE51-0E8C-491D-AEE9-61875B5A8D45}" presName="Name10" presStyleLbl="parChTrans1D2" presStyleIdx="0" presStyleCnt="2"/>
      <dgm:spPr/>
    </dgm:pt>
    <dgm:pt modelId="{11EB2B3E-F3B8-4794-863F-2E66E3741540}" type="pres">
      <dgm:prSet presAssocID="{1D346538-D308-4A2F-8AD6-332F8698C68F}" presName="hierRoot2" presStyleCnt="0"/>
      <dgm:spPr/>
    </dgm:pt>
    <dgm:pt modelId="{7F084725-79CF-4751-8E1F-A1B9A7E1E8B5}" type="pres">
      <dgm:prSet presAssocID="{1D346538-D308-4A2F-8AD6-332F8698C68F}" presName="composite2" presStyleCnt="0"/>
      <dgm:spPr/>
    </dgm:pt>
    <dgm:pt modelId="{C5B96841-37A9-41FA-A2CC-C2C5A10735D2}" type="pres">
      <dgm:prSet presAssocID="{1D346538-D308-4A2F-8AD6-332F8698C68F}" presName="background2" presStyleLbl="node2" presStyleIdx="0" presStyleCnt="2"/>
      <dgm:spPr/>
    </dgm:pt>
    <dgm:pt modelId="{44EFF922-FCD3-4CED-A515-16C3DFC26B0C}" type="pres">
      <dgm:prSet presAssocID="{1D346538-D308-4A2F-8AD6-332F8698C68F}" presName="text2" presStyleLbl="fgAcc2" presStyleIdx="0" presStyleCnt="2">
        <dgm:presLayoutVars>
          <dgm:chPref val="3"/>
        </dgm:presLayoutVars>
      </dgm:prSet>
      <dgm:spPr/>
    </dgm:pt>
    <dgm:pt modelId="{C49CDCFA-C84C-4B25-AED5-184DEB280B3C}" type="pres">
      <dgm:prSet presAssocID="{1D346538-D308-4A2F-8AD6-332F8698C68F}" presName="hierChild3" presStyleCnt="0"/>
      <dgm:spPr/>
    </dgm:pt>
    <dgm:pt modelId="{7A68C5A2-D21C-422C-B190-1B61FD489D54}" type="pres">
      <dgm:prSet presAssocID="{916EAEEF-3C5D-4990-B36F-16C0F6FC7FD0}" presName="Name10" presStyleLbl="parChTrans1D2" presStyleIdx="1" presStyleCnt="2"/>
      <dgm:spPr/>
    </dgm:pt>
    <dgm:pt modelId="{92D1811A-CBC9-4399-B481-E710A19A9A26}" type="pres">
      <dgm:prSet presAssocID="{E8CA16AA-1FA1-4D00-9BF4-D112F7240B72}" presName="hierRoot2" presStyleCnt="0"/>
      <dgm:spPr/>
    </dgm:pt>
    <dgm:pt modelId="{1BBE2EBF-3D82-44DC-B05B-F3DDCF0ED568}" type="pres">
      <dgm:prSet presAssocID="{E8CA16AA-1FA1-4D00-9BF4-D112F7240B72}" presName="composite2" presStyleCnt="0"/>
      <dgm:spPr/>
    </dgm:pt>
    <dgm:pt modelId="{E8D80077-4B71-45EF-88AC-492106940079}" type="pres">
      <dgm:prSet presAssocID="{E8CA16AA-1FA1-4D00-9BF4-D112F7240B72}" presName="background2" presStyleLbl="node2" presStyleIdx="1" presStyleCnt="2"/>
      <dgm:spPr/>
    </dgm:pt>
    <dgm:pt modelId="{2BDC9D79-296F-4114-9085-2A8612280EDC}" type="pres">
      <dgm:prSet presAssocID="{E8CA16AA-1FA1-4D00-9BF4-D112F7240B72}" presName="text2" presStyleLbl="fgAcc2" presStyleIdx="1" presStyleCnt="2">
        <dgm:presLayoutVars>
          <dgm:chPref val="3"/>
        </dgm:presLayoutVars>
      </dgm:prSet>
      <dgm:spPr/>
    </dgm:pt>
    <dgm:pt modelId="{46617D19-F718-453E-9651-684887B7F550}" type="pres">
      <dgm:prSet presAssocID="{E8CA16AA-1FA1-4D00-9BF4-D112F7240B72}" presName="hierChild3" presStyleCnt="0"/>
      <dgm:spPr/>
    </dgm:pt>
  </dgm:ptLst>
  <dgm:cxnLst>
    <dgm:cxn modelId="{7283EF05-3B91-456D-A7C9-DB10FD515992}" srcId="{2921FE34-470A-4359-AC63-55EF58E3E751}" destId="{4E4FCB13-B8B2-4A29-B41B-FB6CBBE725A2}" srcOrd="0" destOrd="0" parTransId="{0868E8BC-5AEA-4293-91DA-1BF64F8C6EEE}" sibTransId="{FE066F3B-4963-4959-A292-D3A74EFC446D}"/>
    <dgm:cxn modelId="{37DC5F2A-8B15-45FE-A3F2-A44DC9E9BF06}" type="presOf" srcId="{916EAEEF-3C5D-4990-B36F-16C0F6FC7FD0}" destId="{7A68C5A2-D21C-422C-B190-1B61FD489D54}" srcOrd="0" destOrd="0" presId="urn:microsoft.com/office/officeart/2005/8/layout/hierarchy1"/>
    <dgm:cxn modelId="{9FCB2F58-8704-4A28-AF5A-838FA37DC14A}" type="presOf" srcId="{2921FE34-470A-4359-AC63-55EF58E3E751}" destId="{5BE588C7-D440-4F19-A44F-2216586582EB}" srcOrd="0" destOrd="0" presId="urn:microsoft.com/office/officeart/2005/8/layout/hierarchy1"/>
    <dgm:cxn modelId="{E4627461-D21E-406F-A43A-590BC312B59F}" srcId="{4E4FCB13-B8B2-4A29-B41B-FB6CBBE725A2}" destId="{E8CA16AA-1FA1-4D00-9BF4-D112F7240B72}" srcOrd="1" destOrd="0" parTransId="{916EAEEF-3C5D-4990-B36F-16C0F6FC7FD0}" sibTransId="{9F3D62CA-7189-47DE-AD94-ED5C9A3901F0}"/>
    <dgm:cxn modelId="{D5DFC870-83E6-49B1-B9E8-82717DEDF414}" srcId="{4E4FCB13-B8B2-4A29-B41B-FB6CBBE725A2}" destId="{1D346538-D308-4A2F-8AD6-332F8698C68F}" srcOrd="0" destOrd="0" parTransId="{A11FFE51-0E8C-491D-AEE9-61875B5A8D45}" sibTransId="{3F755F6F-4EE1-4A15-90E8-44EE2F7CAD2C}"/>
    <dgm:cxn modelId="{74652F7B-187F-4207-8A1F-AE3F751CD53A}" type="presOf" srcId="{E8CA16AA-1FA1-4D00-9BF4-D112F7240B72}" destId="{2BDC9D79-296F-4114-9085-2A8612280EDC}" srcOrd="0" destOrd="0" presId="urn:microsoft.com/office/officeart/2005/8/layout/hierarchy1"/>
    <dgm:cxn modelId="{C5336689-5645-489E-9016-968B03C80C6B}" type="presOf" srcId="{A11FFE51-0E8C-491D-AEE9-61875B5A8D45}" destId="{EA631766-3764-4720-9115-F669914E9B28}" srcOrd="0" destOrd="0" presId="urn:microsoft.com/office/officeart/2005/8/layout/hierarchy1"/>
    <dgm:cxn modelId="{EDD577AF-2490-4785-876B-EC7BC84F22BC}" type="presOf" srcId="{4E4FCB13-B8B2-4A29-B41B-FB6CBBE725A2}" destId="{BE81D523-71DE-4970-8CB9-B4C1FB347473}" srcOrd="0" destOrd="0" presId="urn:microsoft.com/office/officeart/2005/8/layout/hierarchy1"/>
    <dgm:cxn modelId="{818296F4-296B-4520-9336-7A42EE235D81}" type="presOf" srcId="{1D346538-D308-4A2F-8AD6-332F8698C68F}" destId="{44EFF922-FCD3-4CED-A515-16C3DFC26B0C}" srcOrd="0" destOrd="0" presId="urn:microsoft.com/office/officeart/2005/8/layout/hierarchy1"/>
    <dgm:cxn modelId="{9D0B913F-7CD4-45C7-A32A-0C04E1B554DF}" type="presParOf" srcId="{5BE588C7-D440-4F19-A44F-2216586582EB}" destId="{BB8B3CE1-A107-4F1F-AC3B-FBA41FF7FD17}" srcOrd="0" destOrd="0" presId="urn:microsoft.com/office/officeart/2005/8/layout/hierarchy1"/>
    <dgm:cxn modelId="{F801F0A7-18E6-4AD4-A2D9-3BD0530F5F52}" type="presParOf" srcId="{BB8B3CE1-A107-4F1F-AC3B-FBA41FF7FD17}" destId="{27B8A42D-65E4-4589-AD8A-793D96692F33}" srcOrd="0" destOrd="0" presId="urn:microsoft.com/office/officeart/2005/8/layout/hierarchy1"/>
    <dgm:cxn modelId="{43D7F2EC-D90F-4CC1-91DA-8EBE183929F9}" type="presParOf" srcId="{27B8A42D-65E4-4589-AD8A-793D96692F33}" destId="{D8C86F90-E68D-44B2-948B-92CBAD441E7C}" srcOrd="0" destOrd="0" presId="urn:microsoft.com/office/officeart/2005/8/layout/hierarchy1"/>
    <dgm:cxn modelId="{7EC0DF62-1B74-470B-99F5-F55CB4F55376}" type="presParOf" srcId="{27B8A42D-65E4-4589-AD8A-793D96692F33}" destId="{BE81D523-71DE-4970-8CB9-B4C1FB347473}" srcOrd="1" destOrd="0" presId="urn:microsoft.com/office/officeart/2005/8/layout/hierarchy1"/>
    <dgm:cxn modelId="{2C2874FB-7264-424B-A9B9-6E9800DDA5A2}" type="presParOf" srcId="{BB8B3CE1-A107-4F1F-AC3B-FBA41FF7FD17}" destId="{E70CE2EA-CCE3-4CD3-ABE4-BD110F4CB1F4}" srcOrd="1" destOrd="0" presId="urn:microsoft.com/office/officeart/2005/8/layout/hierarchy1"/>
    <dgm:cxn modelId="{843A94F8-7545-4222-8F72-B644B69CD5D1}" type="presParOf" srcId="{E70CE2EA-CCE3-4CD3-ABE4-BD110F4CB1F4}" destId="{EA631766-3764-4720-9115-F669914E9B28}" srcOrd="0" destOrd="0" presId="urn:microsoft.com/office/officeart/2005/8/layout/hierarchy1"/>
    <dgm:cxn modelId="{713ABBB3-9268-43F2-86F7-DA4582002E89}" type="presParOf" srcId="{E70CE2EA-CCE3-4CD3-ABE4-BD110F4CB1F4}" destId="{11EB2B3E-F3B8-4794-863F-2E66E3741540}" srcOrd="1" destOrd="0" presId="urn:microsoft.com/office/officeart/2005/8/layout/hierarchy1"/>
    <dgm:cxn modelId="{134BBDB3-9E91-4A6E-969F-A5CE7B7BE220}" type="presParOf" srcId="{11EB2B3E-F3B8-4794-863F-2E66E3741540}" destId="{7F084725-79CF-4751-8E1F-A1B9A7E1E8B5}" srcOrd="0" destOrd="0" presId="urn:microsoft.com/office/officeart/2005/8/layout/hierarchy1"/>
    <dgm:cxn modelId="{5DB620FA-08FA-4B62-B803-7650E9250FD2}" type="presParOf" srcId="{7F084725-79CF-4751-8E1F-A1B9A7E1E8B5}" destId="{C5B96841-37A9-41FA-A2CC-C2C5A10735D2}" srcOrd="0" destOrd="0" presId="urn:microsoft.com/office/officeart/2005/8/layout/hierarchy1"/>
    <dgm:cxn modelId="{005499D3-142F-4294-A324-970DEE4AA94C}" type="presParOf" srcId="{7F084725-79CF-4751-8E1F-A1B9A7E1E8B5}" destId="{44EFF922-FCD3-4CED-A515-16C3DFC26B0C}" srcOrd="1" destOrd="0" presId="urn:microsoft.com/office/officeart/2005/8/layout/hierarchy1"/>
    <dgm:cxn modelId="{F4DD71F4-713B-4E3C-84EE-12F0F7B10436}" type="presParOf" srcId="{11EB2B3E-F3B8-4794-863F-2E66E3741540}" destId="{C49CDCFA-C84C-4B25-AED5-184DEB280B3C}" srcOrd="1" destOrd="0" presId="urn:microsoft.com/office/officeart/2005/8/layout/hierarchy1"/>
    <dgm:cxn modelId="{C0EBA8C6-F61F-453E-92E0-6509D97FEFD7}" type="presParOf" srcId="{E70CE2EA-CCE3-4CD3-ABE4-BD110F4CB1F4}" destId="{7A68C5A2-D21C-422C-B190-1B61FD489D54}" srcOrd="2" destOrd="0" presId="urn:microsoft.com/office/officeart/2005/8/layout/hierarchy1"/>
    <dgm:cxn modelId="{7C0B9205-19B7-4866-A017-C98663DBA1ED}" type="presParOf" srcId="{E70CE2EA-CCE3-4CD3-ABE4-BD110F4CB1F4}" destId="{92D1811A-CBC9-4399-B481-E710A19A9A26}" srcOrd="3" destOrd="0" presId="urn:microsoft.com/office/officeart/2005/8/layout/hierarchy1"/>
    <dgm:cxn modelId="{B92B1073-27D7-4849-B2D5-BB7AC68DCB52}" type="presParOf" srcId="{92D1811A-CBC9-4399-B481-E710A19A9A26}" destId="{1BBE2EBF-3D82-44DC-B05B-F3DDCF0ED568}" srcOrd="0" destOrd="0" presId="urn:microsoft.com/office/officeart/2005/8/layout/hierarchy1"/>
    <dgm:cxn modelId="{E1EA3A98-0E00-43E6-8EA5-4552458E1517}" type="presParOf" srcId="{1BBE2EBF-3D82-44DC-B05B-F3DDCF0ED568}" destId="{E8D80077-4B71-45EF-88AC-492106940079}" srcOrd="0" destOrd="0" presId="urn:microsoft.com/office/officeart/2005/8/layout/hierarchy1"/>
    <dgm:cxn modelId="{DBC550F3-F6C7-4174-AE8B-80682CF2864F}" type="presParOf" srcId="{1BBE2EBF-3D82-44DC-B05B-F3DDCF0ED568}" destId="{2BDC9D79-296F-4114-9085-2A8612280EDC}" srcOrd="1" destOrd="0" presId="urn:microsoft.com/office/officeart/2005/8/layout/hierarchy1"/>
    <dgm:cxn modelId="{4F00EEC9-BC47-4649-9CD0-8A63FD4BD59A}" type="presParOf" srcId="{92D1811A-CBC9-4399-B481-E710A19A9A26}" destId="{46617D19-F718-453E-9651-684887B7F55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2921FE34-470A-4359-AC63-55EF58E3E75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4E4FCB13-B8B2-4A29-B41B-FB6CBBE725A2}">
      <dgm:prSet phldrT="[Text]"/>
      <dgm:spPr/>
      <dgm:t>
        <a:bodyPr/>
        <a:lstStyle/>
        <a:p>
          <a:r>
            <a:rPr lang="en-US" dirty="0"/>
            <a:t>+ + + + + + + + + + - - - - - - - - - -</a:t>
          </a:r>
        </a:p>
      </dgm:t>
    </dgm:pt>
    <dgm:pt modelId="{0868E8BC-5AEA-4293-91DA-1BF64F8C6EEE}" type="parTrans" cxnId="{7283EF05-3B91-456D-A7C9-DB10FD515992}">
      <dgm:prSet/>
      <dgm:spPr/>
      <dgm:t>
        <a:bodyPr/>
        <a:lstStyle/>
        <a:p>
          <a:endParaRPr lang="en-US"/>
        </a:p>
      </dgm:t>
    </dgm:pt>
    <dgm:pt modelId="{FE066F3B-4963-4959-A292-D3A74EFC446D}" type="sibTrans" cxnId="{7283EF05-3B91-456D-A7C9-DB10FD515992}">
      <dgm:prSet/>
      <dgm:spPr/>
      <dgm:t>
        <a:bodyPr/>
        <a:lstStyle/>
        <a:p>
          <a:endParaRPr lang="en-US"/>
        </a:p>
      </dgm:t>
    </dgm:pt>
    <dgm:pt modelId="{1D346538-D308-4A2F-8AD6-332F8698C68F}">
      <dgm:prSet phldrT="[Text]"/>
      <dgm:spPr/>
      <dgm:t>
        <a:bodyPr/>
        <a:lstStyle/>
        <a:p>
          <a:r>
            <a:rPr lang="en-US" dirty="0"/>
            <a:t>+ + + +  + + - - + + </a:t>
          </a:r>
        </a:p>
      </dgm:t>
    </dgm:pt>
    <dgm:pt modelId="{A11FFE51-0E8C-491D-AEE9-61875B5A8D45}" type="parTrans" cxnId="{D5DFC870-83E6-49B1-B9E8-82717DEDF414}">
      <dgm:prSet/>
      <dgm:spPr/>
      <dgm:t>
        <a:bodyPr/>
        <a:lstStyle/>
        <a:p>
          <a:endParaRPr lang="en-US"/>
        </a:p>
      </dgm:t>
    </dgm:pt>
    <dgm:pt modelId="{3F755F6F-4EE1-4A15-90E8-44EE2F7CAD2C}" type="sibTrans" cxnId="{D5DFC870-83E6-49B1-B9E8-82717DEDF414}">
      <dgm:prSet/>
      <dgm:spPr/>
      <dgm:t>
        <a:bodyPr/>
        <a:lstStyle/>
        <a:p>
          <a:endParaRPr lang="en-US"/>
        </a:p>
      </dgm:t>
    </dgm:pt>
    <dgm:pt modelId="{E8CA16AA-1FA1-4D00-9BF4-D112F7240B72}">
      <dgm:prSet phldrT="[Text]"/>
      <dgm:spPr/>
      <dgm:t>
        <a:bodyPr/>
        <a:lstStyle/>
        <a:p>
          <a:r>
            <a:rPr lang="en-US" dirty="0"/>
            <a:t>- - - - + - + - - - </a:t>
          </a:r>
        </a:p>
      </dgm:t>
    </dgm:pt>
    <dgm:pt modelId="{916EAEEF-3C5D-4990-B36F-16C0F6FC7FD0}" type="parTrans" cxnId="{E4627461-D21E-406F-A43A-590BC312B59F}">
      <dgm:prSet/>
      <dgm:spPr/>
      <dgm:t>
        <a:bodyPr/>
        <a:lstStyle/>
        <a:p>
          <a:endParaRPr lang="en-US"/>
        </a:p>
      </dgm:t>
    </dgm:pt>
    <dgm:pt modelId="{9F3D62CA-7189-47DE-AD94-ED5C9A3901F0}" type="sibTrans" cxnId="{E4627461-D21E-406F-A43A-590BC312B59F}">
      <dgm:prSet/>
      <dgm:spPr/>
      <dgm:t>
        <a:bodyPr/>
        <a:lstStyle/>
        <a:p>
          <a:endParaRPr lang="en-US"/>
        </a:p>
      </dgm:t>
    </dgm:pt>
    <dgm:pt modelId="{5BE588C7-D440-4F19-A44F-2216586582EB}" type="pres">
      <dgm:prSet presAssocID="{2921FE34-470A-4359-AC63-55EF58E3E751}" presName="hierChild1" presStyleCnt="0">
        <dgm:presLayoutVars>
          <dgm:chPref val="1"/>
          <dgm:dir/>
          <dgm:animOne val="branch"/>
          <dgm:animLvl val="lvl"/>
          <dgm:resizeHandles/>
        </dgm:presLayoutVars>
      </dgm:prSet>
      <dgm:spPr/>
    </dgm:pt>
    <dgm:pt modelId="{BB8B3CE1-A107-4F1F-AC3B-FBA41FF7FD17}" type="pres">
      <dgm:prSet presAssocID="{4E4FCB13-B8B2-4A29-B41B-FB6CBBE725A2}" presName="hierRoot1" presStyleCnt="0"/>
      <dgm:spPr/>
    </dgm:pt>
    <dgm:pt modelId="{27B8A42D-65E4-4589-AD8A-793D96692F33}" type="pres">
      <dgm:prSet presAssocID="{4E4FCB13-B8B2-4A29-B41B-FB6CBBE725A2}" presName="composite" presStyleCnt="0"/>
      <dgm:spPr/>
    </dgm:pt>
    <dgm:pt modelId="{D8C86F90-E68D-44B2-948B-92CBAD441E7C}" type="pres">
      <dgm:prSet presAssocID="{4E4FCB13-B8B2-4A29-B41B-FB6CBBE725A2}" presName="background" presStyleLbl="node0" presStyleIdx="0" presStyleCnt="1"/>
      <dgm:spPr/>
    </dgm:pt>
    <dgm:pt modelId="{BE81D523-71DE-4970-8CB9-B4C1FB347473}" type="pres">
      <dgm:prSet presAssocID="{4E4FCB13-B8B2-4A29-B41B-FB6CBBE725A2}" presName="text" presStyleLbl="fgAcc0" presStyleIdx="0" presStyleCnt="1">
        <dgm:presLayoutVars>
          <dgm:chPref val="3"/>
        </dgm:presLayoutVars>
      </dgm:prSet>
      <dgm:spPr/>
    </dgm:pt>
    <dgm:pt modelId="{E70CE2EA-CCE3-4CD3-ABE4-BD110F4CB1F4}" type="pres">
      <dgm:prSet presAssocID="{4E4FCB13-B8B2-4A29-B41B-FB6CBBE725A2}" presName="hierChild2" presStyleCnt="0"/>
      <dgm:spPr/>
    </dgm:pt>
    <dgm:pt modelId="{EA631766-3764-4720-9115-F669914E9B28}" type="pres">
      <dgm:prSet presAssocID="{A11FFE51-0E8C-491D-AEE9-61875B5A8D45}" presName="Name10" presStyleLbl="parChTrans1D2" presStyleIdx="0" presStyleCnt="2"/>
      <dgm:spPr/>
    </dgm:pt>
    <dgm:pt modelId="{11EB2B3E-F3B8-4794-863F-2E66E3741540}" type="pres">
      <dgm:prSet presAssocID="{1D346538-D308-4A2F-8AD6-332F8698C68F}" presName="hierRoot2" presStyleCnt="0"/>
      <dgm:spPr/>
    </dgm:pt>
    <dgm:pt modelId="{7F084725-79CF-4751-8E1F-A1B9A7E1E8B5}" type="pres">
      <dgm:prSet presAssocID="{1D346538-D308-4A2F-8AD6-332F8698C68F}" presName="composite2" presStyleCnt="0"/>
      <dgm:spPr/>
    </dgm:pt>
    <dgm:pt modelId="{C5B96841-37A9-41FA-A2CC-C2C5A10735D2}" type="pres">
      <dgm:prSet presAssocID="{1D346538-D308-4A2F-8AD6-332F8698C68F}" presName="background2" presStyleLbl="node2" presStyleIdx="0" presStyleCnt="2"/>
      <dgm:spPr/>
    </dgm:pt>
    <dgm:pt modelId="{44EFF922-FCD3-4CED-A515-16C3DFC26B0C}" type="pres">
      <dgm:prSet presAssocID="{1D346538-D308-4A2F-8AD6-332F8698C68F}" presName="text2" presStyleLbl="fgAcc2" presStyleIdx="0" presStyleCnt="2">
        <dgm:presLayoutVars>
          <dgm:chPref val="3"/>
        </dgm:presLayoutVars>
      </dgm:prSet>
      <dgm:spPr/>
    </dgm:pt>
    <dgm:pt modelId="{C49CDCFA-C84C-4B25-AED5-184DEB280B3C}" type="pres">
      <dgm:prSet presAssocID="{1D346538-D308-4A2F-8AD6-332F8698C68F}" presName="hierChild3" presStyleCnt="0"/>
      <dgm:spPr/>
    </dgm:pt>
    <dgm:pt modelId="{7A68C5A2-D21C-422C-B190-1B61FD489D54}" type="pres">
      <dgm:prSet presAssocID="{916EAEEF-3C5D-4990-B36F-16C0F6FC7FD0}" presName="Name10" presStyleLbl="parChTrans1D2" presStyleIdx="1" presStyleCnt="2"/>
      <dgm:spPr/>
    </dgm:pt>
    <dgm:pt modelId="{92D1811A-CBC9-4399-B481-E710A19A9A26}" type="pres">
      <dgm:prSet presAssocID="{E8CA16AA-1FA1-4D00-9BF4-D112F7240B72}" presName="hierRoot2" presStyleCnt="0"/>
      <dgm:spPr/>
    </dgm:pt>
    <dgm:pt modelId="{1BBE2EBF-3D82-44DC-B05B-F3DDCF0ED568}" type="pres">
      <dgm:prSet presAssocID="{E8CA16AA-1FA1-4D00-9BF4-D112F7240B72}" presName="composite2" presStyleCnt="0"/>
      <dgm:spPr/>
    </dgm:pt>
    <dgm:pt modelId="{E8D80077-4B71-45EF-88AC-492106940079}" type="pres">
      <dgm:prSet presAssocID="{E8CA16AA-1FA1-4D00-9BF4-D112F7240B72}" presName="background2" presStyleLbl="node2" presStyleIdx="1" presStyleCnt="2"/>
      <dgm:spPr/>
    </dgm:pt>
    <dgm:pt modelId="{2BDC9D79-296F-4114-9085-2A8612280EDC}" type="pres">
      <dgm:prSet presAssocID="{E8CA16AA-1FA1-4D00-9BF4-D112F7240B72}" presName="text2" presStyleLbl="fgAcc2" presStyleIdx="1" presStyleCnt="2">
        <dgm:presLayoutVars>
          <dgm:chPref val="3"/>
        </dgm:presLayoutVars>
      </dgm:prSet>
      <dgm:spPr/>
    </dgm:pt>
    <dgm:pt modelId="{46617D19-F718-453E-9651-684887B7F550}" type="pres">
      <dgm:prSet presAssocID="{E8CA16AA-1FA1-4D00-9BF4-D112F7240B72}" presName="hierChild3" presStyleCnt="0"/>
      <dgm:spPr/>
    </dgm:pt>
  </dgm:ptLst>
  <dgm:cxnLst>
    <dgm:cxn modelId="{7283EF05-3B91-456D-A7C9-DB10FD515992}" srcId="{2921FE34-470A-4359-AC63-55EF58E3E751}" destId="{4E4FCB13-B8B2-4A29-B41B-FB6CBBE725A2}" srcOrd="0" destOrd="0" parTransId="{0868E8BC-5AEA-4293-91DA-1BF64F8C6EEE}" sibTransId="{FE066F3B-4963-4959-A292-D3A74EFC446D}"/>
    <dgm:cxn modelId="{37DC5F2A-8B15-45FE-A3F2-A44DC9E9BF06}" type="presOf" srcId="{916EAEEF-3C5D-4990-B36F-16C0F6FC7FD0}" destId="{7A68C5A2-D21C-422C-B190-1B61FD489D54}" srcOrd="0" destOrd="0" presId="urn:microsoft.com/office/officeart/2005/8/layout/hierarchy1"/>
    <dgm:cxn modelId="{9FCB2F58-8704-4A28-AF5A-838FA37DC14A}" type="presOf" srcId="{2921FE34-470A-4359-AC63-55EF58E3E751}" destId="{5BE588C7-D440-4F19-A44F-2216586582EB}" srcOrd="0" destOrd="0" presId="urn:microsoft.com/office/officeart/2005/8/layout/hierarchy1"/>
    <dgm:cxn modelId="{E4627461-D21E-406F-A43A-590BC312B59F}" srcId="{4E4FCB13-B8B2-4A29-B41B-FB6CBBE725A2}" destId="{E8CA16AA-1FA1-4D00-9BF4-D112F7240B72}" srcOrd="1" destOrd="0" parTransId="{916EAEEF-3C5D-4990-B36F-16C0F6FC7FD0}" sibTransId="{9F3D62CA-7189-47DE-AD94-ED5C9A3901F0}"/>
    <dgm:cxn modelId="{D5DFC870-83E6-49B1-B9E8-82717DEDF414}" srcId="{4E4FCB13-B8B2-4A29-B41B-FB6CBBE725A2}" destId="{1D346538-D308-4A2F-8AD6-332F8698C68F}" srcOrd="0" destOrd="0" parTransId="{A11FFE51-0E8C-491D-AEE9-61875B5A8D45}" sibTransId="{3F755F6F-4EE1-4A15-90E8-44EE2F7CAD2C}"/>
    <dgm:cxn modelId="{74652F7B-187F-4207-8A1F-AE3F751CD53A}" type="presOf" srcId="{E8CA16AA-1FA1-4D00-9BF4-D112F7240B72}" destId="{2BDC9D79-296F-4114-9085-2A8612280EDC}" srcOrd="0" destOrd="0" presId="urn:microsoft.com/office/officeart/2005/8/layout/hierarchy1"/>
    <dgm:cxn modelId="{C5336689-5645-489E-9016-968B03C80C6B}" type="presOf" srcId="{A11FFE51-0E8C-491D-AEE9-61875B5A8D45}" destId="{EA631766-3764-4720-9115-F669914E9B28}" srcOrd="0" destOrd="0" presId="urn:microsoft.com/office/officeart/2005/8/layout/hierarchy1"/>
    <dgm:cxn modelId="{EDD577AF-2490-4785-876B-EC7BC84F22BC}" type="presOf" srcId="{4E4FCB13-B8B2-4A29-B41B-FB6CBBE725A2}" destId="{BE81D523-71DE-4970-8CB9-B4C1FB347473}" srcOrd="0" destOrd="0" presId="urn:microsoft.com/office/officeart/2005/8/layout/hierarchy1"/>
    <dgm:cxn modelId="{818296F4-296B-4520-9336-7A42EE235D81}" type="presOf" srcId="{1D346538-D308-4A2F-8AD6-332F8698C68F}" destId="{44EFF922-FCD3-4CED-A515-16C3DFC26B0C}" srcOrd="0" destOrd="0" presId="urn:microsoft.com/office/officeart/2005/8/layout/hierarchy1"/>
    <dgm:cxn modelId="{9D0B913F-7CD4-45C7-A32A-0C04E1B554DF}" type="presParOf" srcId="{5BE588C7-D440-4F19-A44F-2216586582EB}" destId="{BB8B3CE1-A107-4F1F-AC3B-FBA41FF7FD17}" srcOrd="0" destOrd="0" presId="urn:microsoft.com/office/officeart/2005/8/layout/hierarchy1"/>
    <dgm:cxn modelId="{F801F0A7-18E6-4AD4-A2D9-3BD0530F5F52}" type="presParOf" srcId="{BB8B3CE1-A107-4F1F-AC3B-FBA41FF7FD17}" destId="{27B8A42D-65E4-4589-AD8A-793D96692F33}" srcOrd="0" destOrd="0" presId="urn:microsoft.com/office/officeart/2005/8/layout/hierarchy1"/>
    <dgm:cxn modelId="{43D7F2EC-D90F-4CC1-91DA-8EBE183929F9}" type="presParOf" srcId="{27B8A42D-65E4-4589-AD8A-793D96692F33}" destId="{D8C86F90-E68D-44B2-948B-92CBAD441E7C}" srcOrd="0" destOrd="0" presId="urn:microsoft.com/office/officeart/2005/8/layout/hierarchy1"/>
    <dgm:cxn modelId="{7EC0DF62-1B74-470B-99F5-F55CB4F55376}" type="presParOf" srcId="{27B8A42D-65E4-4589-AD8A-793D96692F33}" destId="{BE81D523-71DE-4970-8CB9-B4C1FB347473}" srcOrd="1" destOrd="0" presId="urn:microsoft.com/office/officeart/2005/8/layout/hierarchy1"/>
    <dgm:cxn modelId="{2C2874FB-7264-424B-A9B9-6E9800DDA5A2}" type="presParOf" srcId="{BB8B3CE1-A107-4F1F-AC3B-FBA41FF7FD17}" destId="{E70CE2EA-CCE3-4CD3-ABE4-BD110F4CB1F4}" srcOrd="1" destOrd="0" presId="urn:microsoft.com/office/officeart/2005/8/layout/hierarchy1"/>
    <dgm:cxn modelId="{843A94F8-7545-4222-8F72-B644B69CD5D1}" type="presParOf" srcId="{E70CE2EA-CCE3-4CD3-ABE4-BD110F4CB1F4}" destId="{EA631766-3764-4720-9115-F669914E9B28}" srcOrd="0" destOrd="0" presId="urn:microsoft.com/office/officeart/2005/8/layout/hierarchy1"/>
    <dgm:cxn modelId="{713ABBB3-9268-43F2-86F7-DA4582002E89}" type="presParOf" srcId="{E70CE2EA-CCE3-4CD3-ABE4-BD110F4CB1F4}" destId="{11EB2B3E-F3B8-4794-863F-2E66E3741540}" srcOrd="1" destOrd="0" presId="urn:microsoft.com/office/officeart/2005/8/layout/hierarchy1"/>
    <dgm:cxn modelId="{134BBDB3-9E91-4A6E-969F-A5CE7B7BE220}" type="presParOf" srcId="{11EB2B3E-F3B8-4794-863F-2E66E3741540}" destId="{7F084725-79CF-4751-8E1F-A1B9A7E1E8B5}" srcOrd="0" destOrd="0" presId="urn:microsoft.com/office/officeart/2005/8/layout/hierarchy1"/>
    <dgm:cxn modelId="{5DB620FA-08FA-4B62-B803-7650E9250FD2}" type="presParOf" srcId="{7F084725-79CF-4751-8E1F-A1B9A7E1E8B5}" destId="{C5B96841-37A9-41FA-A2CC-C2C5A10735D2}" srcOrd="0" destOrd="0" presId="urn:microsoft.com/office/officeart/2005/8/layout/hierarchy1"/>
    <dgm:cxn modelId="{005499D3-142F-4294-A324-970DEE4AA94C}" type="presParOf" srcId="{7F084725-79CF-4751-8E1F-A1B9A7E1E8B5}" destId="{44EFF922-FCD3-4CED-A515-16C3DFC26B0C}" srcOrd="1" destOrd="0" presId="urn:microsoft.com/office/officeart/2005/8/layout/hierarchy1"/>
    <dgm:cxn modelId="{F4DD71F4-713B-4E3C-84EE-12F0F7B10436}" type="presParOf" srcId="{11EB2B3E-F3B8-4794-863F-2E66E3741540}" destId="{C49CDCFA-C84C-4B25-AED5-184DEB280B3C}" srcOrd="1" destOrd="0" presId="urn:microsoft.com/office/officeart/2005/8/layout/hierarchy1"/>
    <dgm:cxn modelId="{C0EBA8C6-F61F-453E-92E0-6509D97FEFD7}" type="presParOf" srcId="{E70CE2EA-CCE3-4CD3-ABE4-BD110F4CB1F4}" destId="{7A68C5A2-D21C-422C-B190-1B61FD489D54}" srcOrd="2" destOrd="0" presId="urn:microsoft.com/office/officeart/2005/8/layout/hierarchy1"/>
    <dgm:cxn modelId="{7C0B9205-19B7-4866-A017-C98663DBA1ED}" type="presParOf" srcId="{E70CE2EA-CCE3-4CD3-ABE4-BD110F4CB1F4}" destId="{92D1811A-CBC9-4399-B481-E710A19A9A26}" srcOrd="3" destOrd="0" presId="urn:microsoft.com/office/officeart/2005/8/layout/hierarchy1"/>
    <dgm:cxn modelId="{B92B1073-27D7-4849-B2D5-BB7AC68DCB52}" type="presParOf" srcId="{92D1811A-CBC9-4399-B481-E710A19A9A26}" destId="{1BBE2EBF-3D82-44DC-B05B-F3DDCF0ED568}" srcOrd="0" destOrd="0" presId="urn:microsoft.com/office/officeart/2005/8/layout/hierarchy1"/>
    <dgm:cxn modelId="{E1EA3A98-0E00-43E6-8EA5-4552458E1517}" type="presParOf" srcId="{1BBE2EBF-3D82-44DC-B05B-F3DDCF0ED568}" destId="{E8D80077-4B71-45EF-88AC-492106940079}" srcOrd="0" destOrd="0" presId="urn:microsoft.com/office/officeart/2005/8/layout/hierarchy1"/>
    <dgm:cxn modelId="{DBC550F3-F6C7-4174-AE8B-80682CF2864F}" type="presParOf" srcId="{1BBE2EBF-3D82-44DC-B05B-F3DDCF0ED568}" destId="{2BDC9D79-296F-4114-9085-2A8612280EDC}" srcOrd="1" destOrd="0" presId="urn:microsoft.com/office/officeart/2005/8/layout/hierarchy1"/>
    <dgm:cxn modelId="{4F00EEC9-BC47-4649-9CD0-8A63FD4BD59A}" type="presParOf" srcId="{92D1811A-CBC9-4399-B481-E710A19A9A26}" destId="{46617D19-F718-453E-9651-684887B7F550}" srcOrd="1" destOrd="0" presId="urn:microsoft.com/office/officeart/2005/8/layout/hierarchy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2921FE34-470A-4359-AC63-55EF58E3E75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4E4FCB13-B8B2-4A29-B41B-FB6CBBE725A2}">
      <dgm:prSet phldrT="[Text]"/>
      <dgm:spPr/>
      <dgm:t>
        <a:bodyPr/>
        <a:lstStyle/>
        <a:p>
          <a:r>
            <a:rPr lang="en-US" dirty="0"/>
            <a:t>+ + + + + + + + + + - - - - - - - - - -</a:t>
          </a:r>
        </a:p>
      </dgm:t>
    </dgm:pt>
    <dgm:pt modelId="{0868E8BC-5AEA-4293-91DA-1BF64F8C6EEE}" type="parTrans" cxnId="{7283EF05-3B91-456D-A7C9-DB10FD515992}">
      <dgm:prSet/>
      <dgm:spPr/>
      <dgm:t>
        <a:bodyPr/>
        <a:lstStyle/>
        <a:p>
          <a:endParaRPr lang="en-US"/>
        </a:p>
      </dgm:t>
    </dgm:pt>
    <dgm:pt modelId="{FE066F3B-4963-4959-A292-D3A74EFC446D}" type="sibTrans" cxnId="{7283EF05-3B91-456D-A7C9-DB10FD515992}">
      <dgm:prSet/>
      <dgm:spPr/>
      <dgm:t>
        <a:bodyPr/>
        <a:lstStyle/>
        <a:p>
          <a:endParaRPr lang="en-US"/>
        </a:p>
      </dgm:t>
    </dgm:pt>
    <dgm:pt modelId="{1D346538-D308-4A2F-8AD6-332F8698C68F}">
      <dgm:prSet phldrT="[Text]"/>
      <dgm:spPr/>
      <dgm:t>
        <a:bodyPr/>
        <a:lstStyle/>
        <a:p>
          <a:r>
            <a:rPr lang="en-US" dirty="0"/>
            <a:t>+ - + - - + + - + - + + + -</a:t>
          </a:r>
        </a:p>
      </dgm:t>
    </dgm:pt>
    <dgm:pt modelId="{A11FFE51-0E8C-491D-AEE9-61875B5A8D45}" type="parTrans" cxnId="{D5DFC870-83E6-49B1-B9E8-82717DEDF414}">
      <dgm:prSet/>
      <dgm:spPr/>
      <dgm:t>
        <a:bodyPr/>
        <a:lstStyle/>
        <a:p>
          <a:endParaRPr lang="en-US"/>
        </a:p>
      </dgm:t>
    </dgm:pt>
    <dgm:pt modelId="{3F755F6F-4EE1-4A15-90E8-44EE2F7CAD2C}" type="sibTrans" cxnId="{D5DFC870-83E6-49B1-B9E8-82717DEDF414}">
      <dgm:prSet/>
      <dgm:spPr/>
      <dgm:t>
        <a:bodyPr/>
        <a:lstStyle/>
        <a:p>
          <a:endParaRPr lang="en-US"/>
        </a:p>
      </dgm:t>
    </dgm:pt>
    <dgm:pt modelId="{E8CA16AA-1FA1-4D00-9BF4-D112F7240B72}">
      <dgm:prSet phldrT="[Text]"/>
      <dgm:spPr/>
      <dgm:t>
        <a:bodyPr/>
        <a:lstStyle/>
        <a:p>
          <a:r>
            <a:rPr lang="en-US" dirty="0"/>
            <a:t>- - - + + -</a:t>
          </a:r>
        </a:p>
      </dgm:t>
    </dgm:pt>
    <dgm:pt modelId="{916EAEEF-3C5D-4990-B36F-16C0F6FC7FD0}" type="parTrans" cxnId="{E4627461-D21E-406F-A43A-590BC312B59F}">
      <dgm:prSet/>
      <dgm:spPr/>
      <dgm:t>
        <a:bodyPr/>
        <a:lstStyle/>
        <a:p>
          <a:endParaRPr lang="en-US"/>
        </a:p>
      </dgm:t>
    </dgm:pt>
    <dgm:pt modelId="{9F3D62CA-7189-47DE-AD94-ED5C9A3901F0}" type="sibTrans" cxnId="{E4627461-D21E-406F-A43A-590BC312B59F}">
      <dgm:prSet/>
      <dgm:spPr/>
      <dgm:t>
        <a:bodyPr/>
        <a:lstStyle/>
        <a:p>
          <a:endParaRPr lang="en-US"/>
        </a:p>
      </dgm:t>
    </dgm:pt>
    <dgm:pt modelId="{5BE588C7-D440-4F19-A44F-2216586582EB}" type="pres">
      <dgm:prSet presAssocID="{2921FE34-470A-4359-AC63-55EF58E3E751}" presName="hierChild1" presStyleCnt="0">
        <dgm:presLayoutVars>
          <dgm:chPref val="1"/>
          <dgm:dir/>
          <dgm:animOne val="branch"/>
          <dgm:animLvl val="lvl"/>
          <dgm:resizeHandles/>
        </dgm:presLayoutVars>
      </dgm:prSet>
      <dgm:spPr/>
    </dgm:pt>
    <dgm:pt modelId="{BB8B3CE1-A107-4F1F-AC3B-FBA41FF7FD17}" type="pres">
      <dgm:prSet presAssocID="{4E4FCB13-B8B2-4A29-B41B-FB6CBBE725A2}" presName="hierRoot1" presStyleCnt="0"/>
      <dgm:spPr/>
    </dgm:pt>
    <dgm:pt modelId="{27B8A42D-65E4-4589-AD8A-793D96692F33}" type="pres">
      <dgm:prSet presAssocID="{4E4FCB13-B8B2-4A29-B41B-FB6CBBE725A2}" presName="composite" presStyleCnt="0"/>
      <dgm:spPr/>
    </dgm:pt>
    <dgm:pt modelId="{D8C86F90-E68D-44B2-948B-92CBAD441E7C}" type="pres">
      <dgm:prSet presAssocID="{4E4FCB13-B8B2-4A29-B41B-FB6CBBE725A2}" presName="background" presStyleLbl="node0" presStyleIdx="0" presStyleCnt="1"/>
      <dgm:spPr/>
    </dgm:pt>
    <dgm:pt modelId="{BE81D523-71DE-4970-8CB9-B4C1FB347473}" type="pres">
      <dgm:prSet presAssocID="{4E4FCB13-B8B2-4A29-B41B-FB6CBBE725A2}" presName="text" presStyleLbl="fgAcc0" presStyleIdx="0" presStyleCnt="1">
        <dgm:presLayoutVars>
          <dgm:chPref val="3"/>
        </dgm:presLayoutVars>
      </dgm:prSet>
      <dgm:spPr/>
    </dgm:pt>
    <dgm:pt modelId="{E70CE2EA-CCE3-4CD3-ABE4-BD110F4CB1F4}" type="pres">
      <dgm:prSet presAssocID="{4E4FCB13-B8B2-4A29-B41B-FB6CBBE725A2}" presName="hierChild2" presStyleCnt="0"/>
      <dgm:spPr/>
    </dgm:pt>
    <dgm:pt modelId="{EA631766-3764-4720-9115-F669914E9B28}" type="pres">
      <dgm:prSet presAssocID="{A11FFE51-0E8C-491D-AEE9-61875B5A8D45}" presName="Name10" presStyleLbl="parChTrans1D2" presStyleIdx="0" presStyleCnt="2"/>
      <dgm:spPr/>
    </dgm:pt>
    <dgm:pt modelId="{11EB2B3E-F3B8-4794-863F-2E66E3741540}" type="pres">
      <dgm:prSet presAssocID="{1D346538-D308-4A2F-8AD6-332F8698C68F}" presName="hierRoot2" presStyleCnt="0"/>
      <dgm:spPr/>
    </dgm:pt>
    <dgm:pt modelId="{7F084725-79CF-4751-8E1F-A1B9A7E1E8B5}" type="pres">
      <dgm:prSet presAssocID="{1D346538-D308-4A2F-8AD6-332F8698C68F}" presName="composite2" presStyleCnt="0"/>
      <dgm:spPr/>
    </dgm:pt>
    <dgm:pt modelId="{C5B96841-37A9-41FA-A2CC-C2C5A10735D2}" type="pres">
      <dgm:prSet presAssocID="{1D346538-D308-4A2F-8AD6-332F8698C68F}" presName="background2" presStyleLbl="node2" presStyleIdx="0" presStyleCnt="2"/>
      <dgm:spPr/>
    </dgm:pt>
    <dgm:pt modelId="{44EFF922-FCD3-4CED-A515-16C3DFC26B0C}" type="pres">
      <dgm:prSet presAssocID="{1D346538-D308-4A2F-8AD6-332F8698C68F}" presName="text2" presStyleLbl="fgAcc2" presStyleIdx="0" presStyleCnt="2">
        <dgm:presLayoutVars>
          <dgm:chPref val="3"/>
        </dgm:presLayoutVars>
      </dgm:prSet>
      <dgm:spPr/>
    </dgm:pt>
    <dgm:pt modelId="{C49CDCFA-C84C-4B25-AED5-184DEB280B3C}" type="pres">
      <dgm:prSet presAssocID="{1D346538-D308-4A2F-8AD6-332F8698C68F}" presName="hierChild3" presStyleCnt="0"/>
      <dgm:spPr/>
    </dgm:pt>
    <dgm:pt modelId="{7A68C5A2-D21C-422C-B190-1B61FD489D54}" type="pres">
      <dgm:prSet presAssocID="{916EAEEF-3C5D-4990-B36F-16C0F6FC7FD0}" presName="Name10" presStyleLbl="parChTrans1D2" presStyleIdx="1" presStyleCnt="2"/>
      <dgm:spPr/>
    </dgm:pt>
    <dgm:pt modelId="{92D1811A-CBC9-4399-B481-E710A19A9A26}" type="pres">
      <dgm:prSet presAssocID="{E8CA16AA-1FA1-4D00-9BF4-D112F7240B72}" presName="hierRoot2" presStyleCnt="0"/>
      <dgm:spPr/>
    </dgm:pt>
    <dgm:pt modelId="{1BBE2EBF-3D82-44DC-B05B-F3DDCF0ED568}" type="pres">
      <dgm:prSet presAssocID="{E8CA16AA-1FA1-4D00-9BF4-D112F7240B72}" presName="composite2" presStyleCnt="0"/>
      <dgm:spPr/>
    </dgm:pt>
    <dgm:pt modelId="{E8D80077-4B71-45EF-88AC-492106940079}" type="pres">
      <dgm:prSet presAssocID="{E8CA16AA-1FA1-4D00-9BF4-D112F7240B72}" presName="background2" presStyleLbl="node2" presStyleIdx="1" presStyleCnt="2"/>
      <dgm:spPr/>
    </dgm:pt>
    <dgm:pt modelId="{2BDC9D79-296F-4114-9085-2A8612280EDC}" type="pres">
      <dgm:prSet presAssocID="{E8CA16AA-1FA1-4D00-9BF4-D112F7240B72}" presName="text2" presStyleLbl="fgAcc2" presStyleIdx="1" presStyleCnt="2">
        <dgm:presLayoutVars>
          <dgm:chPref val="3"/>
        </dgm:presLayoutVars>
      </dgm:prSet>
      <dgm:spPr/>
    </dgm:pt>
    <dgm:pt modelId="{46617D19-F718-453E-9651-684887B7F550}" type="pres">
      <dgm:prSet presAssocID="{E8CA16AA-1FA1-4D00-9BF4-D112F7240B72}" presName="hierChild3" presStyleCnt="0"/>
      <dgm:spPr/>
    </dgm:pt>
  </dgm:ptLst>
  <dgm:cxnLst>
    <dgm:cxn modelId="{7283EF05-3B91-456D-A7C9-DB10FD515992}" srcId="{2921FE34-470A-4359-AC63-55EF58E3E751}" destId="{4E4FCB13-B8B2-4A29-B41B-FB6CBBE725A2}" srcOrd="0" destOrd="0" parTransId="{0868E8BC-5AEA-4293-91DA-1BF64F8C6EEE}" sibTransId="{FE066F3B-4963-4959-A292-D3A74EFC446D}"/>
    <dgm:cxn modelId="{37DC5F2A-8B15-45FE-A3F2-A44DC9E9BF06}" type="presOf" srcId="{916EAEEF-3C5D-4990-B36F-16C0F6FC7FD0}" destId="{7A68C5A2-D21C-422C-B190-1B61FD489D54}" srcOrd="0" destOrd="0" presId="urn:microsoft.com/office/officeart/2005/8/layout/hierarchy1"/>
    <dgm:cxn modelId="{9FCB2F58-8704-4A28-AF5A-838FA37DC14A}" type="presOf" srcId="{2921FE34-470A-4359-AC63-55EF58E3E751}" destId="{5BE588C7-D440-4F19-A44F-2216586582EB}" srcOrd="0" destOrd="0" presId="urn:microsoft.com/office/officeart/2005/8/layout/hierarchy1"/>
    <dgm:cxn modelId="{E4627461-D21E-406F-A43A-590BC312B59F}" srcId="{4E4FCB13-B8B2-4A29-B41B-FB6CBBE725A2}" destId="{E8CA16AA-1FA1-4D00-9BF4-D112F7240B72}" srcOrd="1" destOrd="0" parTransId="{916EAEEF-3C5D-4990-B36F-16C0F6FC7FD0}" sibTransId="{9F3D62CA-7189-47DE-AD94-ED5C9A3901F0}"/>
    <dgm:cxn modelId="{D5DFC870-83E6-49B1-B9E8-82717DEDF414}" srcId="{4E4FCB13-B8B2-4A29-B41B-FB6CBBE725A2}" destId="{1D346538-D308-4A2F-8AD6-332F8698C68F}" srcOrd="0" destOrd="0" parTransId="{A11FFE51-0E8C-491D-AEE9-61875B5A8D45}" sibTransId="{3F755F6F-4EE1-4A15-90E8-44EE2F7CAD2C}"/>
    <dgm:cxn modelId="{74652F7B-187F-4207-8A1F-AE3F751CD53A}" type="presOf" srcId="{E8CA16AA-1FA1-4D00-9BF4-D112F7240B72}" destId="{2BDC9D79-296F-4114-9085-2A8612280EDC}" srcOrd="0" destOrd="0" presId="urn:microsoft.com/office/officeart/2005/8/layout/hierarchy1"/>
    <dgm:cxn modelId="{C5336689-5645-489E-9016-968B03C80C6B}" type="presOf" srcId="{A11FFE51-0E8C-491D-AEE9-61875B5A8D45}" destId="{EA631766-3764-4720-9115-F669914E9B28}" srcOrd="0" destOrd="0" presId="urn:microsoft.com/office/officeart/2005/8/layout/hierarchy1"/>
    <dgm:cxn modelId="{EDD577AF-2490-4785-876B-EC7BC84F22BC}" type="presOf" srcId="{4E4FCB13-B8B2-4A29-B41B-FB6CBBE725A2}" destId="{BE81D523-71DE-4970-8CB9-B4C1FB347473}" srcOrd="0" destOrd="0" presId="urn:microsoft.com/office/officeart/2005/8/layout/hierarchy1"/>
    <dgm:cxn modelId="{818296F4-296B-4520-9336-7A42EE235D81}" type="presOf" srcId="{1D346538-D308-4A2F-8AD6-332F8698C68F}" destId="{44EFF922-FCD3-4CED-A515-16C3DFC26B0C}" srcOrd="0" destOrd="0" presId="urn:microsoft.com/office/officeart/2005/8/layout/hierarchy1"/>
    <dgm:cxn modelId="{9D0B913F-7CD4-45C7-A32A-0C04E1B554DF}" type="presParOf" srcId="{5BE588C7-D440-4F19-A44F-2216586582EB}" destId="{BB8B3CE1-A107-4F1F-AC3B-FBA41FF7FD17}" srcOrd="0" destOrd="0" presId="urn:microsoft.com/office/officeart/2005/8/layout/hierarchy1"/>
    <dgm:cxn modelId="{F801F0A7-18E6-4AD4-A2D9-3BD0530F5F52}" type="presParOf" srcId="{BB8B3CE1-A107-4F1F-AC3B-FBA41FF7FD17}" destId="{27B8A42D-65E4-4589-AD8A-793D96692F33}" srcOrd="0" destOrd="0" presId="urn:microsoft.com/office/officeart/2005/8/layout/hierarchy1"/>
    <dgm:cxn modelId="{43D7F2EC-D90F-4CC1-91DA-8EBE183929F9}" type="presParOf" srcId="{27B8A42D-65E4-4589-AD8A-793D96692F33}" destId="{D8C86F90-E68D-44B2-948B-92CBAD441E7C}" srcOrd="0" destOrd="0" presId="urn:microsoft.com/office/officeart/2005/8/layout/hierarchy1"/>
    <dgm:cxn modelId="{7EC0DF62-1B74-470B-99F5-F55CB4F55376}" type="presParOf" srcId="{27B8A42D-65E4-4589-AD8A-793D96692F33}" destId="{BE81D523-71DE-4970-8CB9-B4C1FB347473}" srcOrd="1" destOrd="0" presId="urn:microsoft.com/office/officeart/2005/8/layout/hierarchy1"/>
    <dgm:cxn modelId="{2C2874FB-7264-424B-A9B9-6E9800DDA5A2}" type="presParOf" srcId="{BB8B3CE1-A107-4F1F-AC3B-FBA41FF7FD17}" destId="{E70CE2EA-CCE3-4CD3-ABE4-BD110F4CB1F4}" srcOrd="1" destOrd="0" presId="urn:microsoft.com/office/officeart/2005/8/layout/hierarchy1"/>
    <dgm:cxn modelId="{843A94F8-7545-4222-8F72-B644B69CD5D1}" type="presParOf" srcId="{E70CE2EA-CCE3-4CD3-ABE4-BD110F4CB1F4}" destId="{EA631766-3764-4720-9115-F669914E9B28}" srcOrd="0" destOrd="0" presId="urn:microsoft.com/office/officeart/2005/8/layout/hierarchy1"/>
    <dgm:cxn modelId="{713ABBB3-9268-43F2-86F7-DA4582002E89}" type="presParOf" srcId="{E70CE2EA-CCE3-4CD3-ABE4-BD110F4CB1F4}" destId="{11EB2B3E-F3B8-4794-863F-2E66E3741540}" srcOrd="1" destOrd="0" presId="urn:microsoft.com/office/officeart/2005/8/layout/hierarchy1"/>
    <dgm:cxn modelId="{134BBDB3-9E91-4A6E-969F-A5CE7B7BE220}" type="presParOf" srcId="{11EB2B3E-F3B8-4794-863F-2E66E3741540}" destId="{7F084725-79CF-4751-8E1F-A1B9A7E1E8B5}" srcOrd="0" destOrd="0" presId="urn:microsoft.com/office/officeart/2005/8/layout/hierarchy1"/>
    <dgm:cxn modelId="{5DB620FA-08FA-4B62-B803-7650E9250FD2}" type="presParOf" srcId="{7F084725-79CF-4751-8E1F-A1B9A7E1E8B5}" destId="{C5B96841-37A9-41FA-A2CC-C2C5A10735D2}" srcOrd="0" destOrd="0" presId="urn:microsoft.com/office/officeart/2005/8/layout/hierarchy1"/>
    <dgm:cxn modelId="{005499D3-142F-4294-A324-970DEE4AA94C}" type="presParOf" srcId="{7F084725-79CF-4751-8E1F-A1B9A7E1E8B5}" destId="{44EFF922-FCD3-4CED-A515-16C3DFC26B0C}" srcOrd="1" destOrd="0" presId="urn:microsoft.com/office/officeart/2005/8/layout/hierarchy1"/>
    <dgm:cxn modelId="{F4DD71F4-713B-4E3C-84EE-12F0F7B10436}" type="presParOf" srcId="{11EB2B3E-F3B8-4794-863F-2E66E3741540}" destId="{C49CDCFA-C84C-4B25-AED5-184DEB280B3C}" srcOrd="1" destOrd="0" presId="urn:microsoft.com/office/officeart/2005/8/layout/hierarchy1"/>
    <dgm:cxn modelId="{C0EBA8C6-F61F-453E-92E0-6509D97FEFD7}" type="presParOf" srcId="{E70CE2EA-CCE3-4CD3-ABE4-BD110F4CB1F4}" destId="{7A68C5A2-D21C-422C-B190-1B61FD489D54}" srcOrd="2" destOrd="0" presId="urn:microsoft.com/office/officeart/2005/8/layout/hierarchy1"/>
    <dgm:cxn modelId="{7C0B9205-19B7-4866-A017-C98663DBA1ED}" type="presParOf" srcId="{E70CE2EA-CCE3-4CD3-ABE4-BD110F4CB1F4}" destId="{92D1811A-CBC9-4399-B481-E710A19A9A26}" srcOrd="3" destOrd="0" presId="urn:microsoft.com/office/officeart/2005/8/layout/hierarchy1"/>
    <dgm:cxn modelId="{B92B1073-27D7-4849-B2D5-BB7AC68DCB52}" type="presParOf" srcId="{92D1811A-CBC9-4399-B481-E710A19A9A26}" destId="{1BBE2EBF-3D82-44DC-B05B-F3DDCF0ED568}" srcOrd="0" destOrd="0" presId="urn:microsoft.com/office/officeart/2005/8/layout/hierarchy1"/>
    <dgm:cxn modelId="{E1EA3A98-0E00-43E6-8EA5-4552458E1517}" type="presParOf" srcId="{1BBE2EBF-3D82-44DC-B05B-F3DDCF0ED568}" destId="{E8D80077-4B71-45EF-88AC-492106940079}" srcOrd="0" destOrd="0" presId="urn:microsoft.com/office/officeart/2005/8/layout/hierarchy1"/>
    <dgm:cxn modelId="{DBC550F3-F6C7-4174-AE8B-80682CF2864F}" type="presParOf" srcId="{1BBE2EBF-3D82-44DC-B05B-F3DDCF0ED568}" destId="{2BDC9D79-296F-4114-9085-2A8612280EDC}" srcOrd="1" destOrd="0" presId="urn:microsoft.com/office/officeart/2005/8/layout/hierarchy1"/>
    <dgm:cxn modelId="{4F00EEC9-BC47-4649-9CD0-8A63FD4BD59A}" type="presParOf" srcId="{92D1811A-CBC9-4399-B481-E710A19A9A26}" destId="{46617D19-F718-453E-9651-684887B7F55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2921FE34-470A-4359-AC63-55EF58E3E75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4E4FCB13-B8B2-4A29-B41B-FB6CBBE725A2}">
      <dgm:prSet phldrT="[Text]"/>
      <dgm:spPr/>
      <dgm:t>
        <a:bodyPr/>
        <a:lstStyle/>
        <a:p>
          <a:r>
            <a:rPr lang="en-US" dirty="0"/>
            <a:t>+ + + + + + + + + + - - - - - - - - - -</a:t>
          </a:r>
        </a:p>
      </dgm:t>
    </dgm:pt>
    <dgm:pt modelId="{0868E8BC-5AEA-4293-91DA-1BF64F8C6EEE}" type="parTrans" cxnId="{7283EF05-3B91-456D-A7C9-DB10FD515992}">
      <dgm:prSet/>
      <dgm:spPr/>
      <dgm:t>
        <a:bodyPr/>
        <a:lstStyle/>
        <a:p>
          <a:endParaRPr lang="en-US"/>
        </a:p>
      </dgm:t>
    </dgm:pt>
    <dgm:pt modelId="{FE066F3B-4963-4959-A292-D3A74EFC446D}" type="sibTrans" cxnId="{7283EF05-3B91-456D-A7C9-DB10FD515992}">
      <dgm:prSet/>
      <dgm:spPr/>
      <dgm:t>
        <a:bodyPr/>
        <a:lstStyle/>
        <a:p>
          <a:endParaRPr lang="en-US"/>
        </a:p>
      </dgm:t>
    </dgm:pt>
    <dgm:pt modelId="{1D346538-D308-4A2F-8AD6-332F8698C68F}">
      <dgm:prSet phldrT="[Text]"/>
      <dgm:spPr/>
      <dgm:t>
        <a:bodyPr/>
        <a:lstStyle/>
        <a:p>
          <a:r>
            <a:rPr lang="en-US" dirty="0"/>
            <a:t>+ + + +  + + - - + + </a:t>
          </a:r>
        </a:p>
      </dgm:t>
    </dgm:pt>
    <dgm:pt modelId="{A11FFE51-0E8C-491D-AEE9-61875B5A8D45}" type="parTrans" cxnId="{D5DFC870-83E6-49B1-B9E8-82717DEDF414}">
      <dgm:prSet/>
      <dgm:spPr/>
      <dgm:t>
        <a:bodyPr/>
        <a:lstStyle/>
        <a:p>
          <a:endParaRPr lang="en-US"/>
        </a:p>
      </dgm:t>
    </dgm:pt>
    <dgm:pt modelId="{3F755F6F-4EE1-4A15-90E8-44EE2F7CAD2C}" type="sibTrans" cxnId="{D5DFC870-83E6-49B1-B9E8-82717DEDF414}">
      <dgm:prSet/>
      <dgm:spPr/>
      <dgm:t>
        <a:bodyPr/>
        <a:lstStyle/>
        <a:p>
          <a:endParaRPr lang="en-US"/>
        </a:p>
      </dgm:t>
    </dgm:pt>
    <dgm:pt modelId="{E8CA16AA-1FA1-4D00-9BF4-D112F7240B72}">
      <dgm:prSet phldrT="[Text]"/>
      <dgm:spPr/>
      <dgm:t>
        <a:bodyPr/>
        <a:lstStyle/>
        <a:p>
          <a:r>
            <a:rPr lang="en-US" dirty="0"/>
            <a:t>- - - - + - + - - - </a:t>
          </a:r>
        </a:p>
      </dgm:t>
    </dgm:pt>
    <dgm:pt modelId="{916EAEEF-3C5D-4990-B36F-16C0F6FC7FD0}" type="parTrans" cxnId="{E4627461-D21E-406F-A43A-590BC312B59F}">
      <dgm:prSet/>
      <dgm:spPr/>
      <dgm:t>
        <a:bodyPr/>
        <a:lstStyle/>
        <a:p>
          <a:endParaRPr lang="en-US"/>
        </a:p>
      </dgm:t>
    </dgm:pt>
    <dgm:pt modelId="{9F3D62CA-7189-47DE-AD94-ED5C9A3901F0}" type="sibTrans" cxnId="{E4627461-D21E-406F-A43A-590BC312B59F}">
      <dgm:prSet/>
      <dgm:spPr/>
      <dgm:t>
        <a:bodyPr/>
        <a:lstStyle/>
        <a:p>
          <a:endParaRPr lang="en-US"/>
        </a:p>
      </dgm:t>
    </dgm:pt>
    <dgm:pt modelId="{5BE588C7-D440-4F19-A44F-2216586582EB}" type="pres">
      <dgm:prSet presAssocID="{2921FE34-470A-4359-AC63-55EF58E3E751}" presName="hierChild1" presStyleCnt="0">
        <dgm:presLayoutVars>
          <dgm:chPref val="1"/>
          <dgm:dir/>
          <dgm:animOne val="branch"/>
          <dgm:animLvl val="lvl"/>
          <dgm:resizeHandles/>
        </dgm:presLayoutVars>
      </dgm:prSet>
      <dgm:spPr/>
    </dgm:pt>
    <dgm:pt modelId="{BB8B3CE1-A107-4F1F-AC3B-FBA41FF7FD17}" type="pres">
      <dgm:prSet presAssocID="{4E4FCB13-B8B2-4A29-B41B-FB6CBBE725A2}" presName="hierRoot1" presStyleCnt="0"/>
      <dgm:spPr/>
    </dgm:pt>
    <dgm:pt modelId="{27B8A42D-65E4-4589-AD8A-793D96692F33}" type="pres">
      <dgm:prSet presAssocID="{4E4FCB13-B8B2-4A29-B41B-FB6CBBE725A2}" presName="composite" presStyleCnt="0"/>
      <dgm:spPr/>
    </dgm:pt>
    <dgm:pt modelId="{D8C86F90-E68D-44B2-948B-92CBAD441E7C}" type="pres">
      <dgm:prSet presAssocID="{4E4FCB13-B8B2-4A29-B41B-FB6CBBE725A2}" presName="background" presStyleLbl="node0" presStyleIdx="0" presStyleCnt="1"/>
      <dgm:spPr/>
    </dgm:pt>
    <dgm:pt modelId="{BE81D523-71DE-4970-8CB9-B4C1FB347473}" type="pres">
      <dgm:prSet presAssocID="{4E4FCB13-B8B2-4A29-B41B-FB6CBBE725A2}" presName="text" presStyleLbl="fgAcc0" presStyleIdx="0" presStyleCnt="1">
        <dgm:presLayoutVars>
          <dgm:chPref val="3"/>
        </dgm:presLayoutVars>
      </dgm:prSet>
      <dgm:spPr/>
    </dgm:pt>
    <dgm:pt modelId="{E70CE2EA-CCE3-4CD3-ABE4-BD110F4CB1F4}" type="pres">
      <dgm:prSet presAssocID="{4E4FCB13-B8B2-4A29-B41B-FB6CBBE725A2}" presName="hierChild2" presStyleCnt="0"/>
      <dgm:spPr/>
    </dgm:pt>
    <dgm:pt modelId="{EA631766-3764-4720-9115-F669914E9B28}" type="pres">
      <dgm:prSet presAssocID="{A11FFE51-0E8C-491D-AEE9-61875B5A8D45}" presName="Name10" presStyleLbl="parChTrans1D2" presStyleIdx="0" presStyleCnt="2"/>
      <dgm:spPr/>
    </dgm:pt>
    <dgm:pt modelId="{11EB2B3E-F3B8-4794-863F-2E66E3741540}" type="pres">
      <dgm:prSet presAssocID="{1D346538-D308-4A2F-8AD6-332F8698C68F}" presName="hierRoot2" presStyleCnt="0"/>
      <dgm:spPr/>
    </dgm:pt>
    <dgm:pt modelId="{7F084725-79CF-4751-8E1F-A1B9A7E1E8B5}" type="pres">
      <dgm:prSet presAssocID="{1D346538-D308-4A2F-8AD6-332F8698C68F}" presName="composite2" presStyleCnt="0"/>
      <dgm:spPr/>
    </dgm:pt>
    <dgm:pt modelId="{C5B96841-37A9-41FA-A2CC-C2C5A10735D2}" type="pres">
      <dgm:prSet presAssocID="{1D346538-D308-4A2F-8AD6-332F8698C68F}" presName="background2" presStyleLbl="node2" presStyleIdx="0" presStyleCnt="2"/>
      <dgm:spPr/>
    </dgm:pt>
    <dgm:pt modelId="{44EFF922-FCD3-4CED-A515-16C3DFC26B0C}" type="pres">
      <dgm:prSet presAssocID="{1D346538-D308-4A2F-8AD6-332F8698C68F}" presName="text2" presStyleLbl="fgAcc2" presStyleIdx="0" presStyleCnt="2">
        <dgm:presLayoutVars>
          <dgm:chPref val="3"/>
        </dgm:presLayoutVars>
      </dgm:prSet>
      <dgm:spPr/>
    </dgm:pt>
    <dgm:pt modelId="{C49CDCFA-C84C-4B25-AED5-184DEB280B3C}" type="pres">
      <dgm:prSet presAssocID="{1D346538-D308-4A2F-8AD6-332F8698C68F}" presName="hierChild3" presStyleCnt="0"/>
      <dgm:spPr/>
    </dgm:pt>
    <dgm:pt modelId="{7A68C5A2-D21C-422C-B190-1B61FD489D54}" type="pres">
      <dgm:prSet presAssocID="{916EAEEF-3C5D-4990-B36F-16C0F6FC7FD0}" presName="Name10" presStyleLbl="parChTrans1D2" presStyleIdx="1" presStyleCnt="2"/>
      <dgm:spPr/>
    </dgm:pt>
    <dgm:pt modelId="{92D1811A-CBC9-4399-B481-E710A19A9A26}" type="pres">
      <dgm:prSet presAssocID="{E8CA16AA-1FA1-4D00-9BF4-D112F7240B72}" presName="hierRoot2" presStyleCnt="0"/>
      <dgm:spPr/>
    </dgm:pt>
    <dgm:pt modelId="{1BBE2EBF-3D82-44DC-B05B-F3DDCF0ED568}" type="pres">
      <dgm:prSet presAssocID="{E8CA16AA-1FA1-4D00-9BF4-D112F7240B72}" presName="composite2" presStyleCnt="0"/>
      <dgm:spPr/>
    </dgm:pt>
    <dgm:pt modelId="{E8D80077-4B71-45EF-88AC-492106940079}" type="pres">
      <dgm:prSet presAssocID="{E8CA16AA-1FA1-4D00-9BF4-D112F7240B72}" presName="background2" presStyleLbl="node2" presStyleIdx="1" presStyleCnt="2"/>
      <dgm:spPr/>
    </dgm:pt>
    <dgm:pt modelId="{2BDC9D79-296F-4114-9085-2A8612280EDC}" type="pres">
      <dgm:prSet presAssocID="{E8CA16AA-1FA1-4D00-9BF4-D112F7240B72}" presName="text2" presStyleLbl="fgAcc2" presStyleIdx="1" presStyleCnt="2">
        <dgm:presLayoutVars>
          <dgm:chPref val="3"/>
        </dgm:presLayoutVars>
      </dgm:prSet>
      <dgm:spPr/>
    </dgm:pt>
    <dgm:pt modelId="{46617D19-F718-453E-9651-684887B7F550}" type="pres">
      <dgm:prSet presAssocID="{E8CA16AA-1FA1-4D00-9BF4-D112F7240B72}" presName="hierChild3" presStyleCnt="0"/>
      <dgm:spPr/>
    </dgm:pt>
  </dgm:ptLst>
  <dgm:cxnLst>
    <dgm:cxn modelId="{7283EF05-3B91-456D-A7C9-DB10FD515992}" srcId="{2921FE34-470A-4359-AC63-55EF58E3E751}" destId="{4E4FCB13-B8B2-4A29-B41B-FB6CBBE725A2}" srcOrd="0" destOrd="0" parTransId="{0868E8BC-5AEA-4293-91DA-1BF64F8C6EEE}" sibTransId="{FE066F3B-4963-4959-A292-D3A74EFC446D}"/>
    <dgm:cxn modelId="{37DC5F2A-8B15-45FE-A3F2-A44DC9E9BF06}" type="presOf" srcId="{916EAEEF-3C5D-4990-B36F-16C0F6FC7FD0}" destId="{7A68C5A2-D21C-422C-B190-1B61FD489D54}" srcOrd="0" destOrd="0" presId="urn:microsoft.com/office/officeart/2005/8/layout/hierarchy1"/>
    <dgm:cxn modelId="{9FCB2F58-8704-4A28-AF5A-838FA37DC14A}" type="presOf" srcId="{2921FE34-470A-4359-AC63-55EF58E3E751}" destId="{5BE588C7-D440-4F19-A44F-2216586582EB}" srcOrd="0" destOrd="0" presId="urn:microsoft.com/office/officeart/2005/8/layout/hierarchy1"/>
    <dgm:cxn modelId="{E4627461-D21E-406F-A43A-590BC312B59F}" srcId="{4E4FCB13-B8B2-4A29-B41B-FB6CBBE725A2}" destId="{E8CA16AA-1FA1-4D00-9BF4-D112F7240B72}" srcOrd="1" destOrd="0" parTransId="{916EAEEF-3C5D-4990-B36F-16C0F6FC7FD0}" sibTransId="{9F3D62CA-7189-47DE-AD94-ED5C9A3901F0}"/>
    <dgm:cxn modelId="{D5DFC870-83E6-49B1-B9E8-82717DEDF414}" srcId="{4E4FCB13-B8B2-4A29-B41B-FB6CBBE725A2}" destId="{1D346538-D308-4A2F-8AD6-332F8698C68F}" srcOrd="0" destOrd="0" parTransId="{A11FFE51-0E8C-491D-AEE9-61875B5A8D45}" sibTransId="{3F755F6F-4EE1-4A15-90E8-44EE2F7CAD2C}"/>
    <dgm:cxn modelId="{74652F7B-187F-4207-8A1F-AE3F751CD53A}" type="presOf" srcId="{E8CA16AA-1FA1-4D00-9BF4-D112F7240B72}" destId="{2BDC9D79-296F-4114-9085-2A8612280EDC}" srcOrd="0" destOrd="0" presId="urn:microsoft.com/office/officeart/2005/8/layout/hierarchy1"/>
    <dgm:cxn modelId="{C5336689-5645-489E-9016-968B03C80C6B}" type="presOf" srcId="{A11FFE51-0E8C-491D-AEE9-61875B5A8D45}" destId="{EA631766-3764-4720-9115-F669914E9B28}" srcOrd="0" destOrd="0" presId="urn:microsoft.com/office/officeart/2005/8/layout/hierarchy1"/>
    <dgm:cxn modelId="{EDD577AF-2490-4785-876B-EC7BC84F22BC}" type="presOf" srcId="{4E4FCB13-B8B2-4A29-B41B-FB6CBBE725A2}" destId="{BE81D523-71DE-4970-8CB9-B4C1FB347473}" srcOrd="0" destOrd="0" presId="urn:microsoft.com/office/officeart/2005/8/layout/hierarchy1"/>
    <dgm:cxn modelId="{818296F4-296B-4520-9336-7A42EE235D81}" type="presOf" srcId="{1D346538-D308-4A2F-8AD6-332F8698C68F}" destId="{44EFF922-FCD3-4CED-A515-16C3DFC26B0C}" srcOrd="0" destOrd="0" presId="urn:microsoft.com/office/officeart/2005/8/layout/hierarchy1"/>
    <dgm:cxn modelId="{9D0B913F-7CD4-45C7-A32A-0C04E1B554DF}" type="presParOf" srcId="{5BE588C7-D440-4F19-A44F-2216586582EB}" destId="{BB8B3CE1-A107-4F1F-AC3B-FBA41FF7FD17}" srcOrd="0" destOrd="0" presId="urn:microsoft.com/office/officeart/2005/8/layout/hierarchy1"/>
    <dgm:cxn modelId="{F801F0A7-18E6-4AD4-A2D9-3BD0530F5F52}" type="presParOf" srcId="{BB8B3CE1-A107-4F1F-AC3B-FBA41FF7FD17}" destId="{27B8A42D-65E4-4589-AD8A-793D96692F33}" srcOrd="0" destOrd="0" presId="urn:microsoft.com/office/officeart/2005/8/layout/hierarchy1"/>
    <dgm:cxn modelId="{43D7F2EC-D90F-4CC1-91DA-8EBE183929F9}" type="presParOf" srcId="{27B8A42D-65E4-4589-AD8A-793D96692F33}" destId="{D8C86F90-E68D-44B2-948B-92CBAD441E7C}" srcOrd="0" destOrd="0" presId="urn:microsoft.com/office/officeart/2005/8/layout/hierarchy1"/>
    <dgm:cxn modelId="{7EC0DF62-1B74-470B-99F5-F55CB4F55376}" type="presParOf" srcId="{27B8A42D-65E4-4589-AD8A-793D96692F33}" destId="{BE81D523-71DE-4970-8CB9-B4C1FB347473}" srcOrd="1" destOrd="0" presId="urn:microsoft.com/office/officeart/2005/8/layout/hierarchy1"/>
    <dgm:cxn modelId="{2C2874FB-7264-424B-A9B9-6E9800DDA5A2}" type="presParOf" srcId="{BB8B3CE1-A107-4F1F-AC3B-FBA41FF7FD17}" destId="{E70CE2EA-CCE3-4CD3-ABE4-BD110F4CB1F4}" srcOrd="1" destOrd="0" presId="urn:microsoft.com/office/officeart/2005/8/layout/hierarchy1"/>
    <dgm:cxn modelId="{843A94F8-7545-4222-8F72-B644B69CD5D1}" type="presParOf" srcId="{E70CE2EA-CCE3-4CD3-ABE4-BD110F4CB1F4}" destId="{EA631766-3764-4720-9115-F669914E9B28}" srcOrd="0" destOrd="0" presId="urn:microsoft.com/office/officeart/2005/8/layout/hierarchy1"/>
    <dgm:cxn modelId="{713ABBB3-9268-43F2-86F7-DA4582002E89}" type="presParOf" srcId="{E70CE2EA-CCE3-4CD3-ABE4-BD110F4CB1F4}" destId="{11EB2B3E-F3B8-4794-863F-2E66E3741540}" srcOrd="1" destOrd="0" presId="urn:microsoft.com/office/officeart/2005/8/layout/hierarchy1"/>
    <dgm:cxn modelId="{134BBDB3-9E91-4A6E-969F-A5CE7B7BE220}" type="presParOf" srcId="{11EB2B3E-F3B8-4794-863F-2E66E3741540}" destId="{7F084725-79CF-4751-8E1F-A1B9A7E1E8B5}" srcOrd="0" destOrd="0" presId="urn:microsoft.com/office/officeart/2005/8/layout/hierarchy1"/>
    <dgm:cxn modelId="{5DB620FA-08FA-4B62-B803-7650E9250FD2}" type="presParOf" srcId="{7F084725-79CF-4751-8E1F-A1B9A7E1E8B5}" destId="{C5B96841-37A9-41FA-A2CC-C2C5A10735D2}" srcOrd="0" destOrd="0" presId="urn:microsoft.com/office/officeart/2005/8/layout/hierarchy1"/>
    <dgm:cxn modelId="{005499D3-142F-4294-A324-970DEE4AA94C}" type="presParOf" srcId="{7F084725-79CF-4751-8E1F-A1B9A7E1E8B5}" destId="{44EFF922-FCD3-4CED-A515-16C3DFC26B0C}" srcOrd="1" destOrd="0" presId="urn:microsoft.com/office/officeart/2005/8/layout/hierarchy1"/>
    <dgm:cxn modelId="{F4DD71F4-713B-4E3C-84EE-12F0F7B10436}" type="presParOf" srcId="{11EB2B3E-F3B8-4794-863F-2E66E3741540}" destId="{C49CDCFA-C84C-4B25-AED5-184DEB280B3C}" srcOrd="1" destOrd="0" presId="urn:microsoft.com/office/officeart/2005/8/layout/hierarchy1"/>
    <dgm:cxn modelId="{C0EBA8C6-F61F-453E-92E0-6509D97FEFD7}" type="presParOf" srcId="{E70CE2EA-CCE3-4CD3-ABE4-BD110F4CB1F4}" destId="{7A68C5A2-D21C-422C-B190-1B61FD489D54}" srcOrd="2" destOrd="0" presId="urn:microsoft.com/office/officeart/2005/8/layout/hierarchy1"/>
    <dgm:cxn modelId="{7C0B9205-19B7-4866-A017-C98663DBA1ED}" type="presParOf" srcId="{E70CE2EA-CCE3-4CD3-ABE4-BD110F4CB1F4}" destId="{92D1811A-CBC9-4399-B481-E710A19A9A26}" srcOrd="3" destOrd="0" presId="urn:microsoft.com/office/officeart/2005/8/layout/hierarchy1"/>
    <dgm:cxn modelId="{B92B1073-27D7-4849-B2D5-BB7AC68DCB52}" type="presParOf" srcId="{92D1811A-CBC9-4399-B481-E710A19A9A26}" destId="{1BBE2EBF-3D82-44DC-B05B-F3DDCF0ED568}" srcOrd="0" destOrd="0" presId="urn:microsoft.com/office/officeart/2005/8/layout/hierarchy1"/>
    <dgm:cxn modelId="{E1EA3A98-0E00-43E6-8EA5-4552458E1517}" type="presParOf" srcId="{1BBE2EBF-3D82-44DC-B05B-F3DDCF0ED568}" destId="{E8D80077-4B71-45EF-88AC-492106940079}" srcOrd="0" destOrd="0" presId="urn:microsoft.com/office/officeart/2005/8/layout/hierarchy1"/>
    <dgm:cxn modelId="{DBC550F3-F6C7-4174-AE8B-80682CF2864F}" type="presParOf" srcId="{1BBE2EBF-3D82-44DC-B05B-F3DDCF0ED568}" destId="{2BDC9D79-296F-4114-9085-2A8612280EDC}" srcOrd="1" destOrd="0" presId="urn:microsoft.com/office/officeart/2005/8/layout/hierarchy1"/>
    <dgm:cxn modelId="{4F00EEC9-BC47-4649-9CD0-8A63FD4BD59A}" type="presParOf" srcId="{92D1811A-CBC9-4399-B481-E710A19A9A26}" destId="{46617D19-F718-453E-9651-684887B7F55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F57CF5-5259-48DB-9168-636D21EFCF9E}">
      <dsp:nvSpPr>
        <dsp:cNvPr id="0" name=""/>
        <dsp:cNvSpPr/>
      </dsp:nvSpPr>
      <dsp:spPr>
        <a:xfrm>
          <a:off x="5833588" y="2295403"/>
          <a:ext cx="898186" cy="427455"/>
        </a:xfrm>
        <a:custGeom>
          <a:avLst/>
          <a:gdLst/>
          <a:ahLst/>
          <a:cxnLst/>
          <a:rect l="0" t="0" r="0" b="0"/>
          <a:pathLst>
            <a:path>
              <a:moveTo>
                <a:pt x="0" y="0"/>
              </a:moveTo>
              <a:lnTo>
                <a:pt x="0" y="291298"/>
              </a:lnTo>
              <a:lnTo>
                <a:pt x="898186" y="291298"/>
              </a:lnTo>
              <a:lnTo>
                <a:pt x="898186" y="42745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E45338-5FC2-4D30-B4DB-A011AF54CEEC}">
      <dsp:nvSpPr>
        <dsp:cNvPr id="0" name=""/>
        <dsp:cNvSpPr/>
      </dsp:nvSpPr>
      <dsp:spPr>
        <a:xfrm>
          <a:off x="4935402" y="2295403"/>
          <a:ext cx="898186" cy="427455"/>
        </a:xfrm>
        <a:custGeom>
          <a:avLst/>
          <a:gdLst/>
          <a:ahLst/>
          <a:cxnLst/>
          <a:rect l="0" t="0" r="0" b="0"/>
          <a:pathLst>
            <a:path>
              <a:moveTo>
                <a:pt x="898186" y="0"/>
              </a:moveTo>
              <a:lnTo>
                <a:pt x="898186" y="291298"/>
              </a:lnTo>
              <a:lnTo>
                <a:pt x="0" y="291298"/>
              </a:lnTo>
              <a:lnTo>
                <a:pt x="0" y="42745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9777E5D-CD88-4E9F-A8DB-52E64C9821E9}">
      <dsp:nvSpPr>
        <dsp:cNvPr id="0" name=""/>
        <dsp:cNvSpPr/>
      </dsp:nvSpPr>
      <dsp:spPr>
        <a:xfrm>
          <a:off x="4037215" y="934650"/>
          <a:ext cx="1796373" cy="427455"/>
        </a:xfrm>
        <a:custGeom>
          <a:avLst/>
          <a:gdLst/>
          <a:ahLst/>
          <a:cxnLst/>
          <a:rect l="0" t="0" r="0" b="0"/>
          <a:pathLst>
            <a:path>
              <a:moveTo>
                <a:pt x="0" y="0"/>
              </a:moveTo>
              <a:lnTo>
                <a:pt x="0" y="291298"/>
              </a:lnTo>
              <a:lnTo>
                <a:pt x="1796373" y="291298"/>
              </a:lnTo>
              <a:lnTo>
                <a:pt x="1796373" y="42745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D67A34E-0FA8-4FA4-9249-EC94DCBD614C}">
      <dsp:nvSpPr>
        <dsp:cNvPr id="0" name=""/>
        <dsp:cNvSpPr/>
      </dsp:nvSpPr>
      <dsp:spPr>
        <a:xfrm>
          <a:off x="2240841" y="2295403"/>
          <a:ext cx="898186" cy="427455"/>
        </a:xfrm>
        <a:custGeom>
          <a:avLst/>
          <a:gdLst/>
          <a:ahLst/>
          <a:cxnLst/>
          <a:rect l="0" t="0" r="0" b="0"/>
          <a:pathLst>
            <a:path>
              <a:moveTo>
                <a:pt x="0" y="0"/>
              </a:moveTo>
              <a:lnTo>
                <a:pt x="0" y="291298"/>
              </a:lnTo>
              <a:lnTo>
                <a:pt x="898186" y="291298"/>
              </a:lnTo>
              <a:lnTo>
                <a:pt x="898186" y="42745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4CEA42-E141-4EFF-A69F-0A8763B200CE}">
      <dsp:nvSpPr>
        <dsp:cNvPr id="0" name=""/>
        <dsp:cNvSpPr/>
      </dsp:nvSpPr>
      <dsp:spPr>
        <a:xfrm>
          <a:off x="1342654" y="2295403"/>
          <a:ext cx="898186" cy="427455"/>
        </a:xfrm>
        <a:custGeom>
          <a:avLst/>
          <a:gdLst/>
          <a:ahLst/>
          <a:cxnLst/>
          <a:rect l="0" t="0" r="0" b="0"/>
          <a:pathLst>
            <a:path>
              <a:moveTo>
                <a:pt x="898186" y="0"/>
              </a:moveTo>
              <a:lnTo>
                <a:pt x="898186" y="291298"/>
              </a:lnTo>
              <a:lnTo>
                <a:pt x="0" y="291298"/>
              </a:lnTo>
              <a:lnTo>
                <a:pt x="0" y="42745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484B6B-9B57-45AA-8565-2595C71D3CFC}">
      <dsp:nvSpPr>
        <dsp:cNvPr id="0" name=""/>
        <dsp:cNvSpPr/>
      </dsp:nvSpPr>
      <dsp:spPr>
        <a:xfrm>
          <a:off x="2240841" y="934650"/>
          <a:ext cx="1796373" cy="427455"/>
        </a:xfrm>
        <a:custGeom>
          <a:avLst/>
          <a:gdLst/>
          <a:ahLst/>
          <a:cxnLst/>
          <a:rect l="0" t="0" r="0" b="0"/>
          <a:pathLst>
            <a:path>
              <a:moveTo>
                <a:pt x="1796373" y="0"/>
              </a:moveTo>
              <a:lnTo>
                <a:pt x="1796373" y="291298"/>
              </a:lnTo>
              <a:lnTo>
                <a:pt x="0" y="291298"/>
              </a:lnTo>
              <a:lnTo>
                <a:pt x="0" y="42745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4C3F2B6-0237-4E26-9C0E-2502EE9EFCF2}">
      <dsp:nvSpPr>
        <dsp:cNvPr id="0" name=""/>
        <dsp:cNvSpPr/>
      </dsp:nvSpPr>
      <dsp:spPr>
        <a:xfrm>
          <a:off x="3302334" y="1352"/>
          <a:ext cx="1469760" cy="93329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E542248-A866-4450-8930-D1DC075818BC}">
      <dsp:nvSpPr>
        <dsp:cNvPr id="0" name=""/>
        <dsp:cNvSpPr/>
      </dsp:nvSpPr>
      <dsp:spPr>
        <a:xfrm>
          <a:off x="3465641" y="156494"/>
          <a:ext cx="1469760" cy="93329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Root Node</a:t>
          </a:r>
        </a:p>
        <a:p>
          <a:pPr marL="0" lvl="0" indent="0" algn="ctr" defTabSz="844550">
            <a:lnSpc>
              <a:spcPct val="90000"/>
            </a:lnSpc>
            <a:spcBef>
              <a:spcPct val="0"/>
            </a:spcBef>
            <a:spcAft>
              <a:spcPct val="35000"/>
            </a:spcAft>
            <a:buNone/>
          </a:pPr>
          <a:r>
            <a:rPr lang="en-US" sz="1900" kern="1200" dirty="0"/>
            <a:t>(20)</a:t>
          </a:r>
        </a:p>
      </dsp:txBody>
      <dsp:txXfrm>
        <a:off x="3492976" y="183829"/>
        <a:ext cx="1415090" cy="878627"/>
      </dsp:txXfrm>
    </dsp:sp>
    <dsp:sp modelId="{23B9D003-53B1-4575-80FA-6C78B0749B0B}">
      <dsp:nvSpPr>
        <dsp:cNvPr id="0" name=""/>
        <dsp:cNvSpPr/>
      </dsp:nvSpPr>
      <dsp:spPr>
        <a:xfrm>
          <a:off x="1505961" y="1362105"/>
          <a:ext cx="1469760" cy="93329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FF1387F-740A-48AA-8CB6-DE400806C64C}">
      <dsp:nvSpPr>
        <dsp:cNvPr id="0" name=""/>
        <dsp:cNvSpPr/>
      </dsp:nvSpPr>
      <dsp:spPr>
        <a:xfrm>
          <a:off x="1669267" y="1517247"/>
          <a:ext cx="1469760" cy="93329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a:t>
          </a:r>
        </a:p>
        <a:p>
          <a:pPr marL="0" lvl="0" indent="0" algn="ctr" defTabSz="844550">
            <a:lnSpc>
              <a:spcPct val="90000"/>
            </a:lnSpc>
            <a:spcBef>
              <a:spcPct val="0"/>
            </a:spcBef>
            <a:spcAft>
              <a:spcPct val="35000"/>
            </a:spcAft>
            <a:buNone/>
          </a:pPr>
          <a:r>
            <a:rPr lang="en-US" sz="1900" kern="1200" dirty="0"/>
            <a:t>(7)</a:t>
          </a:r>
        </a:p>
      </dsp:txBody>
      <dsp:txXfrm>
        <a:off x="1696602" y="1544582"/>
        <a:ext cx="1415090" cy="878627"/>
      </dsp:txXfrm>
    </dsp:sp>
    <dsp:sp modelId="{25239D78-96AA-446A-97F8-778155E017C5}">
      <dsp:nvSpPr>
        <dsp:cNvPr id="0" name=""/>
        <dsp:cNvSpPr/>
      </dsp:nvSpPr>
      <dsp:spPr>
        <a:xfrm>
          <a:off x="607774" y="2722859"/>
          <a:ext cx="1469760" cy="93329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62177B7-5C99-420A-92DF-EA9C09D470A8}">
      <dsp:nvSpPr>
        <dsp:cNvPr id="0" name=""/>
        <dsp:cNvSpPr/>
      </dsp:nvSpPr>
      <dsp:spPr>
        <a:xfrm>
          <a:off x="771081" y="2878000"/>
          <a:ext cx="1469760" cy="93329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 IX</a:t>
          </a:r>
        </a:p>
      </dsp:txBody>
      <dsp:txXfrm>
        <a:off x="798416" y="2905335"/>
        <a:ext cx="1415090" cy="878627"/>
      </dsp:txXfrm>
    </dsp:sp>
    <dsp:sp modelId="{583867DE-5095-467A-AE8C-277B3919A2DF}">
      <dsp:nvSpPr>
        <dsp:cNvPr id="0" name=""/>
        <dsp:cNvSpPr/>
      </dsp:nvSpPr>
      <dsp:spPr>
        <a:xfrm>
          <a:off x="2404148" y="2722859"/>
          <a:ext cx="1469760" cy="93329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CE8D23D-EC8F-4EBE-B823-4E628C02F695}">
      <dsp:nvSpPr>
        <dsp:cNvPr id="0" name=""/>
        <dsp:cNvSpPr/>
      </dsp:nvSpPr>
      <dsp:spPr>
        <a:xfrm>
          <a:off x="2567454" y="2878000"/>
          <a:ext cx="1469760" cy="93329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 X</a:t>
          </a:r>
        </a:p>
      </dsp:txBody>
      <dsp:txXfrm>
        <a:off x="2594789" y="2905335"/>
        <a:ext cx="1415090" cy="878627"/>
      </dsp:txXfrm>
    </dsp:sp>
    <dsp:sp modelId="{12775D12-BE4C-49AB-919B-56FB3D499117}">
      <dsp:nvSpPr>
        <dsp:cNvPr id="0" name=""/>
        <dsp:cNvSpPr/>
      </dsp:nvSpPr>
      <dsp:spPr>
        <a:xfrm>
          <a:off x="5098708" y="1362105"/>
          <a:ext cx="1469760" cy="93329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ACE750-7A22-451B-8BD2-46B37D935987}">
      <dsp:nvSpPr>
        <dsp:cNvPr id="0" name=""/>
        <dsp:cNvSpPr/>
      </dsp:nvSpPr>
      <dsp:spPr>
        <a:xfrm>
          <a:off x="5262015" y="1517247"/>
          <a:ext cx="1469760" cy="93329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Performance</a:t>
          </a:r>
        </a:p>
        <a:p>
          <a:pPr marL="0" lvl="0" indent="0" algn="ctr" defTabSz="844550">
            <a:lnSpc>
              <a:spcPct val="90000"/>
            </a:lnSpc>
            <a:spcBef>
              <a:spcPct val="0"/>
            </a:spcBef>
            <a:spcAft>
              <a:spcPct val="35000"/>
            </a:spcAft>
            <a:buNone/>
          </a:pPr>
          <a:r>
            <a:rPr lang="en-US" sz="1900" kern="1200" dirty="0"/>
            <a:t>(13)</a:t>
          </a:r>
        </a:p>
      </dsp:txBody>
      <dsp:txXfrm>
        <a:off x="5289350" y="1544582"/>
        <a:ext cx="1415090" cy="878627"/>
      </dsp:txXfrm>
    </dsp:sp>
    <dsp:sp modelId="{5DAD7052-99E1-4997-B2CB-A505EB55E4A9}">
      <dsp:nvSpPr>
        <dsp:cNvPr id="0" name=""/>
        <dsp:cNvSpPr/>
      </dsp:nvSpPr>
      <dsp:spPr>
        <a:xfrm>
          <a:off x="4200521" y="2722859"/>
          <a:ext cx="1469760" cy="93329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F3A11BE-BCD9-404A-8C96-926547458F5F}">
      <dsp:nvSpPr>
        <dsp:cNvPr id="0" name=""/>
        <dsp:cNvSpPr/>
      </dsp:nvSpPr>
      <dsp:spPr>
        <a:xfrm>
          <a:off x="4363828" y="2878000"/>
          <a:ext cx="1469760" cy="93329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gt; average</a:t>
          </a:r>
        </a:p>
      </dsp:txBody>
      <dsp:txXfrm>
        <a:off x="4391163" y="2905335"/>
        <a:ext cx="1415090" cy="878627"/>
      </dsp:txXfrm>
    </dsp:sp>
    <dsp:sp modelId="{5331CADD-AA35-4020-87EE-9606C492848A}">
      <dsp:nvSpPr>
        <dsp:cNvPr id="0" name=""/>
        <dsp:cNvSpPr/>
      </dsp:nvSpPr>
      <dsp:spPr>
        <a:xfrm>
          <a:off x="5996895" y="2722859"/>
          <a:ext cx="1469760" cy="93329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59F758E-0280-442C-A662-D434F36B32CA}">
      <dsp:nvSpPr>
        <dsp:cNvPr id="0" name=""/>
        <dsp:cNvSpPr/>
      </dsp:nvSpPr>
      <dsp:spPr>
        <a:xfrm>
          <a:off x="6160202" y="2878000"/>
          <a:ext cx="1469760" cy="93329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lt; average</a:t>
          </a:r>
        </a:p>
      </dsp:txBody>
      <dsp:txXfrm>
        <a:off x="6187537" y="2905335"/>
        <a:ext cx="1415090" cy="878627"/>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68C5A2-D21C-422C-B190-1B61FD489D54}">
      <dsp:nvSpPr>
        <dsp:cNvPr id="0" name=""/>
        <dsp:cNvSpPr/>
      </dsp:nvSpPr>
      <dsp:spPr>
        <a:xfrm>
          <a:off x="2514810" y="936752"/>
          <a:ext cx="900990" cy="428789"/>
        </a:xfrm>
        <a:custGeom>
          <a:avLst/>
          <a:gdLst/>
          <a:ahLst/>
          <a:cxnLst/>
          <a:rect l="0" t="0" r="0" b="0"/>
          <a:pathLst>
            <a:path>
              <a:moveTo>
                <a:pt x="0" y="0"/>
              </a:moveTo>
              <a:lnTo>
                <a:pt x="0" y="292207"/>
              </a:lnTo>
              <a:lnTo>
                <a:pt x="900990" y="292207"/>
              </a:lnTo>
              <a:lnTo>
                <a:pt x="900990" y="42878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A631766-3764-4720-9115-F669914E9B28}">
      <dsp:nvSpPr>
        <dsp:cNvPr id="0" name=""/>
        <dsp:cNvSpPr/>
      </dsp:nvSpPr>
      <dsp:spPr>
        <a:xfrm>
          <a:off x="1613819" y="936752"/>
          <a:ext cx="900990" cy="428789"/>
        </a:xfrm>
        <a:custGeom>
          <a:avLst/>
          <a:gdLst/>
          <a:ahLst/>
          <a:cxnLst/>
          <a:rect l="0" t="0" r="0" b="0"/>
          <a:pathLst>
            <a:path>
              <a:moveTo>
                <a:pt x="900990" y="0"/>
              </a:moveTo>
              <a:lnTo>
                <a:pt x="900990" y="292207"/>
              </a:lnTo>
              <a:lnTo>
                <a:pt x="0" y="292207"/>
              </a:lnTo>
              <a:lnTo>
                <a:pt x="0" y="42878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C86F90-E68D-44B2-948B-92CBAD441E7C}">
      <dsp:nvSpPr>
        <dsp:cNvPr id="0" name=""/>
        <dsp:cNvSpPr/>
      </dsp:nvSpPr>
      <dsp:spPr>
        <a:xfrm>
          <a:off x="1777636" y="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E81D523-71DE-4970-8CB9-B4C1FB347473}">
      <dsp:nvSpPr>
        <dsp:cNvPr id="0" name=""/>
        <dsp:cNvSpPr/>
      </dsp:nvSpPr>
      <dsp:spPr>
        <a:xfrm>
          <a:off x="1941452" y="156167"/>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 - - - - - - - - -</a:t>
          </a:r>
        </a:p>
      </dsp:txBody>
      <dsp:txXfrm>
        <a:off x="1968873" y="183588"/>
        <a:ext cx="1419505" cy="881368"/>
      </dsp:txXfrm>
    </dsp:sp>
    <dsp:sp modelId="{C5B96841-37A9-41FA-A2CC-C2C5A10735D2}">
      <dsp:nvSpPr>
        <dsp:cNvPr id="0" name=""/>
        <dsp:cNvSpPr/>
      </dsp:nvSpPr>
      <dsp:spPr>
        <a:xfrm>
          <a:off x="876646" y="1365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EFF922-FCD3-4CED-A515-16C3DFC26B0C}">
      <dsp:nvSpPr>
        <dsp:cNvPr id="0" name=""/>
        <dsp:cNvSpPr/>
      </dsp:nvSpPr>
      <dsp:spPr>
        <a:xfrm>
          <a:off x="1040462" y="1521168"/>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 + + -</a:t>
          </a:r>
        </a:p>
      </dsp:txBody>
      <dsp:txXfrm>
        <a:off x="1067883" y="1548589"/>
        <a:ext cx="1419505" cy="881368"/>
      </dsp:txXfrm>
    </dsp:sp>
    <dsp:sp modelId="{E8D80077-4B71-45EF-88AC-492106940079}">
      <dsp:nvSpPr>
        <dsp:cNvPr id="0" name=""/>
        <dsp:cNvSpPr/>
      </dsp:nvSpPr>
      <dsp:spPr>
        <a:xfrm>
          <a:off x="2678626" y="1365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BDC9D79-296F-4114-9085-2A8612280EDC}">
      <dsp:nvSpPr>
        <dsp:cNvPr id="0" name=""/>
        <dsp:cNvSpPr/>
      </dsp:nvSpPr>
      <dsp:spPr>
        <a:xfrm>
          <a:off x="2842443" y="1521168"/>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a:t>
          </a:r>
        </a:p>
      </dsp:txBody>
      <dsp:txXfrm>
        <a:off x="2869864" y="1548589"/>
        <a:ext cx="1419505" cy="881368"/>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68C5A2-D21C-422C-B190-1B61FD489D54}">
      <dsp:nvSpPr>
        <dsp:cNvPr id="0" name=""/>
        <dsp:cNvSpPr/>
      </dsp:nvSpPr>
      <dsp:spPr>
        <a:xfrm>
          <a:off x="2341078" y="892707"/>
          <a:ext cx="858871" cy="408744"/>
        </a:xfrm>
        <a:custGeom>
          <a:avLst/>
          <a:gdLst/>
          <a:ahLst/>
          <a:cxnLst/>
          <a:rect l="0" t="0" r="0" b="0"/>
          <a:pathLst>
            <a:path>
              <a:moveTo>
                <a:pt x="0" y="0"/>
              </a:moveTo>
              <a:lnTo>
                <a:pt x="0" y="278547"/>
              </a:lnTo>
              <a:lnTo>
                <a:pt x="858871" y="278547"/>
              </a:lnTo>
              <a:lnTo>
                <a:pt x="858871" y="40874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A631766-3764-4720-9115-F669914E9B28}">
      <dsp:nvSpPr>
        <dsp:cNvPr id="0" name=""/>
        <dsp:cNvSpPr/>
      </dsp:nvSpPr>
      <dsp:spPr>
        <a:xfrm>
          <a:off x="1482206" y="892707"/>
          <a:ext cx="858871" cy="408744"/>
        </a:xfrm>
        <a:custGeom>
          <a:avLst/>
          <a:gdLst/>
          <a:ahLst/>
          <a:cxnLst/>
          <a:rect l="0" t="0" r="0" b="0"/>
          <a:pathLst>
            <a:path>
              <a:moveTo>
                <a:pt x="858871" y="0"/>
              </a:moveTo>
              <a:lnTo>
                <a:pt x="858871" y="278547"/>
              </a:lnTo>
              <a:lnTo>
                <a:pt x="0" y="278547"/>
              </a:lnTo>
              <a:lnTo>
                <a:pt x="0" y="40874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C86F90-E68D-44B2-948B-92CBAD441E7C}">
      <dsp:nvSpPr>
        <dsp:cNvPr id="0" name=""/>
        <dsp:cNvSpPr/>
      </dsp:nvSpPr>
      <dsp:spPr>
        <a:xfrm>
          <a:off x="1638365" y="261"/>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E81D523-71DE-4970-8CB9-B4C1FB347473}">
      <dsp:nvSpPr>
        <dsp:cNvPr id="0" name=""/>
        <dsp:cNvSpPr/>
      </dsp:nvSpPr>
      <dsp:spPr>
        <a:xfrm>
          <a:off x="1794523" y="148612"/>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 - - - - - - - - -</a:t>
          </a:r>
        </a:p>
      </dsp:txBody>
      <dsp:txXfrm>
        <a:off x="1820662" y="174751"/>
        <a:ext cx="1353148" cy="840168"/>
      </dsp:txXfrm>
    </dsp:sp>
    <dsp:sp modelId="{C5B96841-37A9-41FA-A2CC-C2C5A10735D2}">
      <dsp:nvSpPr>
        <dsp:cNvPr id="0" name=""/>
        <dsp:cNvSpPr/>
      </dsp:nvSpPr>
      <dsp:spPr>
        <a:xfrm>
          <a:off x="779493" y="1301452"/>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EFF922-FCD3-4CED-A515-16C3DFC26B0C}">
      <dsp:nvSpPr>
        <dsp:cNvPr id="0" name=""/>
        <dsp:cNvSpPr/>
      </dsp:nvSpPr>
      <dsp:spPr>
        <a:xfrm>
          <a:off x="935651" y="1449803"/>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a:t>
          </a:r>
        </a:p>
      </dsp:txBody>
      <dsp:txXfrm>
        <a:off x="961790" y="1475942"/>
        <a:ext cx="1353148" cy="840168"/>
      </dsp:txXfrm>
    </dsp:sp>
    <dsp:sp modelId="{E8D80077-4B71-45EF-88AC-492106940079}">
      <dsp:nvSpPr>
        <dsp:cNvPr id="0" name=""/>
        <dsp:cNvSpPr/>
      </dsp:nvSpPr>
      <dsp:spPr>
        <a:xfrm>
          <a:off x="2497237" y="1301452"/>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BDC9D79-296F-4114-9085-2A8612280EDC}">
      <dsp:nvSpPr>
        <dsp:cNvPr id="0" name=""/>
        <dsp:cNvSpPr/>
      </dsp:nvSpPr>
      <dsp:spPr>
        <a:xfrm>
          <a:off x="2653395" y="1449803"/>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a:t>
          </a:r>
        </a:p>
      </dsp:txBody>
      <dsp:txXfrm>
        <a:off x="2679534" y="1475942"/>
        <a:ext cx="1353148" cy="840168"/>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68C5A2-D21C-422C-B190-1B61FD489D54}">
      <dsp:nvSpPr>
        <dsp:cNvPr id="0" name=""/>
        <dsp:cNvSpPr/>
      </dsp:nvSpPr>
      <dsp:spPr>
        <a:xfrm>
          <a:off x="2514810" y="936752"/>
          <a:ext cx="900990" cy="428789"/>
        </a:xfrm>
        <a:custGeom>
          <a:avLst/>
          <a:gdLst/>
          <a:ahLst/>
          <a:cxnLst/>
          <a:rect l="0" t="0" r="0" b="0"/>
          <a:pathLst>
            <a:path>
              <a:moveTo>
                <a:pt x="0" y="0"/>
              </a:moveTo>
              <a:lnTo>
                <a:pt x="0" y="292207"/>
              </a:lnTo>
              <a:lnTo>
                <a:pt x="900990" y="292207"/>
              </a:lnTo>
              <a:lnTo>
                <a:pt x="900990" y="42878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A631766-3764-4720-9115-F669914E9B28}">
      <dsp:nvSpPr>
        <dsp:cNvPr id="0" name=""/>
        <dsp:cNvSpPr/>
      </dsp:nvSpPr>
      <dsp:spPr>
        <a:xfrm>
          <a:off x="1613819" y="936752"/>
          <a:ext cx="900990" cy="428789"/>
        </a:xfrm>
        <a:custGeom>
          <a:avLst/>
          <a:gdLst/>
          <a:ahLst/>
          <a:cxnLst/>
          <a:rect l="0" t="0" r="0" b="0"/>
          <a:pathLst>
            <a:path>
              <a:moveTo>
                <a:pt x="900990" y="0"/>
              </a:moveTo>
              <a:lnTo>
                <a:pt x="900990" y="292207"/>
              </a:lnTo>
              <a:lnTo>
                <a:pt x="0" y="292207"/>
              </a:lnTo>
              <a:lnTo>
                <a:pt x="0" y="42878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C86F90-E68D-44B2-948B-92CBAD441E7C}">
      <dsp:nvSpPr>
        <dsp:cNvPr id="0" name=""/>
        <dsp:cNvSpPr/>
      </dsp:nvSpPr>
      <dsp:spPr>
        <a:xfrm>
          <a:off x="1777636" y="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E81D523-71DE-4970-8CB9-B4C1FB347473}">
      <dsp:nvSpPr>
        <dsp:cNvPr id="0" name=""/>
        <dsp:cNvSpPr/>
      </dsp:nvSpPr>
      <dsp:spPr>
        <a:xfrm>
          <a:off x="1941452" y="156167"/>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 - - - - - - - - -</a:t>
          </a:r>
        </a:p>
      </dsp:txBody>
      <dsp:txXfrm>
        <a:off x="1968873" y="183588"/>
        <a:ext cx="1419505" cy="881368"/>
      </dsp:txXfrm>
    </dsp:sp>
    <dsp:sp modelId="{C5B96841-37A9-41FA-A2CC-C2C5A10735D2}">
      <dsp:nvSpPr>
        <dsp:cNvPr id="0" name=""/>
        <dsp:cNvSpPr/>
      </dsp:nvSpPr>
      <dsp:spPr>
        <a:xfrm>
          <a:off x="876646" y="1365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EFF922-FCD3-4CED-A515-16C3DFC26B0C}">
      <dsp:nvSpPr>
        <dsp:cNvPr id="0" name=""/>
        <dsp:cNvSpPr/>
      </dsp:nvSpPr>
      <dsp:spPr>
        <a:xfrm>
          <a:off x="1040462" y="1521168"/>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 + + -</a:t>
          </a:r>
        </a:p>
      </dsp:txBody>
      <dsp:txXfrm>
        <a:off x="1067883" y="1548589"/>
        <a:ext cx="1419505" cy="881368"/>
      </dsp:txXfrm>
    </dsp:sp>
    <dsp:sp modelId="{E8D80077-4B71-45EF-88AC-492106940079}">
      <dsp:nvSpPr>
        <dsp:cNvPr id="0" name=""/>
        <dsp:cNvSpPr/>
      </dsp:nvSpPr>
      <dsp:spPr>
        <a:xfrm>
          <a:off x="2678626" y="1365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BDC9D79-296F-4114-9085-2A8612280EDC}">
      <dsp:nvSpPr>
        <dsp:cNvPr id="0" name=""/>
        <dsp:cNvSpPr/>
      </dsp:nvSpPr>
      <dsp:spPr>
        <a:xfrm>
          <a:off x="2842443" y="1521168"/>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a:t>
          </a:r>
        </a:p>
      </dsp:txBody>
      <dsp:txXfrm>
        <a:off x="2869864" y="1548589"/>
        <a:ext cx="1419505" cy="881368"/>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68C5A2-D21C-422C-B190-1B61FD489D54}">
      <dsp:nvSpPr>
        <dsp:cNvPr id="0" name=""/>
        <dsp:cNvSpPr/>
      </dsp:nvSpPr>
      <dsp:spPr>
        <a:xfrm>
          <a:off x="2341078" y="892707"/>
          <a:ext cx="858871" cy="408744"/>
        </a:xfrm>
        <a:custGeom>
          <a:avLst/>
          <a:gdLst/>
          <a:ahLst/>
          <a:cxnLst/>
          <a:rect l="0" t="0" r="0" b="0"/>
          <a:pathLst>
            <a:path>
              <a:moveTo>
                <a:pt x="0" y="0"/>
              </a:moveTo>
              <a:lnTo>
                <a:pt x="0" y="278547"/>
              </a:lnTo>
              <a:lnTo>
                <a:pt x="858871" y="278547"/>
              </a:lnTo>
              <a:lnTo>
                <a:pt x="858871" y="40874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A631766-3764-4720-9115-F669914E9B28}">
      <dsp:nvSpPr>
        <dsp:cNvPr id="0" name=""/>
        <dsp:cNvSpPr/>
      </dsp:nvSpPr>
      <dsp:spPr>
        <a:xfrm>
          <a:off x="1482206" y="892707"/>
          <a:ext cx="858871" cy="408744"/>
        </a:xfrm>
        <a:custGeom>
          <a:avLst/>
          <a:gdLst/>
          <a:ahLst/>
          <a:cxnLst/>
          <a:rect l="0" t="0" r="0" b="0"/>
          <a:pathLst>
            <a:path>
              <a:moveTo>
                <a:pt x="858871" y="0"/>
              </a:moveTo>
              <a:lnTo>
                <a:pt x="858871" y="278547"/>
              </a:lnTo>
              <a:lnTo>
                <a:pt x="0" y="278547"/>
              </a:lnTo>
              <a:lnTo>
                <a:pt x="0" y="40874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C86F90-E68D-44B2-948B-92CBAD441E7C}">
      <dsp:nvSpPr>
        <dsp:cNvPr id="0" name=""/>
        <dsp:cNvSpPr/>
      </dsp:nvSpPr>
      <dsp:spPr>
        <a:xfrm>
          <a:off x="1638365" y="261"/>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E81D523-71DE-4970-8CB9-B4C1FB347473}">
      <dsp:nvSpPr>
        <dsp:cNvPr id="0" name=""/>
        <dsp:cNvSpPr/>
      </dsp:nvSpPr>
      <dsp:spPr>
        <a:xfrm>
          <a:off x="1794523" y="148612"/>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 - - - - - - - - -</a:t>
          </a:r>
        </a:p>
      </dsp:txBody>
      <dsp:txXfrm>
        <a:off x="1820662" y="174751"/>
        <a:ext cx="1353148" cy="840168"/>
      </dsp:txXfrm>
    </dsp:sp>
    <dsp:sp modelId="{C5B96841-37A9-41FA-A2CC-C2C5A10735D2}">
      <dsp:nvSpPr>
        <dsp:cNvPr id="0" name=""/>
        <dsp:cNvSpPr/>
      </dsp:nvSpPr>
      <dsp:spPr>
        <a:xfrm>
          <a:off x="779493" y="1301452"/>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EFF922-FCD3-4CED-A515-16C3DFC26B0C}">
      <dsp:nvSpPr>
        <dsp:cNvPr id="0" name=""/>
        <dsp:cNvSpPr/>
      </dsp:nvSpPr>
      <dsp:spPr>
        <a:xfrm>
          <a:off x="935651" y="1449803"/>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a:t>
          </a:r>
        </a:p>
      </dsp:txBody>
      <dsp:txXfrm>
        <a:off x="961790" y="1475942"/>
        <a:ext cx="1353148" cy="840168"/>
      </dsp:txXfrm>
    </dsp:sp>
    <dsp:sp modelId="{E8D80077-4B71-45EF-88AC-492106940079}">
      <dsp:nvSpPr>
        <dsp:cNvPr id="0" name=""/>
        <dsp:cNvSpPr/>
      </dsp:nvSpPr>
      <dsp:spPr>
        <a:xfrm>
          <a:off x="2497237" y="1301452"/>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BDC9D79-296F-4114-9085-2A8612280EDC}">
      <dsp:nvSpPr>
        <dsp:cNvPr id="0" name=""/>
        <dsp:cNvSpPr/>
      </dsp:nvSpPr>
      <dsp:spPr>
        <a:xfrm>
          <a:off x="2653395" y="1449803"/>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a:t>
          </a:r>
        </a:p>
      </dsp:txBody>
      <dsp:txXfrm>
        <a:off x="2679534" y="1475942"/>
        <a:ext cx="1353148" cy="840168"/>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68C5A2-D21C-422C-B190-1B61FD489D54}">
      <dsp:nvSpPr>
        <dsp:cNvPr id="0" name=""/>
        <dsp:cNvSpPr/>
      </dsp:nvSpPr>
      <dsp:spPr>
        <a:xfrm>
          <a:off x="2514810" y="936752"/>
          <a:ext cx="900990" cy="428789"/>
        </a:xfrm>
        <a:custGeom>
          <a:avLst/>
          <a:gdLst/>
          <a:ahLst/>
          <a:cxnLst/>
          <a:rect l="0" t="0" r="0" b="0"/>
          <a:pathLst>
            <a:path>
              <a:moveTo>
                <a:pt x="0" y="0"/>
              </a:moveTo>
              <a:lnTo>
                <a:pt x="0" y="292207"/>
              </a:lnTo>
              <a:lnTo>
                <a:pt x="900990" y="292207"/>
              </a:lnTo>
              <a:lnTo>
                <a:pt x="900990" y="42878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A631766-3764-4720-9115-F669914E9B28}">
      <dsp:nvSpPr>
        <dsp:cNvPr id="0" name=""/>
        <dsp:cNvSpPr/>
      </dsp:nvSpPr>
      <dsp:spPr>
        <a:xfrm>
          <a:off x="1613819" y="936752"/>
          <a:ext cx="900990" cy="428789"/>
        </a:xfrm>
        <a:custGeom>
          <a:avLst/>
          <a:gdLst/>
          <a:ahLst/>
          <a:cxnLst/>
          <a:rect l="0" t="0" r="0" b="0"/>
          <a:pathLst>
            <a:path>
              <a:moveTo>
                <a:pt x="900990" y="0"/>
              </a:moveTo>
              <a:lnTo>
                <a:pt x="900990" y="292207"/>
              </a:lnTo>
              <a:lnTo>
                <a:pt x="0" y="292207"/>
              </a:lnTo>
              <a:lnTo>
                <a:pt x="0" y="42878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C86F90-E68D-44B2-948B-92CBAD441E7C}">
      <dsp:nvSpPr>
        <dsp:cNvPr id="0" name=""/>
        <dsp:cNvSpPr/>
      </dsp:nvSpPr>
      <dsp:spPr>
        <a:xfrm>
          <a:off x="1777636" y="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E81D523-71DE-4970-8CB9-B4C1FB347473}">
      <dsp:nvSpPr>
        <dsp:cNvPr id="0" name=""/>
        <dsp:cNvSpPr/>
      </dsp:nvSpPr>
      <dsp:spPr>
        <a:xfrm>
          <a:off x="1941452" y="156167"/>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 - - - - - - - - -</a:t>
          </a:r>
        </a:p>
      </dsp:txBody>
      <dsp:txXfrm>
        <a:off x="1968873" y="183588"/>
        <a:ext cx="1419505" cy="881368"/>
      </dsp:txXfrm>
    </dsp:sp>
    <dsp:sp modelId="{C5B96841-37A9-41FA-A2CC-C2C5A10735D2}">
      <dsp:nvSpPr>
        <dsp:cNvPr id="0" name=""/>
        <dsp:cNvSpPr/>
      </dsp:nvSpPr>
      <dsp:spPr>
        <a:xfrm>
          <a:off x="876646" y="1365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EFF922-FCD3-4CED-A515-16C3DFC26B0C}">
      <dsp:nvSpPr>
        <dsp:cNvPr id="0" name=""/>
        <dsp:cNvSpPr/>
      </dsp:nvSpPr>
      <dsp:spPr>
        <a:xfrm>
          <a:off x="1040462" y="1521168"/>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 + + -</a:t>
          </a:r>
        </a:p>
      </dsp:txBody>
      <dsp:txXfrm>
        <a:off x="1067883" y="1548589"/>
        <a:ext cx="1419505" cy="881368"/>
      </dsp:txXfrm>
    </dsp:sp>
    <dsp:sp modelId="{E8D80077-4B71-45EF-88AC-492106940079}">
      <dsp:nvSpPr>
        <dsp:cNvPr id="0" name=""/>
        <dsp:cNvSpPr/>
      </dsp:nvSpPr>
      <dsp:spPr>
        <a:xfrm>
          <a:off x="2678626" y="1365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BDC9D79-296F-4114-9085-2A8612280EDC}">
      <dsp:nvSpPr>
        <dsp:cNvPr id="0" name=""/>
        <dsp:cNvSpPr/>
      </dsp:nvSpPr>
      <dsp:spPr>
        <a:xfrm>
          <a:off x="2842443" y="1521168"/>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a:t>
          </a:r>
        </a:p>
      </dsp:txBody>
      <dsp:txXfrm>
        <a:off x="2869864" y="1548589"/>
        <a:ext cx="1419505" cy="881368"/>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68C5A2-D21C-422C-B190-1B61FD489D54}">
      <dsp:nvSpPr>
        <dsp:cNvPr id="0" name=""/>
        <dsp:cNvSpPr/>
      </dsp:nvSpPr>
      <dsp:spPr>
        <a:xfrm>
          <a:off x="2341078" y="892707"/>
          <a:ext cx="858871" cy="408744"/>
        </a:xfrm>
        <a:custGeom>
          <a:avLst/>
          <a:gdLst/>
          <a:ahLst/>
          <a:cxnLst/>
          <a:rect l="0" t="0" r="0" b="0"/>
          <a:pathLst>
            <a:path>
              <a:moveTo>
                <a:pt x="0" y="0"/>
              </a:moveTo>
              <a:lnTo>
                <a:pt x="0" y="278547"/>
              </a:lnTo>
              <a:lnTo>
                <a:pt x="858871" y="278547"/>
              </a:lnTo>
              <a:lnTo>
                <a:pt x="858871" y="40874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A631766-3764-4720-9115-F669914E9B28}">
      <dsp:nvSpPr>
        <dsp:cNvPr id="0" name=""/>
        <dsp:cNvSpPr/>
      </dsp:nvSpPr>
      <dsp:spPr>
        <a:xfrm>
          <a:off x="1482206" y="892707"/>
          <a:ext cx="858871" cy="408744"/>
        </a:xfrm>
        <a:custGeom>
          <a:avLst/>
          <a:gdLst/>
          <a:ahLst/>
          <a:cxnLst/>
          <a:rect l="0" t="0" r="0" b="0"/>
          <a:pathLst>
            <a:path>
              <a:moveTo>
                <a:pt x="858871" y="0"/>
              </a:moveTo>
              <a:lnTo>
                <a:pt x="858871" y="278547"/>
              </a:lnTo>
              <a:lnTo>
                <a:pt x="0" y="278547"/>
              </a:lnTo>
              <a:lnTo>
                <a:pt x="0" y="40874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C86F90-E68D-44B2-948B-92CBAD441E7C}">
      <dsp:nvSpPr>
        <dsp:cNvPr id="0" name=""/>
        <dsp:cNvSpPr/>
      </dsp:nvSpPr>
      <dsp:spPr>
        <a:xfrm>
          <a:off x="1638365" y="261"/>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E81D523-71DE-4970-8CB9-B4C1FB347473}">
      <dsp:nvSpPr>
        <dsp:cNvPr id="0" name=""/>
        <dsp:cNvSpPr/>
      </dsp:nvSpPr>
      <dsp:spPr>
        <a:xfrm>
          <a:off x="1794523" y="148612"/>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 - - - - - - - - -</a:t>
          </a:r>
        </a:p>
      </dsp:txBody>
      <dsp:txXfrm>
        <a:off x="1820662" y="174751"/>
        <a:ext cx="1353148" cy="840168"/>
      </dsp:txXfrm>
    </dsp:sp>
    <dsp:sp modelId="{C5B96841-37A9-41FA-A2CC-C2C5A10735D2}">
      <dsp:nvSpPr>
        <dsp:cNvPr id="0" name=""/>
        <dsp:cNvSpPr/>
      </dsp:nvSpPr>
      <dsp:spPr>
        <a:xfrm>
          <a:off x="779493" y="1301452"/>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EFF922-FCD3-4CED-A515-16C3DFC26B0C}">
      <dsp:nvSpPr>
        <dsp:cNvPr id="0" name=""/>
        <dsp:cNvSpPr/>
      </dsp:nvSpPr>
      <dsp:spPr>
        <a:xfrm>
          <a:off x="935651" y="1449803"/>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a:t>
          </a:r>
        </a:p>
      </dsp:txBody>
      <dsp:txXfrm>
        <a:off x="961790" y="1475942"/>
        <a:ext cx="1353148" cy="840168"/>
      </dsp:txXfrm>
    </dsp:sp>
    <dsp:sp modelId="{E8D80077-4B71-45EF-88AC-492106940079}">
      <dsp:nvSpPr>
        <dsp:cNvPr id="0" name=""/>
        <dsp:cNvSpPr/>
      </dsp:nvSpPr>
      <dsp:spPr>
        <a:xfrm>
          <a:off x="2497237" y="1301452"/>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BDC9D79-296F-4114-9085-2A8612280EDC}">
      <dsp:nvSpPr>
        <dsp:cNvPr id="0" name=""/>
        <dsp:cNvSpPr/>
      </dsp:nvSpPr>
      <dsp:spPr>
        <a:xfrm>
          <a:off x="2653395" y="1449803"/>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a:t>
          </a:r>
        </a:p>
      </dsp:txBody>
      <dsp:txXfrm>
        <a:off x="2679534" y="1475942"/>
        <a:ext cx="1353148" cy="84016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F57CF5-5259-48DB-9168-636D21EFCF9E}">
      <dsp:nvSpPr>
        <dsp:cNvPr id="0" name=""/>
        <dsp:cNvSpPr/>
      </dsp:nvSpPr>
      <dsp:spPr>
        <a:xfrm>
          <a:off x="5439740" y="2284785"/>
          <a:ext cx="894168" cy="425543"/>
        </a:xfrm>
        <a:custGeom>
          <a:avLst/>
          <a:gdLst/>
          <a:ahLst/>
          <a:cxnLst/>
          <a:rect l="0" t="0" r="0" b="0"/>
          <a:pathLst>
            <a:path>
              <a:moveTo>
                <a:pt x="0" y="0"/>
              </a:moveTo>
              <a:lnTo>
                <a:pt x="0" y="289995"/>
              </a:lnTo>
              <a:lnTo>
                <a:pt x="894168" y="289995"/>
              </a:lnTo>
              <a:lnTo>
                <a:pt x="894168" y="42554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E45338-5FC2-4D30-B4DB-A011AF54CEEC}">
      <dsp:nvSpPr>
        <dsp:cNvPr id="0" name=""/>
        <dsp:cNvSpPr/>
      </dsp:nvSpPr>
      <dsp:spPr>
        <a:xfrm>
          <a:off x="4545571" y="2284785"/>
          <a:ext cx="894168" cy="425543"/>
        </a:xfrm>
        <a:custGeom>
          <a:avLst/>
          <a:gdLst/>
          <a:ahLst/>
          <a:cxnLst/>
          <a:rect l="0" t="0" r="0" b="0"/>
          <a:pathLst>
            <a:path>
              <a:moveTo>
                <a:pt x="894168" y="0"/>
              </a:moveTo>
              <a:lnTo>
                <a:pt x="894168" y="289995"/>
              </a:lnTo>
              <a:lnTo>
                <a:pt x="0" y="289995"/>
              </a:lnTo>
              <a:lnTo>
                <a:pt x="0" y="42554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9777E5D-CD88-4E9F-A8DB-52E64C9821E9}">
      <dsp:nvSpPr>
        <dsp:cNvPr id="0" name=""/>
        <dsp:cNvSpPr/>
      </dsp:nvSpPr>
      <dsp:spPr>
        <a:xfrm>
          <a:off x="3651402" y="930119"/>
          <a:ext cx="1788337" cy="425543"/>
        </a:xfrm>
        <a:custGeom>
          <a:avLst/>
          <a:gdLst/>
          <a:ahLst/>
          <a:cxnLst/>
          <a:rect l="0" t="0" r="0" b="0"/>
          <a:pathLst>
            <a:path>
              <a:moveTo>
                <a:pt x="0" y="0"/>
              </a:moveTo>
              <a:lnTo>
                <a:pt x="0" y="289995"/>
              </a:lnTo>
              <a:lnTo>
                <a:pt x="1788337" y="289995"/>
              </a:lnTo>
              <a:lnTo>
                <a:pt x="1788337" y="42554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D67A34E-0FA8-4FA4-9249-EC94DCBD614C}">
      <dsp:nvSpPr>
        <dsp:cNvPr id="0" name=""/>
        <dsp:cNvSpPr/>
      </dsp:nvSpPr>
      <dsp:spPr>
        <a:xfrm>
          <a:off x="1863064" y="2284785"/>
          <a:ext cx="894168" cy="425543"/>
        </a:xfrm>
        <a:custGeom>
          <a:avLst/>
          <a:gdLst/>
          <a:ahLst/>
          <a:cxnLst/>
          <a:rect l="0" t="0" r="0" b="0"/>
          <a:pathLst>
            <a:path>
              <a:moveTo>
                <a:pt x="0" y="0"/>
              </a:moveTo>
              <a:lnTo>
                <a:pt x="0" y="289995"/>
              </a:lnTo>
              <a:lnTo>
                <a:pt x="894168" y="289995"/>
              </a:lnTo>
              <a:lnTo>
                <a:pt x="894168" y="42554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4CEA42-E141-4EFF-A69F-0A8763B200CE}">
      <dsp:nvSpPr>
        <dsp:cNvPr id="0" name=""/>
        <dsp:cNvSpPr/>
      </dsp:nvSpPr>
      <dsp:spPr>
        <a:xfrm>
          <a:off x="968895" y="2284785"/>
          <a:ext cx="894168" cy="425543"/>
        </a:xfrm>
        <a:custGeom>
          <a:avLst/>
          <a:gdLst/>
          <a:ahLst/>
          <a:cxnLst/>
          <a:rect l="0" t="0" r="0" b="0"/>
          <a:pathLst>
            <a:path>
              <a:moveTo>
                <a:pt x="894168" y="0"/>
              </a:moveTo>
              <a:lnTo>
                <a:pt x="894168" y="289995"/>
              </a:lnTo>
              <a:lnTo>
                <a:pt x="0" y="289995"/>
              </a:lnTo>
              <a:lnTo>
                <a:pt x="0" y="425543"/>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484B6B-9B57-45AA-8565-2595C71D3CFC}">
      <dsp:nvSpPr>
        <dsp:cNvPr id="0" name=""/>
        <dsp:cNvSpPr/>
      </dsp:nvSpPr>
      <dsp:spPr>
        <a:xfrm>
          <a:off x="1863064" y="930119"/>
          <a:ext cx="1788337" cy="425543"/>
        </a:xfrm>
        <a:custGeom>
          <a:avLst/>
          <a:gdLst/>
          <a:ahLst/>
          <a:cxnLst/>
          <a:rect l="0" t="0" r="0" b="0"/>
          <a:pathLst>
            <a:path>
              <a:moveTo>
                <a:pt x="1788337" y="0"/>
              </a:moveTo>
              <a:lnTo>
                <a:pt x="1788337" y="289995"/>
              </a:lnTo>
              <a:lnTo>
                <a:pt x="0" y="289995"/>
              </a:lnTo>
              <a:lnTo>
                <a:pt x="0" y="42554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4C3F2B6-0237-4E26-9C0E-2502EE9EFCF2}">
      <dsp:nvSpPr>
        <dsp:cNvPr id="0" name=""/>
        <dsp:cNvSpPr/>
      </dsp:nvSpPr>
      <dsp:spPr>
        <a:xfrm>
          <a:off x="2919809" y="996"/>
          <a:ext cx="1463185" cy="92912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E542248-A866-4450-8930-D1DC075818BC}">
      <dsp:nvSpPr>
        <dsp:cNvPr id="0" name=""/>
        <dsp:cNvSpPr/>
      </dsp:nvSpPr>
      <dsp:spPr>
        <a:xfrm>
          <a:off x="3082385" y="155443"/>
          <a:ext cx="1463185" cy="929122"/>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Root Node</a:t>
          </a:r>
        </a:p>
      </dsp:txBody>
      <dsp:txXfrm>
        <a:off x="3109598" y="182656"/>
        <a:ext cx="1408759" cy="874696"/>
      </dsp:txXfrm>
    </dsp:sp>
    <dsp:sp modelId="{23B9D003-53B1-4575-80FA-6C78B0749B0B}">
      <dsp:nvSpPr>
        <dsp:cNvPr id="0" name=""/>
        <dsp:cNvSpPr/>
      </dsp:nvSpPr>
      <dsp:spPr>
        <a:xfrm>
          <a:off x="1131471" y="1355662"/>
          <a:ext cx="1463185" cy="92912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FF1387F-740A-48AA-8CB6-DE400806C64C}">
      <dsp:nvSpPr>
        <dsp:cNvPr id="0" name=""/>
        <dsp:cNvSpPr/>
      </dsp:nvSpPr>
      <dsp:spPr>
        <a:xfrm>
          <a:off x="1294047" y="1510109"/>
          <a:ext cx="1463185" cy="929122"/>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a:t>
          </a:r>
        </a:p>
      </dsp:txBody>
      <dsp:txXfrm>
        <a:off x="1321260" y="1537322"/>
        <a:ext cx="1408759" cy="874696"/>
      </dsp:txXfrm>
    </dsp:sp>
    <dsp:sp modelId="{25239D78-96AA-446A-97F8-778155E017C5}">
      <dsp:nvSpPr>
        <dsp:cNvPr id="0" name=""/>
        <dsp:cNvSpPr/>
      </dsp:nvSpPr>
      <dsp:spPr>
        <a:xfrm>
          <a:off x="237302" y="2710328"/>
          <a:ext cx="1463185" cy="92912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62177B7-5C99-420A-92DF-EA9C09D470A8}">
      <dsp:nvSpPr>
        <dsp:cNvPr id="0" name=""/>
        <dsp:cNvSpPr/>
      </dsp:nvSpPr>
      <dsp:spPr>
        <a:xfrm>
          <a:off x="399879" y="2864775"/>
          <a:ext cx="1463185" cy="929122"/>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 IX</a:t>
          </a:r>
        </a:p>
      </dsp:txBody>
      <dsp:txXfrm>
        <a:off x="427092" y="2891988"/>
        <a:ext cx="1408759" cy="874696"/>
      </dsp:txXfrm>
    </dsp:sp>
    <dsp:sp modelId="{583867DE-5095-467A-AE8C-277B3919A2DF}">
      <dsp:nvSpPr>
        <dsp:cNvPr id="0" name=""/>
        <dsp:cNvSpPr/>
      </dsp:nvSpPr>
      <dsp:spPr>
        <a:xfrm>
          <a:off x="2025640" y="2710328"/>
          <a:ext cx="1463185" cy="92912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CE8D23D-EC8F-4EBE-B823-4E628C02F695}">
      <dsp:nvSpPr>
        <dsp:cNvPr id="0" name=""/>
        <dsp:cNvSpPr/>
      </dsp:nvSpPr>
      <dsp:spPr>
        <a:xfrm>
          <a:off x="2188216" y="2864775"/>
          <a:ext cx="1463185" cy="929122"/>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 X</a:t>
          </a:r>
        </a:p>
      </dsp:txBody>
      <dsp:txXfrm>
        <a:off x="2215429" y="2891988"/>
        <a:ext cx="1408759" cy="874696"/>
      </dsp:txXfrm>
    </dsp:sp>
    <dsp:sp modelId="{12775D12-BE4C-49AB-919B-56FB3D499117}">
      <dsp:nvSpPr>
        <dsp:cNvPr id="0" name=""/>
        <dsp:cNvSpPr/>
      </dsp:nvSpPr>
      <dsp:spPr>
        <a:xfrm>
          <a:off x="4708147" y="1355662"/>
          <a:ext cx="1463185" cy="92912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ACE750-7A22-451B-8BD2-46B37D935987}">
      <dsp:nvSpPr>
        <dsp:cNvPr id="0" name=""/>
        <dsp:cNvSpPr/>
      </dsp:nvSpPr>
      <dsp:spPr>
        <a:xfrm>
          <a:off x="4870723" y="1510109"/>
          <a:ext cx="1463185" cy="929122"/>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Performance</a:t>
          </a:r>
        </a:p>
        <a:p>
          <a:pPr marL="0" lvl="0" indent="0" algn="ctr" defTabSz="844550">
            <a:lnSpc>
              <a:spcPct val="90000"/>
            </a:lnSpc>
            <a:spcBef>
              <a:spcPct val="0"/>
            </a:spcBef>
            <a:spcAft>
              <a:spcPct val="35000"/>
            </a:spcAft>
            <a:buNone/>
          </a:pPr>
          <a:r>
            <a:rPr lang="en-US" sz="1900" kern="1200" dirty="0"/>
            <a:t>(13)</a:t>
          </a:r>
        </a:p>
      </dsp:txBody>
      <dsp:txXfrm>
        <a:off x="4897936" y="1537322"/>
        <a:ext cx="1408759" cy="874696"/>
      </dsp:txXfrm>
    </dsp:sp>
    <dsp:sp modelId="{5DAD7052-99E1-4997-B2CB-A505EB55E4A9}">
      <dsp:nvSpPr>
        <dsp:cNvPr id="0" name=""/>
        <dsp:cNvSpPr/>
      </dsp:nvSpPr>
      <dsp:spPr>
        <a:xfrm>
          <a:off x="3813978" y="2710328"/>
          <a:ext cx="1463185" cy="92912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F3A11BE-BCD9-404A-8C96-926547458F5F}">
      <dsp:nvSpPr>
        <dsp:cNvPr id="0" name=""/>
        <dsp:cNvSpPr/>
      </dsp:nvSpPr>
      <dsp:spPr>
        <a:xfrm>
          <a:off x="3976554" y="2864775"/>
          <a:ext cx="1463185" cy="929122"/>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gt; Average</a:t>
          </a:r>
        </a:p>
        <a:p>
          <a:pPr marL="0" lvl="0" indent="0" algn="ctr" defTabSz="844550">
            <a:lnSpc>
              <a:spcPct val="90000"/>
            </a:lnSpc>
            <a:spcBef>
              <a:spcPct val="0"/>
            </a:spcBef>
            <a:spcAft>
              <a:spcPct val="35000"/>
            </a:spcAft>
            <a:buNone/>
          </a:pPr>
          <a:r>
            <a:rPr lang="en-US" sz="1900" kern="1200" dirty="0"/>
            <a:t>(4)</a:t>
          </a:r>
        </a:p>
      </dsp:txBody>
      <dsp:txXfrm>
        <a:off x="4003767" y="2891988"/>
        <a:ext cx="1408759" cy="874696"/>
      </dsp:txXfrm>
    </dsp:sp>
    <dsp:sp modelId="{5331CADD-AA35-4020-87EE-9606C492848A}">
      <dsp:nvSpPr>
        <dsp:cNvPr id="0" name=""/>
        <dsp:cNvSpPr/>
      </dsp:nvSpPr>
      <dsp:spPr>
        <a:xfrm>
          <a:off x="5602316" y="2710328"/>
          <a:ext cx="1463185" cy="92912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59F758E-0280-442C-A662-D434F36B32CA}">
      <dsp:nvSpPr>
        <dsp:cNvPr id="0" name=""/>
        <dsp:cNvSpPr/>
      </dsp:nvSpPr>
      <dsp:spPr>
        <a:xfrm>
          <a:off x="5764892" y="2864775"/>
          <a:ext cx="1463185" cy="929122"/>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lt; average</a:t>
          </a:r>
        </a:p>
        <a:p>
          <a:pPr marL="0" lvl="0" indent="0" algn="ctr" defTabSz="844550">
            <a:lnSpc>
              <a:spcPct val="90000"/>
            </a:lnSpc>
            <a:spcBef>
              <a:spcPct val="0"/>
            </a:spcBef>
            <a:spcAft>
              <a:spcPct val="35000"/>
            </a:spcAft>
            <a:buNone/>
          </a:pPr>
          <a:r>
            <a:rPr lang="en-US" sz="1900" kern="1200" dirty="0"/>
            <a:t>(9)</a:t>
          </a:r>
        </a:p>
      </dsp:txBody>
      <dsp:txXfrm>
        <a:off x="5792105" y="2891988"/>
        <a:ext cx="1408759" cy="87469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F57CF5-5259-48DB-9168-636D21EFCF9E}">
      <dsp:nvSpPr>
        <dsp:cNvPr id="0" name=""/>
        <dsp:cNvSpPr/>
      </dsp:nvSpPr>
      <dsp:spPr>
        <a:xfrm>
          <a:off x="5964481" y="2316671"/>
          <a:ext cx="906296" cy="431314"/>
        </a:xfrm>
        <a:custGeom>
          <a:avLst/>
          <a:gdLst/>
          <a:ahLst/>
          <a:cxnLst/>
          <a:rect l="0" t="0" r="0" b="0"/>
          <a:pathLst>
            <a:path>
              <a:moveTo>
                <a:pt x="0" y="0"/>
              </a:moveTo>
              <a:lnTo>
                <a:pt x="0" y="293928"/>
              </a:lnTo>
              <a:lnTo>
                <a:pt x="906296" y="293928"/>
              </a:lnTo>
              <a:lnTo>
                <a:pt x="906296" y="43131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E45338-5FC2-4D30-B4DB-A011AF54CEEC}">
      <dsp:nvSpPr>
        <dsp:cNvPr id="0" name=""/>
        <dsp:cNvSpPr/>
      </dsp:nvSpPr>
      <dsp:spPr>
        <a:xfrm>
          <a:off x="5058184" y="2316671"/>
          <a:ext cx="906296" cy="431314"/>
        </a:xfrm>
        <a:custGeom>
          <a:avLst/>
          <a:gdLst/>
          <a:ahLst/>
          <a:cxnLst/>
          <a:rect l="0" t="0" r="0" b="0"/>
          <a:pathLst>
            <a:path>
              <a:moveTo>
                <a:pt x="906296" y="0"/>
              </a:moveTo>
              <a:lnTo>
                <a:pt x="906296" y="293928"/>
              </a:lnTo>
              <a:lnTo>
                <a:pt x="0" y="293928"/>
              </a:lnTo>
              <a:lnTo>
                <a:pt x="0" y="43131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9777E5D-CD88-4E9F-A8DB-52E64C9821E9}">
      <dsp:nvSpPr>
        <dsp:cNvPr id="0" name=""/>
        <dsp:cNvSpPr/>
      </dsp:nvSpPr>
      <dsp:spPr>
        <a:xfrm>
          <a:off x="4151887" y="943632"/>
          <a:ext cx="1812593" cy="431314"/>
        </a:xfrm>
        <a:custGeom>
          <a:avLst/>
          <a:gdLst/>
          <a:ahLst/>
          <a:cxnLst/>
          <a:rect l="0" t="0" r="0" b="0"/>
          <a:pathLst>
            <a:path>
              <a:moveTo>
                <a:pt x="0" y="0"/>
              </a:moveTo>
              <a:lnTo>
                <a:pt x="0" y="293928"/>
              </a:lnTo>
              <a:lnTo>
                <a:pt x="1812593" y="293928"/>
              </a:lnTo>
              <a:lnTo>
                <a:pt x="1812593" y="43131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D67A34E-0FA8-4FA4-9249-EC94DCBD614C}">
      <dsp:nvSpPr>
        <dsp:cNvPr id="0" name=""/>
        <dsp:cNvSpPr/>
      </dsp:nvSpPr>
      <dsp:spPr>
        <a:xfrm>
          <a:off x="2339294" y="2316671"/>
          <a:ext cx="906296" cy="431314"/>
        </a:xfrm>
        <a:custGeom>
          <a:avLst/>
          <a:gdLst/>
          <a:ahLst/>
          <a:cxnLst/>
          <a:rect l="0" t="0" r="0" b="0"/>
          <a:pathLst>
            <a:path>
              <a:moveTo>
                <a:pt x="0" y="0"/>
              </a:moveTo>
              <a:lnTo>
                <a:pt x="0" y="293928"/>
              </a:lnTo>
              <a:lnTo>
                <a:pt x="906296" y="293928"/>
              </a:lnTo>
              <a:lnTo>
                <a:pt x="906296" y="43131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4CEA42-E141-4EFF-A69F-0A8763B200CE}">
      <dsp:nvSpPr>
        <dsp:cNvPr id="0" name=""/>
        <dsp:cNvSpPr/>
      </dsp:nvSpPr>
      <dsp:spPr>
        <a:xfrm>
          <a:off x="1432997" y="2316671"/>
          <a:ext cx="906296" cy="431314"/>
        </a:xfrm>
        <a:custGeom>
          <a:avLst/>
          <a:gdLst/>
          <a:ahLst/>
          <a:cxnLst/>
          <a:rect l="0" t="0" r="0" b="0"/>
          <a:pathLst>
            <a:path>
              <a:moveTo>
                <a:pt x="906296" y="0"/>
              </a:moveTo>
              <a:lnTo>
                <a:pt x="906296" y="293928"/>
              </a:lnTo>
              <a:lnTo>
                <a:pt x="0" y="293928"/>
              </a:lnTo>
              <a:lnTo>
                <a:pt x="0" y="43131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484B6B-9B57-45AA-8565-2595C71D3CFC}">
      <dsp:nvSpPr>
        <dsp:cNvPr id="0" name=""/>
        <dsp:cNvSpPr/>
      </dsp:nvSpPr>
      <dsp:spPr>
        <a:xfrm>
          <a:off x="2339294" y="943632"/>
          <a:ext cx="1812593" cy="431314"/>
        </a:xfrm>
        <a:custGeom>
          <a:avLst/>
          <a:gdLst/>
          <a:ahLst/>
          <a:cxnLst/>
          <a:rect l="0" t="0" r="0" b="0"/>
          <a:pathLst>
            <a:path>
              <a:moveTo>
                <a:pt x="1812593" y="0"/>
              </a:moveTo>
              <a:lnTo>
                <a:pt x="1812593" y="293928"/>
              </a:lnTo>
              <a:lnTo>
                <a:pt x="0" y="293928"/>
              </a:lnTo>
              <a:lnTo>
                <a:pt x="0" y="43131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4C3F2B6-0237-4E26-9C0E-2502EE9EFCF2}">
      <dsp:nvSpPr>
        <dsp:cNvPr id="0" name=""/>
        <dsp:cNvSpPr/>
      </dsp:nvSpPr>
      <dsp:spPr>
        <a:xfrm>
          <a:off x="3410372" y="1907"/>
          <a:ext cx="1483031" cy="9417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E542248-A866-4450-8930-D1DC075818BC}">
      <dsp:nvSpPr>
        <dsp:cNvPr id="0" name=""/>
        <dsp:cNvSpPr/>
      </dsp:nvSpPr>
      <dsp:spPr>
        <a:xfrm>
          <a:off x="3575153" y="158449"/>
          <a:ext cx="1483031" cy="9417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Root Node</a:t>
          </a:r>
        </a:p>
      </dsp:txBody>
      <dsp:txXfrm>
        <a:off x="3602735" y="186031"/>
        <a:ext cx="1427867" cy="886560"/>
      </dsp:txXfrm>
    </dsp:sp>
    <dsp:sp modelId="{23B9D003-53B1-4575-80FA-6C78B0749B0B}">
      <dsp:nvSpPr>
        <dsp:cNvPr id="0" name=""/>
        <dsp:cNvSpPr/>
      </dsp:nvSpPr>
      <dsp:spPr>
        <a:xfrm>
          <a:off x="1597778" y="1374946"/>
          <a:ext cx="1483031" cy="9417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FF1387F-740A-48AA-8CB6-DE400806C64C}">
      <dsp:nvSpPr>
        <dsp:cNvPr id="0" name=""/>
        <dsp:cNvSpPr/>
      </dsp:nvSpPr>
      <dsp:spPr>
        <a:xfrm>
          <a:off x="1762559" y="1531489"/>
          <a:ext cx="1483031" cy="9417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a:t>
          </a:r>
        </a:p>
      </dsp:txBody>
      <dsp:txXfrm>
        <a:off x="1790141" y="1559071"/>
        <a:ext cx="1427867" cy="886560"/>
      </dsp:txXfrm>
    </dsp:sp>
    <dsp:sp modelId="{25239D78-96AA-446A-97F8-778155E017C5}">
      <dsp:nvSpPr>
        <dsp:cNvPr id="0" name=""/>
        <dsp:cNvSpPr/>
      </dsp:nvSpPr>
      <dsp:spPr>
        <a:xfrm>
          <a:off x="691481" y="2747986"/>
          <a:ext cx="1483031" cy="9417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62177B7-5C99-420A-92DF-EA9C09D470A8}">
      <dsp:nvSpPr>
        <dsp:cNvPr id="0" name=""/>
        <dsp:cNvSpPr/>
      </dsp:nvSpPr>
      <dsp:spPr>
        <a:xfrm>
          <a:off x="856262" y="2904528"/>
          <a:ext cx="1483031" cy="9417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 IX</a:t>
          </a:r>
        </a:p>
      </dsp:txBody>
      <dsp:txXfrm>
        <a:off x="883844" y="2932110"/>
        <a:ext cx="1427867" cy="886560"/>
      </dsp:txXfrm>
    </dsp:sp>
    <dsp:sp modelId="{583867DE-5095-467A-AE8C-277B3919A2DF}">
      <dsp:nvSpPr>
        <dsp:cNvPr id="0" name=""/>
        <dsp:cNvSpPr/>
      </dsp:nvSpPr>
      <dsp:spPr>
        <a:xfrm>
          <a:off x="2504075" y="2747986"/>
          <a:ext cx="1483031" cy="9417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CE8D23D-EC8F-4EBE-B823-4E628C02F695}">
      <dsp:nvSpPr>
        <dsp:cNvPr id="0" name=""/>
        <dsp:cNvSpPr/>
      </dsp:nvSpPr>
      <dsp:spPr>
        <a:xfrm>
          <a:off x="2668856" y="2904528"/>
          <a:ext cx="1483031" cy="9417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 X</a:t>
          </a:r>
        </a:p>
      </dsp:txBody>
      <dsp:txXfrm>
        <a:off x="2696438" y="2932110"/>
        <a:ext cx="1427867" cy="886560"/>
      </dsp:txXfrm>
    </dsp:sp>
    <dsp:sp modelId="{12775D12-BE4C-49AB-919B-56FB3D499117}">
      <dsp:nvSpPr>
        <dsp:cNvPr id="0" name=""/>
        <dsp:cNvSpPr/>
      </dsp:nvSpPr>
      <dsp:spPr>
        <a:xfrm>
          <a:off x="5222965" y="1374946"/>
          <a:ext cx="1483031" cy="9417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ACE750-7A22-451B-8BD2-46B37D935987}">
      <dsp:nvSpPr>
        <dsp:cNvPr id="0" name=""/>
        <dsp:cNvSpPr/>
      </dsp:nvSpPr>
      <dsp:spPr>
        <a:xfrm>
          <a:off x="5387747" y="1531489"/>
          <a:ext cx="1483031" cy="9417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Performance</a:t>
          </a:r>
        </a:p>
      </dsp:txBody>
      <dsp:txXfrm>
        <a:off x="5415329" y="1559071"/>
        <a:ext cx="1427867" cy="886560"/>
      </dsp:txXfrm>
    </dsp:sp>
    <dsp:sp modelId="{5DAD7052-99E1-4997-B2CB-A505EB55E4A9}">
      <dsp:nvSpPr>
        <dsp:cNvPr id="0" name=""/>
        <dsp:cNvSpPr/>
      </dsp:nvSpPr>
      <dsp:spPr>
        <a:xfrm>
          <a:off x="4316669" y="2747986"/>
          <a:ext cx="1483031" cy="9417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F3A11BE-BCD9-404A-8C96-926547458F5F}">
      <dsp:nvSpPr>
        <dsp:cNvPr id="0" name=""/>
        <dsp:cNvSpPr/>
      </dsp:nvSpPr>
      <dsp:spPr>
        <a:xfrm>
          <a:off x="4481450" y="2904528"/>
          <a:ext cx="1483031" cy="9417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gt; average</a:t>
          </a:r>
        </a:p>
      </dsp:txBody>
      <dsp:txXfrm>
        <a:off x="4509032" y="2932110"/>
        <a:ext cx="1427867" cy="886560"/>
      </dsp:txXfrm>
    </dsp:sp>
    <dsp:sp modelId="{5331CADD-AA35-4020-87EE-9606C492848A}">
      <dsp:nvSpPr>
        <dsp:cNvPr id="0" name=""/>
        <dsp:cNvSpPr/>
      </dsp:nvSpPr>
      <dsp:spPr>
        <a:xfrm>
          <a:off x="6129262" y="2747986"/>
          <a:ext cx="1483031" cy="9417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59F758E-0280-442C-A662-D434F36B32CA}">
      <dsp:nvSpPr>
        <dsp:cNvPr id="0" name=""/>
        <dsp:cNvSpPr/>
      </dsp:nvSpPr>
      <dsp:spPr>
        <a:xfrm>
          <a:off x="6294044" y="2904528"/>
          <a:ext cx="1483031" cy="9417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lt; average</a:t>
          </a:r>
        </a:p>
      </dsp:txBody>
      <dsp:txXfrm>
        <a:off x="6321626" y="2932110"/>
        <a:ext cx="1427867" cy="88656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F57CF5-5259-48DB-9168-636D21EFCF9E}">
      <dsp:nvSpPr>
        <dsp:cNvPr id="0" name=""/>
        <dsp:cNvSpPr/>
      </dsp:nvSpPr>
      <dsp:spPr>
        <a:xfrm>
          <a:off x="5769990" y="2322303"/>
          <a:ext cx="909049" cy="432625"/>
        </a:xfrm>
        <a:custGeom>
          <a:avLst/>
          <a:gdLst/>
          <a:ahLst/>
          <a:cxnLst/>
          <a:rect l="0" t="0" r="0" b="0"/>
          <a:pathLst>
            <a:path>
              <a:moveTo>
                <a:pt x="0" y="0"/>
              </a:moveTo>
              <a:lnTo>
                <a:pt x="0" y="294821"/>
              </a:lnTo>
              <a:lnTo>
                <a:pt x="909049" y="294821"/>
              </a:lnTo>
              <a:lnTo>
                <a:pt x="909049" y="43262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E45338-5FC2-4D30-B4DB-A011AF54CEEC}">
      <dsp:nvSpPr>
        <dsp:cNvPr id="0" name=""/>
        <dsp:cNvSpPr/>
      </dsp:nvSpPr>
      <dsp:spPr>
        <a:xfrm>
          <a:off x="4860940" y="2322303"/>
          <a:ext cx="909049" cy="432625"/>
        </a:xfrm>
        <a:custGeom>
          <a:avLst/>
          <a:gdLst/>
          <a:ahLst/>
          <a:cxnLst/>
          <a:rect l="0" t="0" r="0" b="0"/>
          <a:pathLst>
            <a:path>
              <a:moveTo>
                <a:pt x="909049" y="0"/>
              </a:moveTo>
              <a:lnTo>
                <a:pt x="909049" y="294821"/>
              </a:lnTo>
              <a:lnTo>
                <a:pt x="0" y="294821"/>
              </a:lnTo>
              <a:lnTo>
                <a:pt x="0" y="43262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9777E5D-CD88-4E9F-A8DB-52E64C9821E9}">
      <dsp:nvSpPr>
        <dsp:cNvPr id="0" name=""/>
        <dsp:cNvSpPr/>
      </dsp:nvSpPr>
      <dsp:spPr>
        <a:xfrm>
          <a:off x="3951890" y="945092"/>
          <a:ext cx="1818099" cy="432625"/>
        </a:xfrm>
        <a:custGeom>
          <a:avLst/>
          <a:gdLst/>
          <a:ahLst/>
          <a:cxnLst/>
          <a:rect l="0" t="0" r="0" b="0"/>
          <a:pathLst>
            <a:path>
              <a:moveTo>
                <a:pt x="0" y="0"/>
              </a:moveTo>
              <a:lnTo>
                <a:pt x="0" y="294821"/>
              </a:lnTo>
              <a:lnTo>
                <a:pt x="1818099" y="294821"/>
              </a:lnTo>
              <a:lnTo>
                <a:pt x="1818099" y="43262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D67A34E-0FA8-4FA4-9249-EC94DCBD614C}">
      <dsp:nvSpPr>
        <dsp:cNvPr id="0" name=""/>
        <dsp:cNvSpPr/>
      </dsp:nvSpPr>
      <dsp:spPr>
        <a:xfrm>
          <a:off x="2133790" y="2322303"/>
          <a:ext cx="909049" cy="432625"/>
        </a:xfrm>
        <a:custGeom>
          <a:avLst/>
          <a:gdLst/>
          <a:ahLst/>
          <a:cxnLst/>
          <a:rect l="0" t="0" r="0" b="0"/>
          <a:pathLst>
            <a:path>
              <a:moveTo>
                <a:pt x="0" y="0"/>
              </a:moveTo>
              <a:lnTo>
                <a:pt x="0" y="294821"/>
              </a:lnTo>
              <a:lnTo>
                <a:pt x="909049" y="294821"/>
              </a:lnTo>
              <a:lnTo>
                <a:pt x="909049" y="43262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4CEA42-E141-4EFF-A69F-0A8763B200CE}">
      <dsp:nvSpPr>
        <dsp:cNvPr id="0" name=""/>
        <dsp:cNvSpPr/>
      </dsp:nvSpPr>
      <dsp:spPr>
        <a:xfrm>
          <a:off x="1224740" y="2322303"/>
          <a:ext cx="909049" cy="432625"/>
        </a:xfrm>
        <a:custGeom>
          <a:avLst/>
          <a:gdLst/>
          <a:ahLst/>
          <a:cxnLst/>
          <a:rect l="0" t="0" r="0" b="0"/>
          <a:pathLst>
            <a:path>
              <a:moveTo>
                <a:pt x="909049" y="0"/>
              </a:moveTo>
              <a:lnTo>
                <a:pt x="909049" y="294821"/>
              </a:lnTo>
              <a:lnTo>
                <a:pt x="0" y="294821"/>
              </a:lnTo>
              <a:lnTo>
                <a:pt x="0" y="43262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484B6B-9B57-45AA-8565-2595C71D3CFC}">
      <dsp:nvSpPr>
        <dsp:cNvPr id="0" name=""/>
        <dsp:cNvSpPr/>
      </dsp:nvSpPr>
      <dsp:spPr>
        <a:xfrm>
          <a:off x="2133790" y="945092"/>
          <a:ext cx="1818099" cy="432625"/>
        </a:xfrm>
        <a:custGeom>
          <a:avLst/>
          <a:gdLst/>
          <a:ahLst/>
          <a:cxnLst/>
          <a:rect l="0" t="0" r="0" b="0"/>
          <a:pathLst>
            <a:path>
              <a:moveTo>
                <a:pt x="1818099" y="0"/>
              </a:moveTo>
              <a:lnTo>
                <a:pt x="1818099" y="294821"/>
              </a:lnTo>
              <a:lnTo>
                <a:pt x="0" y="294821"/>
              </a:lnTo>
              <a:lnTo>
                <a:pt x="0" y="43262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4C3F2B6-0237-4E26-9C0E-2502EE9EFCF2}">
      <dsp:nvSpPr>
        <dsp:cNvPr id="0" name=""/>
        <dsp:cNvSpPr/>
      </dsp:nvSpPr>
      <dsp:spPr>
        <a:xfrm>
          <a:off x="3208121" y="507"/>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E542248-A866-4450-8930-D1DC075818BC}">
      <dsp:nvSpPr>
        <dsp:cNvPr id="0" name=""/>
        <dsp:cNvSpPr/>
      </dsp:nvSpPr>
      <dsp:spPr>
        <a:xfrm>
          <a:off x="3373403" y="157524"/>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Root Node</a:t>
          </a:r>
        </a:p>
      </dsp:txBody>
      <dsp:txXfrm>
        <a:off x="3401069" y="185190"/>
        <a:ext cx="1432204" cy="889253"/>
      </dsp:txXfrm>
    </dsp:sp>
    <dsp:sp modelId="{23B9D003-53B1-4575-80FA-6C78B0749B0B}">
      <dsp:nvSpPr>
        <dsp:cNvPr id="0" name=""/>
        <dsp:cNvSpPr/>
      </dsp:nvSpPr>
      <dsp:spPr>
        <a:xfrm>
          <a:off x="1390022" y="1377717"/>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FF1387F-740A-48AA-8CB6-DE400806C64C}">
      <dsp:nvSpPr>
        <dsp:cNvPr id="0" name=""/>
        <dsp:cNvSpPr/>
      </dsp:nvSpPr>
      <dsp:spPr>
        <a:xfrm>
          <a:off x="1555303" y="1534735"/>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a:t>
          </a:r>
        </a:p>
      </dsp:txBody>
      <dsp:txXfrm>
        <a:off x="1582969" y="1562401"/>
        <a:ext cx="1432204" cy="889253"/>
      </dsp:txXfrm>
    </dsp:sp>
    <dsp:sp modelId="{25239D78-96AA-446A-97F8-778155E017C5}">
      <dsp:nvSpPr>
        <dsp:cNvPr id="0" name=""/>
        <dsp:cNvSpPr/>
      </dsp:nvSpPr>
      <dsp:spPr>
        <a:xfrm>
          <a:off x="480972" y="2754928"/>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62177B7-5C99-420A-92DF-EA9C09D470A8}">
      <dsp:nvSpPr>
        <dsp:cNvPr id="0" name=""/>
        <dsp:cNvSpPr/>
      </dsp:nvSpPr>
      <dsp:spPr>
        <a:xfrm>
          <a:off x="646253" y="2911946"/>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 IX</a:t>
          </a:r>
        </a:p>
      </dsp:txBody>
      <dsp:txXfrm>
        <a:off x="673919" y="2939612"/>
        <a:ext cx="1432204" cy="889253"/>
      </dsp:txXfrm>
    </dsp:sp>
    <dsp:sp modelId="{583867DE-5095-467A-AE8C-277B3919A2DF}">
      <dsp:nvSpPr>
        <dsp:cNvPr id="0" name=""/>
        <dsp:cNvSpPr/>
      </dsp:nvSpPr>
      <dsp:spPr>
        <a:xfrm>
          <a:off x="2299071" y="2754928"/>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CE8D23D-EC8F-4EBE-B823-4E628C02F695}">
      <dsp:nvSpPr>
        <dsp:cNvPr id="0" name=""/>
        <dsp:cNvSpPr/>
      </dsp:nvSpPr>
      <dsp:spPr>
        <a:xfrm>
          <a:off x="2464353" y="2911946"/>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 X</a:t>
          </a:r>
        </a:p>
      </dsp:txBody>
      <dsp:txXfrm>
        <a:off x="2492019" y="2939612"/>
        <a:ext cx="1432204" cy="889253"/>
      </dsp:txXfrm>
    </dsp:sp>
    <dsp:sp modelId="{12775D12-BE4C-49AB-919B-56FB3D499117}">
      <dsp:nvSpPr>
        <dsp:cNvPr id="0" name=""/>
        <dsp:cNvSpPr/>
      </dsp:nvSpPr>
      <dsp:spPr>
        <a:xfrm>
          <a:off x="5026221" y="1377717"/>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ACE750-7A22-451B-8BD2-46B37D935987}">
      <dsp:nvSpPr>
        <dsp:cNvPr id="0" name=""/>
        <dsp:cNvSpPr/>
      </dsp:nvSpPr>
      <dsp:spPr>
        <a:xfrm>
          <a:off x="5191503" y="1534735"/>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Performance</a:t>
          </a:r>
        </a:p>
      </dsp:txBody>
      <dsp:txXfrm>
        <a:off x="5219169" y="1562401"/>
        <a:ext cx="1432204" cy="889253"/>
      </dsp:txXfrm>
    </dsp:sp>
    <dsp:sp modelId="{5DAD7052-99E1-4997-B2CB-A505EB55E4A9}">
      <dsp:nvSpPr>
        <dsp:cNvPr id="0" name=""/>
        <dsp:cNvSpPr/>
      </dsp:nvSpPr>
      <dsp:spPr>
        <a:xfrm>
          <a:off x="4117171" y="2754928"/>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F3A11BE-BCD9-404A-8C96-926547458F5F}">
      <dsp:nvSpPr>
        <dsp:cNvPr id="0" name=""/>
        <dsp:cNvSpPr/>
      </dsp:nvSpPr>
      <dsp:spPr>
        <a:xfrm>
          <a:off x="4282453" y="2911946"/>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gt; average</a:t>
          </a:r>
        </a:p>
      </dsp:txBody>
      <dsp:txXfrm>
        <a:off x="4310119" y="2939612"/>
        <a:ext cx="1432204" cy="889253"/>
      </dsp:txXfrm>
    </dsp:sp>
    <dsp:sp modelId="{5331CADD-AA35-4020-87EE-9606C492848A}">
      <dsp:nvSpPr>
        <dsp:cNvPr id="0" name=""/>
        <dsp:cNvSpPr/>
      </dsp:nvSpPr>
      <dsp:spPr>
        <a:xfrm>
          <a:off x="5935271" y="2754928"/>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59F758E-0280-442C-A662-D434F36B32CA}">
      <dsp:nvSpPr>
        <dsp:cNvPr id="0" name=""/>
        <dsp:cNvSpPr/>
      </dsp:nvSpPr>
      <dsp:spPr>
        <a:xfrm>
          <a:off x="6100553" y="2911946"/>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lt; average</a:t>
          </a:r>
        </a:p>
      </dsp:txBody>
      <dsp:txXfrm>
        <a:off x="6128219" y="2939612"/>
        <a:ext cx="1432204" cy="88925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F57CF5-5259-48DB-9168-636D21EFCF9E}">
      <dsp:nvSpPr>
        <dsp:cNvPr id="0" name=""/>
        <dsp:cNvSpPr/>
      </dsp:nvSpPr>
      <dsp:spPr>
        <a:xfrm>
          <a:off x="5769990" y="2322303"/>
          <a:ext cx="909049" cy="432625"/>
        </a:xfrm>
        <a:custGeom>
          <a:avLst/>
          <a:gdLst/>
          <a:ahLst/>
          <a:cxnLst/>
          <a:rect l="0" t="0" r="0" b="0"/>
          <a:pathLst>
            <a:path>
              <a:moveTo>
                <a:pt x="0" y="0"/>
              </a:moveTo>
              <a:lnTo>
                <a:pt x="0" y="294821"/>
              </a:lnTo>
              <a:lnTo>
                <a:pt x="909049" y="294821"/>
              </a:lnTo>
              <a:lnTo>
                <a:pt x="909049" y="43262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E45338-5FC2-4D30-B4DB-A011AF54CEEC}">
      <dsp:nvSpPr>
        <dsp:cNvPr id="0" name=""/>
        <dsp:cNvSpPr/>
      </dsp:nvSpPr>
      <dsp:spPr>
        <a:xfrm>
          <a:off x="4860940" y="2322303"/>
          <a:ext cx="909049" cy="432625"/>
        </a:xfrm>
        <a:custGeom>
          <a:avLst/>
          <a:gdLst/>
          <a:ahLst/>
          <a:cxnLst/>
          <a:rect l="0" t="0" r="0" b="0"/>
          <a:pathLst>
            <a:path>
              <a:moveTo>
                <a:pt x="909049" y="0"/>
              </a:moveTo>
              <a:lnTo>
                <a:pt x="909049" y="294821"/>
              </a:lnTo>
              <a:lnTo>
                <a:pt x="0" y="294821"/>
              </a:lnTo>
              <a:lnTo>
                <a:pt x="0" y="43262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9777E5D-CD88-4E9F-A8DB-52E64C9821E9}">
      <dsp:nvSpPr>
        <dsp:cNvPr id="0" name=""/>
        <dsp:cNvSpPr/>
      </dsp:nvSpPr>
      <dsp:spPr>
        <a:xfrm>
          <a:off x="3951890" y="945092"/>
          <a:ext cx="1818099" cy="432625"/>
        </a:xfrm>
        <a:custGeom>
          <a:avLst/>
          <a:gdLst/>
          <a:ahLst/>
          <a:cxnLst/>
          <a:rect l="0" t="0" r="0" b="0"/>
          <a:pathLst>
            <a:path>
              <a:moveTo>
                <a:pt x="0" y="0"/>
              </a:moveTo>
              <a:lnTo>
                <a:pt x="0" y="294821"/>
              </a:lnTo>
              <a:lnTo>
                <a:pt x="1818099" y="294821"/>
              </a:lnTo>
              <a:lnTo>
                <a:pt x="1818099" y="43262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D67A34E-0FA8-4FA4-9249-EC94DCBD614C}">
      <dsp:nvSpPr>
        <dsp:cNvPr id="0" name=""/>
        <dsp:cNvSpPr/>
      </dsp:nvSpPr>
      <dsp:spPr>
        <a:xfrm>
          <a:off x="2133790" y="2322303"/>
          <a:ext cx="909049" cy="432625"/>
        </a:xfrm>
        <a:custGeom>
          <a:avLst/>
          <a:gdLst/>
          <a:ahLst/>
          <a:cxnLst/>
          <a:rect l="0" t="0" r="0" b="0"/>
          <a:pathLst>
            <a:path>
              <a:moveTo>
                <a:pt x="0" y="0"/>
              </a:moveTo>
              <a:lnTo>
                <a:pt x="0" y="294821"/>
              </a:lnTo>
              <a:lnTo>
                <a:pt x="909049" y="294821"/>
              </a:lnTo>
              <a:lnTo>
                <a:pt x="909049" y="43262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F4CEA42-E141-4EFF-A69F-0A8763B200CE}">
      <dsp:nvSpPr>
        <dsp:cNvPr id="0" name=""/>
        <dsp:cNvSpPr/>
      </dsp:nvSpPr>
      <dsp:spPr>
        <a:xfrm>
          <a:off x="1224740" y="2322303"/>
          <a:ext cx="909049" cy="432625"/>
        </a:xfrm>
        <a:custGeom>
          <a:avLst/>
          <a:gdLst/>
          <a:ahLst/>
          <a:cxnLst/>
          <a:rect l="0" t="0" r="0" b="0"/>
          <a:pathLst>
            <a:path>
              <a:moveTo>
                <a:pt x="909049" y="0"/>
              </a:moveTo>
              <a:lnTo>
                <a:pt x="909049" y="294821"/>
              </a:lnTo>
              <a:lnTo>
                <a:pt x="0" y="294821"/>
              </a:lnTo>
              <a:lnTo>
                <a:pt x="0" y="43262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484B6B-9B57-45AA-8565-2595C71D3CFC}">
      <dsp:nvSpPr>
        <dsp:cNvPr id="0" name=""/>
        <dsp:cNvSpPr/>
      </dsp:nvSpPr>
      <dsp:spPr>
        <a:xfrm>
          <a:off x="2133790" y="945092"/>
          <a:ext cx="1818099" cy="432625"/>
        </a:xfrm>
        <a:custGeom>
          <a:avLst/>
          <a:gdLst/>
          <a:ahLst/>
          <a:cxnLst/>
          <a:rect l="0" t="0" r="0" b="0"/>
          <a:pathLst>
            <a:path>
              <a:moveTo>
                <a:pt x="1818099" y="0"/>
              </a:moveTo>
              <a:lnTo>
                <a:pt x="1818099" y="294821"/>
              </a:lnTo>
              <a:lnTo>
                <a:pt x="0" y="294821"/>
              </a:lnTo>
              <a:lnTo>
                <a:pt x="0" y="43262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4C3F2B6-0237-4E26-9C0E-2502EE9EFCF2}">
      <dsp:nvSpPr>
        <dsp:cNvPr id="0" name=""/>
        <dsp:cNvSpPr/>
      </dsp:nvSpPr>
      <dsp:spPr>
        <a:xfrm>
          <a:off x="3208121" y="507"/>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E542248-A866-4450-8930-D1DC075818BC}">
      <dsp:nvSpPr>
        <dsp:cNvPr id="0" name=""/>
        <dsp:cNvSpPr/>
      </dsp:nvSpPr>
      <dsp:spPr>
        <a:xfrm>
          <a:off x="3373403" y="157524"/>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Root Node</a:t>
          </a:r>
        </a:p>
      </dsp:txBody>
      <dsp:txXfrm>
        <a:off x="3401069" y="185190"/>
        <a:ext cx="1432204" cy="889253"/>
      </dsp:txXfrm>
    </dsp:sp>
    <dsp:sp modelId="{23B9D003-53B1-4575-80FA-6C78B0749B0B}">
      <dsp:nvSpPr>
        <dsp:cNvPr id="0" name=""/>
        <dsp:cNvSpPr/>
      </dsp:nvSpPr>
      <dsp:spPr>
        <a:xfrm>
          <a:off x="1390022" y="1377717"/>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FF1387F-740A-48AA-8CB6-DE400806C64C}">
      <dsp:nvSpPr>
        <dsp:cNvPr id="0" name=""/>
        <dsp:cNvSpPr/>
      </dsp:nvSpPr>
      <dsp:spPr>
        <a:xfrm>
          <a:off x="1555303" y="1534735"/>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a:t>
          </a:r>
        </a:p>
      </dsp:txBody>
      <dsp:txXfrm>
        <a:off x="1582969" y="1562401"/>
        <a:ext cx="1432204" cy="889253"/>
      </dsp:txXfrm>
    </dsp:sp>
    <dsp:sp modelId="{25239D78-96AA-446A-97F8-778155E017C5}">
      <dsp:nvSpPr>
        <dsp:cNvPr id="0" name=""/>
        <dsp:cNvSpPr/>
      </dsp:nvSpPr>
      <dsp:spPr>
        <a:xfrm>
          <a:off x="480972" y="2754928"/>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62177B7-5C99-420A-92DF-EA9C09D470A8}">
      <dsp:nvSpPr>
        <dsp:cNvPr id="0" name=""/>
        <dsp:cNvSpPr/>
      </dsp:nvSpPr>
      <dsp:spPr>
        <a:xfrm>
          <a:off x="646253" y="2911946"/>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 IX</a:t>
          </a:r>
        </a:p>
      </dsp:txBody>
      <dsp:txXfrm>
        <a:off x="673919" y="2939612"/>
        <a:ext cx="1432204" cy="889253"/>
      </dsp:txXfrm>
    </dsp:sp>
    <dsp:sp modelId="{583867DE-5095-467A-AE8C-277B3919A2DF}">
      <dsp:nvSpPr>
        <dsp:cNvPr id="0" name=""/>
        <dsp:cNvSpPr/>
      </dsp:nvSpPr>
      <dsp:spPr>
        <a:xfrm>
          <a:off x="2299071" y="2754928"/>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CE8D23D-EC8F-4EBE-B823-4E628C02F695}">
      <dsp:nvSpPr>
        <dsp:cNvPr id="0" name=""/>
        <dsp:cNvSpPr/>
      </dsp:nvSpPr>
      <dsp:spPr>
        <a:xfrm>
          <a:off x="2464353" y="2911946"/>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Class X</a:t>
          </a:r>
        </a:p>
      </dsp:txBody>
      <dsp:txXfrm>
        <a:off x="2492019" y="2939612"/>
        <a:ext cx="1432204" cy="889253"/>
      </dsp:txXfrm>
    </dsp:sp>
    <dsp:sp modelId="{12775D12-BE4C-49AB-919B-56FB3D499117}">
      <dsp:nvSpPr>
        <dsp:cNvPr id="0" name=""/>
        <dsp:cNvSpPr/>
      </dsp:nvSpPr>
      <dsp:spPr>
        <a:xfrm>
          <a:off x="5026221" y="1377717"/>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0FACE750-7A22-451B-8BD2-46B37D935987}">
      <dsp:nvSpPr>
        <dsp:cNvPr id="0" name=""/>
        <dsp:cNvSpPr/>
      </dsp:nvSpPr>
      <dsp:spPr>
        <a:xfrm>
          <a:off x="5191503" y="1534735"/>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Performance</a:t>
          </a:r>
        </a:p>
      </dsp:txBody>
      <dsp:txXfrm>
        <a:off x="5219169" y="1562401"/>
        <a:ext cx="1432204" cy="889253"/>
      </dsp:txXfrm>
    </dsp:sp>
    <dsp:sp modelId="{5DAD7052-99E1-4997-B2CB-A505EB55E4A9}">
      <dsp:nvSpPr>
        <dsp:cNvPr id="0" name=""/>
        <dsp:cNvSpPr/>
      </dsp:nvSpPr>
      <dsp:spPr>
        <a:xfrm>
          <a:off x="4117171" y="2754928"/>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F3A11BE-BCD9-404A-8C96-926547458F5F}">
      <dsp:nvSpPr>
        <dsp:cNvPr id="0" name=""/>
        <dsp:cNvSpPr/>
      </dsp:nvSpPr>
      <dsp:spPr>
        <a:xfrm>
          <a:off x="4282453" y="2911946"/>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gt; average</a:t>
          </a:r>
        </a:p>
      </dsp:txBody>
      <dsp:txXfrm>
        <a:off x="4310119" y="2939612"/>
        <a:ext cx="1432204" cy="889253"/>
      </dsp:txXfrm>
    </dsp:sp>
    <dsp:sp modelId="{5331CADD-AA35-4020-87EE-9606C492848A}">
      <dsp:nvSpPr>
        <dsp:cNvPr id="0" name=""/>
        <dsp:cNvSpPr/>
      </dsp:nvSpPr>
      <dsp:spPr>
        <a:xfrm>
          <a:off x="5935271" y="2754928"/>
          <a:ext cx="1487536" cy="94458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59F758E-0280-442C-A662-D434F36B32CA}">
      <dsp:nvSpPr>
        <dsp:cNvPr id="0" name=""/>
        <dsp:cNvSpPr/>
      </dsp:nvSpPr>
      <dsp:spPr>
        <a:xfrm>
          <a:off x="6100553" y="2911946"/>
          <a:ext cx="1487536" cy="94458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a:t>&lt; average</a:t>
          </a:r>
        </a:p>
      </dsp:txBody>
      <dsp:txXfrm>
        <a:off x="6128219" y="2939612"/>
        <a:ext cx="1432204" cy="88925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68C5A2-D21C-422C-B190-1B61FD489D54}">
      <dsp:nvSpPr>
        <dsp:cNvPr id="0" name=""/>
        <dsp:cNvSpPr/>
      </dsp:nvSpPr>
      <dsp:spPr>
        <a:xfrm>
          <a:off x="2514810" y="936752"/>
          <a:ext cx="900990" cy="428789"/>
        </a:xfrm>
        <a:custGeom>
          <a:avLst/>
          <a:gdLst/>
          <a:ahLst/>
          <a:cxnLst/>
          <a:rect l="0" t="0" r="0" b="0"/>
          <a:pathLst>
            <a:path>
              <a:moveTo>
                <a:pt x="0" y="0"/>
              </a:moveTo>
              <a:lnTo>
                <a:pt x="0" y="292207"/>
              </a:lnTo>
              <a:lnTo>
                <a:pt x="900990" y="292207"/>
              </a:lnTo>
              <a:lnTo>
                <a:pt x="900990" y="42878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A631766-3764-4720-9115-F669914E9B28}">
      <dsp:nvSpPr>
        <dsp:cNvPr id="0" name=""/>
        <dsp:cNvSpPr/>
      </dsp:nvSpPr>
      <dsp:spPr>
        <a:xfrm>
          <a:off x="1613819" y="936752"/>
          <a:ext cx="900990" cy="428789"/>
        </a:xfrm>
        <a:custGeom>
          <a:avLst/>
          <a:gdLst/>
          <a:ahLst/>
          <a:cxnLst/>
          <a:rect l="0" t="0" r="0" b="0"/>
          <a:pathLst>
            <a:path>
              <a:moveTo>
                <a:pt x="900990" y="0"/>
              </a:moveTo>
              <a:lnTo>
                <a:pt x="900990" y="292207"/>
              </a:lnTo>
              <a:lnTo>
                <a:pt x="0" y="292207"/>
              </a:lnTo>
              <a:lnTo>
                <a:pt x="0" y="42878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C86F90-E68D-44B2-948B-92CBAD441E7C}">
      <dsp:nvSpPr>
        <dsp:cNvPr id="0" name=""/>
        <dsp:cNvSpPr/>
      </dsp:nvSpPr>
      <dsp:spPr>
        <a:xfrm>
          <a:off x="1777636" y="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E81D523-71DE-4970-8CB9-B4C1FB347473}">
      <dsp:nvSpPr>
        <dsp:cNvPr id="0" name=""/>
        <dsp:cNvSpPr/>
      </dsp:nvSpPr>
      <dsp:spPr>
        <a:xfrm>
          <a:off x="1941452" y="156167"/>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 - - - - - - - - -</a:t>
          </a:r>
        </a:p>
      </dsp:txBody>
      <dsp:txXfrm>
        <a:off x="1968873" y="183588"/>
        <a:ext cx="1419505" cy="881368"/>
      </dsp:txXfrm>
    </dsp:sp>
    <dsp:sp modelId="{C5B96841-37A9-41FA-A2CC-C2C5A10735D2}">
      <dsp:nvSpPr>
        <dsp:cNvPr id="0" name=""/>
        <dsp:cNvSpPr/>
      </dsp:nvSpPr>
      <dsp:spPr>
        <a:xfrm>
          <a:off x="876646" y="1365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EFF922-FCD3-4CED-A515-16C3DFC26B0C}">
      <dsp:nvSpPr>
        <dsp:cNvPr id="0" name=""/>
        <dsp:cNvSpPr/>
      </dsp:nvSpPr>
      <dsp:spPr>
        <a:xfrm>
          <a:off x="1040462" y="1521168"/>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 + + -</a:t>
          </a:r>
        </a:p>
      </dsp:txBody>
      <dsp:txXfrm>
        <a:off x="1067883" y="1548589"/>
        <a:ext cx="1419505" cy="881368"/>
      </dsp:txXfrm>
    </dsp:sp>
    <dsp:sp modelId="{E8D80077-4B71-45EF-88AC-492106940079}">
      <dsp:nvSpPr>
        <dsp:cNvPr id="0" name=""/>
        <dsp:cNvSpPr/>
      </dsp:nvSpPr>
      <dsp:spPr>
        <a:xfrm>
          <a:off x="2678626" y="1365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BDC9D79-296F-4114-9085-2A8612280EDC}">
      <dsp:nvSpPr>
        <dsp:cNvPr id="0" name=""/>
        <dsp:cNvSpPr/>
      </dsp:nvSpPr>
      <dsp:spPr>
        <a:xfrm>
          <a:off x="2842443" y="1521168"/>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a:t>
          </a:r>
        </a:p>
      </dsp:txBody>
      <dsp:txXfrm>
        <a:off x="2869864" y="1548589"/>
        <a:ext cx="1419505" cy="881368"/>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68C5A2-D21C-422C-B190-1B61FD489D54}">
      <dsp:nvSpPr>
        <dsp:cNvPr id="0" name=""/>
        <dsp:cNvSpPr/>
      </dsp:nvSpPr>
      <dsp:spPr>
        <a:xfrm>
          <a:off x="2465651" y="906527"/>
          <a:ext cx="872086" cy="415033"/>
        </a:xfrm>
        <a:custGeom>
          <a:avLst/>
          <a:gdLst/>
          <a:ahLst/>
          <a:cxnLst/>
          <a:rect l="0" t="0" r="0" b="0"/>
          <a:pathLst>
            <a:path>
              <a:moveTo>
                <a:pt x="0" y="0"/>
              </a:moveTo>
              <a:lnTo>
                <a:pt x="0" y="282833"/>
              </a:lnTo>
              <a:lnTo>
                <a:pt x="872086" y="282833"/>
              </a:lnTo>
              <a:lnTo>
                <a:pt x="872086" y="41503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A631766-3764-4720-9115-F669914E9B28}">
      <dsp:nvSpPr>
        <dsp:cNvPr id="0" name=""/>
        <dsp:cNvSpPr/>
      </dsp:nvSpPr>
      <dsp:spPr>
        <a:xfrm>
          <a:off x="1593564" y="906527"/>
          <a:ext cx="872086" cy="415033"/>
        </a:xfrm>
        <a:custGeom>
          <a:avLst/>
          <a:gdLst/>
          <a:ahLst/>
          <a:cxnLst/>
          <a:rect l="0" t="0" r="0" b="0"/>
          <a:pathLst>
            <a:path>
              <a:moveTo>
                <a:pt x="872086" y="0"/>
              </a:moveTo>
              <a:lnTo>
                <a:pt x="872086" y="282833"/>
              </a:lnTo>
              <a:lnTo>
                <a:pt x="0" y="282833"/>
              </a:lnTo>
              <a:lnTo>
                <a:pt x="0" y="41503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C86F90-E68D-44B2-948B-92CBAD441E7C}">
      <dsp:nvSpPr>
        <dsp:cNvPr id="0" name=""/>
        <dsp:cNvSpPr/>
      </dsp:nvSpPr>
      <dsp:spPr>
        <a:xfrm>
          <a:off x="1752126" y="350"/>
          <a:ext cx="1427050" cy="90617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E81D523-71DE-4970-8CB9-B4C1FB347473}">
      <dsp:nvSpPr>
        <dsp:cNvPr id="0" name=""/>
        <dsp:cNvSpPr/>
      </dsp:nvSpPr>
      <dsp:spPr>
        <a:xfrm>
          <a:off x="1910687" y="150983"/>
          <a:ext cx="1427050" cy="90617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 - - - - - - - - -</a:t>
          </a:r>
        </a:p>
      </dsp:txBody>
      <dsp:txXfrm>
        <a:off x="1937228" y="177524"/>
        <a:ext cx="1373968" cy="853095"/>
      </dsp:txXfrm>
    </dsp:sp>
    <dsp:sp modelId="{C5B96841-37A9-41FA-A2CC-C2C5A10735D2}">
      <dsp:nvSpPr>
        <dsp:cNvPr id="0" name=""/>
        <dsp:cNvSpPr/>
      </dsp:nvSpPr>
      <dsp:spPr>
        <a:xfrm>
          <a:off x="880039" y="1321561"/>
          <a:ext cx="1427050" cy="90617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EFF922-FCD3-4CED-A515-16C3DFC26B0C}">
      <dsp:nvSpPr>
        <dsp:cNvPr id="0" name=""/>
        <dsp:cNvSpPr/>
      </dsp:nvSpPr>
      <dsp:spPr>
        <a:xfrm>
          <a:off x="1038600" y="1472194"/>
          <a:ext cx="1427050" cy="90617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a:t>
          </a:r>
        </a:p>
      </dsp:txBody>
      <dsp:txXfrm>
        <a:off x="1065141" y="1498735"/>
        <a:ext cx="1373968" cy="853095"/>
      </dsp:txXfrm>
    </dsp:sp>
    <dsp:sp modelId="{E8D80077-4B71-45EF-88AC-492106940079}">
      <dsp:nvSpPr>
        <dsp:cNvPr id="0" name=""/>
        <dsp:cNvSpPr/>
      </dsp:nvSpPr>
      <dsp:spPr>
        <a:xfrm>
          <a:off x="2624212" y="1321561"/>
          <a:ext cx="1427050" cy="90617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BDC9D79-296F-4114-9085-2A8612280EDC}">
      <dsp:nvSpPr>
        <dsp:cNvPr id="0" name=""/>
        <dsp:cNvSpPr/>
      </dsp:nvSpPr>
      <dsp:spPr>
        <a:xfrm>
          <a:off x="2782773" y="1472194"/>
          <a:ext cx="1427050" cy="90617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a:t>
          </a:r>
        </a:p>
      </dsp:txBody>
      <dsp:txXfrm>
        <a:off x="2809314" y="1498735"/>
        <a:ext cx="1373968" cy="853095"/>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68C5A2-D21C-422C-B190-1B61FD489D54}">
      <dsp:nvSpPr>
        <dsp:cNvPr id="0" name=""/>
        <dsp:cNvSpPr/>
      </dsp:nvSpPr>
      <dsp:spPr>
        <a:xfrm>
          <a:off x="2514810" y="936752"/>
          <a:ext cx="900990" cy="428789"/>
        </a:xfrm>
        <a:custGeom>
          <a:avLst/>
          <a:gdLst/>
          <a:ahLst/>
          <a:cxnLst/>
          <a:rect l="0" t="0" r="0" b="0"/>
          <a:pathLst>
            <a:path>
              <a:moveTo>
                <a:pt x="0" y="0"/>
              </a:moveTo>
              <a:lnTo>
                <a:pt x="0" y="292207"/>
              </a:lnTo>
              <a:lnTo>
                <a:pt x="900990" y="292207"/>
              </a:lnTo>
              <a:lnTo>
                <a:pt x="900990" y="42878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A631766-3764-4720-9115-F669914E9B28}">
      <dsp:nvSpPr>
        <dsp:cNvPr id="0" name=""/>
        <dsp:cNvSpPr/>
      </dsp:nvSpPr>
      <dsp:spPr>
        <a:xfrm>
          <a:off x="1613819" y="936752"/>
          <a:ext cx="900990" cy="428789"/>
        </a:xfrm>
        <a:custGeom>
          <a:avLst/>
          <a:gdLst/>
          <a:ahLst/>
          <a:cxnLst/>
          <a:rect l="0" t="0" r="0" b="0"/>
          <a:pathLst>
            <a:path>
              <a:moveTo>
                <a:pt x="900990" y="0"/>
              </a:moveTo>
              <a:lnTo>
                <a:pt x="900990" y="292207"/>
              </a:lnTo>
              <a:lnTo>
                <a:pt x="0" y="292207"/>
              </a:lnTo>
              <a:lnTo>
                <a:pt x="0" y="42878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C86F90-E68D-44B2-948B-92CBAD441E7C}">
      <dsp:nvSpPr>
        <dsp:cNvPr id="0" name=""/>
        <dsp:cNvSpPr/>
      </dsp:nvSpPr>
      <dsp:spPr>
        <a:xfrm>
          <a:off x="1777636" y="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E81D523-71DE-4970-8CB9-B4C1FB347473}">
      <dsp:nvSpPr>
        <dsp:cNvPr id="0" name=""/>
        <dsp:cNvSpPr/>
      </dsp:nvSpPr>
      <dsp:spPr>
        <a:xfrm>
          <a:off x="1941452" y="156167"/>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 - - - - - - - - -</a:t>
          </a:r>
        </a:p>
      </dsp:txBody>
      <dsp:txXfrm>
        <a:off x="1968873" y="183588"/>
        <a:ext cx="1419505" cy="881368"/>
      </dsp:txXfrm>
    </dsp:sp>
    <dsp:sp modelId="{C5B96841-37A9-41FA-A2CC-C2C5A10735D2}">
      <dsp:nvSpPr>
        <dsp:cNvPr id="0" name=""/>
        <dsp:cNvSpPr/>
      </dsp:nvSpPr>
      <dsp:spPr>
        <a:xfrm>
          <a:off x="876646" y="1365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EFF922-FCD3-4CED-A515-16C3DFC26B0C}">
      <dsp:nvSpPr>
        <dsp:cNvPr id="0" name=""/>
        <dsp:cNvSpPr/>
      </dsp:nvSpPr>
      <dsp:spPr>
        <a:xfrm>
          <a:off x="1040462" y="1521168"/>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 + - + - + + + -</a:t>
          </a:r>
        </a:p>
      </dsp:txBody>
      <dsp:txXfrm>
        <a:off x="1067883" y="1548589"/>
        <a:ext cx="1419505" cy="881368"/>
      </dsp:txXfrm>
    </dsp:sp>
    <dsp:sp modelId="{E8D80077-4B71-45EF-88AC-492106940079}">
      <dsp:nvSpPr>
        <dsp:cNvPr id="0" name=""/>
        <dsp:cNvSpPr/>
      </dsp:nvSpPr>
      <dsp:spPr>
        <a:xfrm>
          <a:off x="2678626" y="1365542"/>
          <a:ext cx="1474347" cy="9362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BDC9D79-296F-4114-9085-2A8612280EDC}">
      <dsp:nvSpPr>
        <dsp:cNvPr id="0" name=""/>
        <dsp:cNvSpPr/>
      </dsp:nvSpPr>
      <dsp:spPr>
        <a:xfrm>
          <a:off x="2842443" y="1521168"/>
          <a:ext cx="1474347" cy="93621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 - - + + -</a:t>
          </a:r>
        </a:p>
      </dsp:txBody>
      <dsp:txXfrm>
        <a:off x="2869864" y="1548589"/>
        <a:ext cx="1419505" cy="88136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68C5A2-D21C-422C-B190-1B61FD489D54}">
      <dsp:nvSpPr>
        <dsp:cNvPr id="0" name=""/>
        <dsp:cNvSpPr/>
      </dsp:nvSpPr>
      <dsp:spPr>
        <a:xfrm>
          <a:off x="2341078" y="892707"/>
          <a:ext cx="858871" cy="408744"/>
        </a:xfrm>
        <a:custGeom>
          <a:avLst/>
          <a:gdLst/>
          <a:ahLst/>
          <a:cxnLst/>
          <a:rect l="0" t="0" r="0" b="0"/>
          <a:pathLst>
            <a:path>
              <a:moveTo>
                <a:pt x="0" y="0"/>
              </a:moveTo>
              <a:lnTo>
                <a:pt x="0" y="278547"/>
              </a:lnTo>
              <a:lnTo>
                <a:pt x="858871" y="278547"/>
              </a:lnTo>
              <a:lnTo>
                <a:pt x="858871" y="40874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A631766-3764-4720-9115-F669914E9B28}">
      <dsp:nvSpPr>
        <dsp:cNvPr id="0" name=""/>
        <dsp:cNvSpPr/>
      </dsp:nvSpPr>
      <dsp:spPr>
        <a:xfrm>
          <a:off x="1482206" y="892707"/>
          <a:ext cx="858871" cy="408744"/>
        </a:xfrm>
        <a:custGeom>
          <a:avLst/>
          <a:gdLst/>
          <a:ahLst/>
          <a:cxnLst/>
          <a:rect l="0" t="0" r="0" b="0"/>
          <a:pathLst>
            <a:path>
              <a:moveTo>
                <a:pt x="858871" y="0"/>
              </a:moveTo>
              <a:lnTo>
                <a:pt x="858871" y="278547"/>
              </a:lnTo>
              <a:lnTo>
                <a:pt x="0" y="278547"/>
              </a:lnTo>
              <a:lnTo>
                <a:pt x="0" y="40874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8C86F90-E68D-44B2-948B-92CBAD441E7C}">
      <dsp:nvSpPr>
        <dsp:cNvPr id="0" name=""/>
        <dsp:cNvSpPr/>
      </dsp:nvSpPr>
      <dsp:spPr>
        <a:xfrm>
          <a:off x="1638365" y="261"/>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E81D523-71DE-4970-8CB9-B4C1FB347473}">
      <dsp:nvSpPr>
        <dsp:cNvPr id="0" name=""/>
        <dsp:cNvSpPr/>
      </dsp:nvSpPr>
      <dsp:spPr>
        <a:xfrm>
          <a:off x="1794523" y="148612"/>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 - - - - - - - - -</a:t>
          </a:r>
        </a:p>
      </dsp:txBody>
      <dsp:txXfrm>
        <a:off x="1820662" y="174751"/>
        <a:ext cx="1353148" cy="840168"/>
      </dsp:txXfrm>
    </dsp:sp>
    <dsp:sp modelId="{C5B96841-37A9-41FA-A2CC-C2C5A10735D2}">
      <dsp:nvSpPr>
        <dsp:cNvPr id="0" name=""/>
        <dsp:cNvSpPr/>
      </dsp:nvSpPr>
      <dsp:spPr>
        <a:xfrm>
          <a:off x="779493" y="1301452"/>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EFF922-FCD3-4CED-A515-16C3DFC26B0C}">
      <dsp:nvSpPr>
        <dsp:cNvPr id="0" name=""/>
        <dsp:cNvSpPr/>
      </dsp:nvSpPr>
      <dsp:spPr>
        <a:xfrm>
          <a:off x="935651" y="1449803"/>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a:t>
          </a:r>
        </a:p>
      </dsp:txBody>
      <dsp:txXfrm>
        <a:off x="961790" y="1475942"/>
        <a:ext cx="1353148" cy="840168"/>
      </dsp:txXfrm>
    </dsp:sp>
    <dsp:sp modelId="{E8D80077-4B71-45EF-88AC-492106940079}">
      <dsp:nvSpPr>
        <dsp:cNvPr id="0" name=""/>
        <dsp:cNvSpPr/>
      </dsp:nvSpPr>
      <dsp:spPr>
        <a:xfrm>
          <a:off x="2497237" y="1301452"/>
          <a:ext cx="1405426" cy="89244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BDC9D79-296F-4114-9085-2A8612280EDC}">
      <dsp:nvSpPr>
        <dsp:cNvPr id="0" name=""/>
        <dsp:cNvSpPr/>
      </dsp:nvSpPr>
      <dsp:spPr>
        <a:xfrm>
          <a:off x="2653395" y="1449803"/>
          <a:ext cx="1405426" cy="8924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 - - - + - + - - - </a:t>
          </a:r>
        </a:p>
      </dsp:txBody>
      <dsp:txXfrm>
        <a:off x="2679534" y="1475942"/>
        <a:ext cx="1353148" cy="840168"/>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4:15:29.31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definitions>
  <inkml:trace contextRef="#ctx0" brushRef="#br0">3310 6019 8191,'20'0'0,"-4"0"5063,32 0-5063,-20 0 2818,26 0-2818,-2 0 859,-15 0 1,2 0-860,4 0 0,-1 0 0,-7 0 0,-1 0 0,31 0 0,-11 0 3392,-19 0 0,3 0-3392,8 0 0,3 0 0,15 0 0,1 0-248,-16 0 1,1 0 247,-5 0 0,2 0 0,-2 0 0,5 0 0,-1 0 0,15 0 0,1 0 0,-5 0 0,0 0 0,-12 0 0,1 0 0,-1 0 0,12 0 0,0 0 0,-14 0 0,0 0 0,-2 0 0,6 0 0,-5 0 0,-11 0 0,-1 0 0,30 0 0,-15 0 0,-9 0 0,3 0 0,8-1 0,3 2 0,11 4 0,3 1 0,-19-5 0,1-1 0,2 1 0,5 3 0,2 0 0,0-1-168,-5-2 0,0-1 0,2-1 168,-2 1 0,2 0 0,1 0 0,-5 0-381,-3 0 1,-3 0-1,3 0 381,15 0 0,5 0 0,-2 0 0,-5 0 0,0 0 0,0 0 0,-10 0 0,1 1 0,1-1 0,1-1-263,4-1 1,2-2 0,-1 1 0,0 0 262,-6 2 0,1 1 0,-2-1 0,-2 0 0,2-3 0,-3-1 0,2 2 0,9 2 0,3 1 0,-5 1-382,6-1 0,-2 0 382,-15 0 0,1 0 0,-3 0 0,9 0 0,-6 0 0,5 0 107,-21 0 0,-26 0 0,-1 0 0</inkml:trace>
  <inkml:trace contextRef="#ctx0" brushRef="#br0" timeOffset="4320">2766 6988 8191,'-6'-5'0,"1"-1"5063,5-4-5063,0 21 2818,0 14-2818,0 17 1719,5-7-1719,-4-6 6784,13-22-6784,-2 2 0,21-18 0,12-13 0,5-6 0,7-7 0,3-3-767,-11 8 0,3-1 0,3-1 0,1-1 0,0 1 767,-2 2 0,1 0 0,1-1 0,0 0 0,-1 2 0,-2 0 0,0 0 0,-2 0 0,-1 1 0,-1 1 0,-1 3 0,6-1 0,0 3 0,-4 2 0,-8 4 0,-7 3 0,-6 3 0,14-4 0,-38 24 0,-5-2 0,0 1 0</inkml:trace>
  <inkml:trace contextRef="#ctx0" brushRef="#br0" timeOffset="7584">12756 9475 24575,'16'0'0,"10"0"0,13-4 0,8-2 0,16-1 0,4-1-871,-23 4 1,0-1-1,5 1 871,3 1 0,4 0 0,2 0 0,0 0-688,1 0 1,0-1 0,1 0 0,3 2 687,-2 0 0,4 2 0,0 0 0,1 0 0,-3-2-660,-5 0 0,-1-1 0,-1 0 0,0 0 0,-1 1 660,13 1 0,-1 1 0,-1 1 0,-3-1 0,4 0 0,-4 0 0,5 0-447,-16 0 1,3 0 0,2 0-1,0 0 1,2 0 446,4 0 0,1 0 0,0 0 0,3 0 0,1 0 0,-13 0 0,2 0 0,0 0 0,2 0 0,-1 0 0,0 0 0,0 0-454,9 0 0,1-1 0,1 1 0,-2 0 1,-2 0-1,-2 1 454,-2 1 0,-2 1 0,-2 0 0,0 0 0,-1-1-116,9-1 1,1-1-1,-4 1 1,-3 0 115,-6 4 0,-3 0 0,2-1 360,-2-3 1,3-1 0,1-1-1,-1 1-360,-3 0 0,-1 0 0,1 0 0,1 0 0,9-1 0,2 1 0,0 0 0,-1 1 0,-4 1 0,-1 1 0,-1 1 0,-4-2 0,2-1 0,-3 0 0,0 0 0,-2 3 0,0 0 0,-5 0 466,-6-4 0,-5 0-466,22 0 4347,-18 0-4347,-24 0 844,-10-17 1,0 12 0,-10-12-1</inkml:trace>
  <inkml:trace contextRef="#ctx0" brushRef="#br0" timeOffset="41799">20538 886 24575,'0'24'0,"0"12"0,-4-4 0,-2 2 0,4 20 0,-7-14 0,-1 0 0,8 4 0,-11-1 0,12-15 0,-4-38 0,5 15 0,0-22 0</inkml:trace>
  <inkml:trace contextRef="#ctx0" brushRef="#br0" timeOffset="42300">20434 770 24575,'14'-6'0,"15"-4"0,33 18 0,0-2-689,-25 4 0,-1 3 689,15 14 0,-7 6 0,-11 4 449,-8 4-449,-14-2 228,-3 16-228,-16 4 0,-6-21 0,-3-1 0,1-8 0,-3-2-240,-9 1 0,-3-5 240,-20 5 342,12-9 0,-3 0-342,5-4 0,0-1 0,-7-1 0,3-2 0,-8 4 0,13-32 0,29 4 0,-2-7 0,9 11 0</inkml:trace>
  <inkml:trace contextRef="#ctx0" brushRef="#br0" timeOffset="42983">20933 1161 24575,'6'-11'0,"-1"0"0,-14 5 0,-8 7 0,-14 13 0,8 5 0,-9 13 0,24-14 0,0 6 0,23-18 0,11-1 0,11-11 0,-5 4 0,-6-4 0,-16 11 0,0 1 0,-4 0 0,9-2 0,3-13 0,6-11 0,13-31 0,-23 21 0,-1-2 0,1 1 0,-3 0 0,-2-12 0,-9 34 0,-9 48 0,1-6 0,-1 3 0,3 0 0,0 0 0,-3 2 0,3-4 0,11-13 0,-4-3 0,4-18 0</inkml:trace>
  <inkml:trace contextRef="#ctx0" brushRef="#br0" timeOffset="43168">21129 1160 8191,'0'-15'0,"9"3"5063,-2-3-5063,17 4 0,-16 5 0,6 1 0</inkml:trace>
  <inkml:trace contextRef="#ctx0" brushRef="#br0" timeOffset="43599">21382 1089 24575,'-5'-6'0,"-5"1"0,-7 10 0,0 1 0,7 9 0,-4 9 0,12 4 0,-6-3 0,21-4 0,5-15 0,8-6 0,0-7 0,-10-6 0,3 0 0,-12 15 0,7-1 0,-13 19 0,13-8 0,5-1 0,-5-6 0,3-5 0</inkml:trace>
  <inkml:trace contextRef="#ctx0" brushRef="#br0" timeOffset="44534">22470 877 24575,'30'-13'0,"2"1"0,-15-13 0,-2 4 0,-20 9 0,-1-3 0,-4 14 0,-10-4 0,-11 24 0,-9 16 0,21-7 0,2 4 0,-3-2 0,4 0 0,4 18 0,4-10 0,23-20 0,19-3 0,-4-10 0,18-20 0,-34 11 0,6-11 0</inkml:trace>
  <inkml:trace contextRef="#ctx0" brushRef="#br0" timeOffset="45451">22771 780 24575,'0'25'0,"0"14"0,-8 15 0,2-19 0,1-1 0,-6 18 0,3-11 0,8-26 0,0-14 0,15-27 0,8-17 0,6 2 0,-2 8 0,-12 33 0,-9 6 0,4 0 0,-4 4 0,4-9 0,5 4 0,11-11 0,-4 4 0,17-4 0,-16 6 0,16 0 0,-11 0 0,-1-5 0,-3 4 0,-12-9 0,-2 18 0,-5 7 0,-4 16 0,-2 9 0,1 6 0,0 4 0,-5 16 0,0 0 0,4-13 0,-1-4 0,-3-11 0,0-9 0,5-20 0,0-49 0,0-10 0,0 11 0,0-3-616,0 2 1,0-1 615,5-2 0,2 0 0,-2 0 0,3 2 0,17-20 0,-8 28 0,4 18 0,-5 16 0,-4 5 0,10 14 1231,-19 22-1231,10 6 0,-40 7 0,-13-9 0,-12-27-419,21-2 0,-1-2 419,-32-11 0,29 11 0,-6-15 0</inkml:trace>
  <inkml:trace contextRef="#ctx0" brushRef="#br0" timeOffset="46000">20166 1552 15822,'-11'0'0,"14"5"2642,45-4-2642,-12-4 0,6-1 0,1 3 0,3 1 0,2-3-895,5-6 1,1-4 0,2 2 894,-8 5 0,1 2 0,2 0 0,0-1 0,7-1 0,1 1 0,2-1 0,5-1 0,-15 2 0,4 0 0,3 0 0,1-1 0,0 1 0,1 0 0,-1 1 0,2 0 0,0 1 0,1 1 0,-1 0 0,2-1 0,0 1 0,2-2 0,-2 0 0,1-1 0,2 0 0,0 0 0,1-1 0,-2 1 0,-1 1 0,-1 0 0,0 0 0,-1 2 0,-1 0 0,0 0 0,-2-1 0,-2 1 0,-2-1 0,8-2 0,-1-1 0,-3 0 0,-4 1 0,-3 2 0,8 1 0,-5 2 0,-7-1 879,-5-5 1,-11 0-880,-19 1 2012,-19 4-2012,-10-4 0,5 5 0,2 0 0</inkml:trace>
  <inkml:trace contextRef="#ctx0" brushRef="#br0" timeOffset="47932">25892 524 24575,'0'18'0,"0"26"0,1-3 0,-2 3 0,-4-4 0,0-1 0,4-1 0,-1-3 0,-8 11 0,10-11 0,-4-10 0,2-10 0,-2-10 0</inkml:trace>
  <inkml:trace contextRef="#ctx0" brushRef="#br0" timeOffset="48333">25711 554 24575,'0'-32'0,"14"3"0,-1 18 0,22 4 0,-12 2 0,10 18 0,-11-4 0,12 20 0,-5 1 0,-7-2 0,-2 5 0,-4 2 0,-4 3 0,1 5 0,-5 0 0,-12 20 0,-6-17 0,-17-18 0,0-4 0,-9-2 0,-5-2 0,9-6 0,6-7 0,11-1 0,4-15 0,1-2 0,4-1 0,1 3 0</inkml:trace>
  <inkml:trace contextRef="#ctx0" brushRef="#br0" timeOffset="49301">26216 846 8191,'0'-17'0,"0"2"5063,-5 9-5063,4 6 2818,-4 10-2818,5 7 1719,4-6-1719,12-2 6784,10-9-6784,10-13 0,-5-12 0,-11 2 0,-12-5 0,-13 22 0,-1 11 0,-6 6 0,6 9 0,0 9 0,6-2 0,9 0 0,2-12 0,5-9 0,4-12 0,-8 4 0,9-18 0,-1 4 0,-1 16 0,-5 0 0,-9 54 0,-14 5 0,7-1 0,-12-22 0,13-34 0,-4-38 0,5-5 0,10-15 0,-7 8 0,31-1 0,-18 27 0,21 2 0,-25 25 0,2 1 0,-13 5 0,4 4 0,-14-3 0,-3 8 0,-9-8 0,1 4 0,3-9 0,7-6 0,5-2 0,5-4 0</inkml:trace>
  <inkml:trace contextRef="#ctx0" brushRef="#br0" timeOffset="49552">26699 555 24575,'5'20'0,"-4"14"0,4 5 0,-5 1 0,0-10 0,0-10 0,0-8 0,0-3 0</inkml:trace>
  <inkml:trace contextRef="#ctx0" brushRef="#br0" timeOffset="49718">26699 684 16095,'14'-11'0,"23"-3"3677,12-2-3677,5 1 0,-24 5 0,-16 5 0</inkml:trace>
  <inkml:trace contextRef="#ctx0" brushRef="#br0" timeOffset="51050">27565 457 8191,'0'4'0,"0"27"1633,0 19 0,0 8-1633,6-8 0,1 5 0,-6-4 0,-1 8 0,0 2 0,2-1 0,3-5 0,1 0 0,2 2 0,-2 2-177,-2 2 1,0 3 0,-2 3 0,1-2 0,1-3 176,-1 0 0,1-2 0,0-1 0,1 0 0,2-1 0,0 1 0,0-3 0,-2-5 1006,-3 10 0,-1-3-1006,6-11 0,3 2 0,-3-3 0,-5 10 0,-1-3 2103,4 4 0,0-4-2103,-5 5 366,0-52 1,0-2-1,0-26 1</inkml:trace>
  <inkml:trace contextRef="#ctx0" brushRef="#br0" timeOffset="52015">28439 258 8191,'0'3'0,"0"8"5063,0 36-5063,-10 0 0,2 7 0,1 6 0,1-10 0,0 1 0,-5 7 0,1-2 1409,9-19 0,0-6-1409,-7 1 0,8-26 0,0-1 0</inkml:trace>
  <inkml:trace contextRef="#ctx0" brushRef="#br0" timeOffset="52253">28590 158 24575,'0'63'0,"-4"-17"0,-2 2 0,1 6 0,-2 1 0,-2-1 0,-1-3 0,-1 10 0,5-29 0,-3-26 0,6-1 0,-6-5 0</inkml:trace>
  <inkml:trace contextRef="#ctx0" brushRef="#br0" timeOffset="52470">28258 551 8191,'5'-17'0,"5"1"5063,24 3-5063,26-9 1409,-21 9 0,1 1-1409,2-2 0,-3 1 0,10-4 0,-23 8 0</inkml:trace>
  <inkml:trace contextRef="#ctx0" brushRef="#br0" timeOffset="52667">28393 583 8191,'9'0'0,"40"-15"1608,-15 9 1,1-1-1609,7-9 0,-2 0 0,6 4 0,-26-3 0</inkml:trace>
  <inkml:trace contextRef="#ctx0" brushRef="#br0" timeOffset="53000">28936 521 13456,'16'-5'0,"0"-2"4485,1-4-4485,-7-1 1930,0-3-1930,-18 3 1063,1-4-1063,-19 10 3641,7 11-3641,-2 7 0,8 17 0,7-10 0,9 5 0,4-18 0,3-1 0,-5-5 0</inkml:trace>
  <inkml:trace contextRef="#ctx0" brushRef="#br0" timeOffset="53250">29125 475 24575,'11'21'0,"-1"-4"0,1-2 0,4-9 0,-3-1 0,7-5 0,-7-5 0,-1-10 0,-7 2 0,-9-7 0,4 14 0,-4 1 0</inkml:trace>
  <inkml:trace contextRef="#ctx0" brushRef="#br0" timeOffset="53370">29209 475 24575,'-16'20'0,"9"-2"0,-8 8 0,9-10 0,0-5 0,1-6 0</inkml:trace>
  <inkml:trace contextRef="#ctx0" brushRef="#br0" timeOffset="53850">29279 528 24575,'6'25'0,"1"11"0,1 3 0,-2-3 0,-6-31 0,0-16 0,0-37 0,8 0 0,-1 2 0,3 14 0,4 20 0,-7 1 0,8 4 0,-9 7 0,-1 10 0,-5 6 0,-10 0 0,-2-1 0,-14-9 0,13-1 0,-1-5 0</inkml:trace>
  <inkml:trace contextRef="#ctx0" brushRef="#br0" timeOffset="54518">29679 286 24575,'6'32'0,"-5"10"0,-2 13 0,3-3 0,7 9 0,1 4-1166,-8-12 0,-2 6 0,0 2 0,1 1 1166,2 1 0,1 2 0,-1 0 0,0 4-956,-2-17 0,-1 2 0,1 1 1,-2 1-1,1 1 0,-1 2 956,0 3 0,-1 2 0,-1 2 0,1 0 0,-1 1 0,1-1 0,1-2 0,0-5 0,0 0 0,1 0 0,0-1 0,0-1 0,-1-1 0,0-2 0,-1 13 0,-2-1 0,1-2 0,0-3 0,1-3 0,1-3 0,1-3 0,1-3 0,-1-5 977,0 14 1,0-6-978,0-4 0,0-3 0,0 9 0,0-28 0,0-24 0,0-11 0</inkml:trace>
  <inkml:trace contextRef="#ctx0" brushRef="#br0" timeOffset="57367">30613 270 8191,'-5'-6'0,"-1"1"5063,-14 5-5063,-14 0 2818,4 0-2818,-7 7 1719,16-6-1719,5 5 6784,1-6-6784,4 5 0,0-4 0,5 13 0,1-2 0,5 19 0,-8 17 0,7-15 0,0 2 0,-8 27 0,9-2 0,5-30 0,2-5 0,8-7 0,3-7 0,2-15 0,-8 2 0,-3-7 0</inkml:trace>
  <inkml:trace contextRef="#ctx0" brushRef="#br0" timeOffset="57534">30382 580 12558,'6'-15'0,"6"8"4702,10-7-4702,17 5 0,-19 2 0,6-2 0</inkml:trace>
  <inkml:trace contextRef="#ctx0" brushRef="#br0" timeOffset="58617">30712 505 24575,'6'-5'0,"-6"4"0,-27-4 0,6 10 0,-8 13 0,15-4 0,12 9 0,-2-12 0,8-5 0,7-1 0,5-12 0,22-29 0,-14 5 0,-4-5 0,-3-1 0,0-15 0,-7 6 0,-9 19 0,-15 52 0,-4 24 0,10-8 0,1 0 0,-3 21 0,14-13 0,12-39 0,6-5 0,5-10 0,-5-5 0,-6 2 0,-4-1 0,-1 9 0,-5 5 0,7-4 0,-5 4 0,16-5 0,-6 0 0,7 0 0,-4 0 0,0 0 0,0 0 0,-1 0 0,-4 0 0,0-5 0,-11-1 0,0 5 0,9 2 0,-1 5 0,13-1 0,-9-5 0,3-6 0,-4 4 0,0-4 0,-1 6 0,-9-5 0,4 4 0,-9-4 0,3 5 0</inkml:trace>
  <inkml:trace contextRef="#ctx0" brushRef="#br0" timeOffset="58899">31351 344 24575,'0'21'0,"0"9"0,0 9 0,0-5 0,0-1 0,5-17 0,-4-10 0,4-2 0</inkml:trace>
  <inkml:trace contextRef="#ctx0" brushRef="#br0" timeOffset="59035">31384 451 24575,'10'0'0,"-4"0"0,-1 0 0</inkml:trace>
  <inkml:trace contextRef="#ctx0" brushRef="#br0" timeOffset="59233">31538 390 24575,'11'11'0,"4"1"0,7-1 0,0-4 0,4-2 0,-14-5 0,-2 0 0</inkml:trace>
  <inkml:trace contextRef="#ctx0" brushRef="#br0" timeOffset="70665">31956 291 8191,'0'-15'0,"-5"7"5063,4-6-5063,-4 8 2818,5-4-2818,0 28 1719,0 2-1719,0 13 0,0 5 0,0 1 0,0 1 0,0 3 0,0 1 2810,1 1 0,-2 0-2810,-4-5 0,-1 2 0,4 18 0,1 4 0,-2-13 0,-2 2 0,1 2 0,0 8 0,-1 2 0,2 2-1318,2-13 1,1 2 0,0-1 0,-2-3 1317,-5 1 0,-3-2 0,3-1 0,5 1 0,2 0 0,-1-5-63,-5-3 1,0-2 62,6 15 0,0 2 0,-5 4 0,0-1-1044,3-3 0,1 0 1044,-4 1 0,-1-3 0,0-16 0,0 1 159,5 19 1,-1 4-160,-5-17 0,-2 1 0,2 0 0,5 3 0,3 1 0,-3-4 0,-8 10 0,0-5 0,9-15 0,0-5 0,-8 5 4559,9 2-4559,0 7 151,0 20-151,1-25 0,-2 2 0,-4 8 0,0 0 1487,5-8 1,-2-1-1488,-8 4 0,1-4 642,7 9-642,-6 0 0,8-21 0,0-5 0,0-37 0,0-6 0</inkml:trace>
  <inkml:trace contextRef="#ctx0" brushRef="#br0" timeOffset="78217">32407 229 24575,'0'25'0,"-9"22"0,7-8 0,-15 16 0,15-17 0,-15 10 0,10-11 0,-3 2 0,5-37 0,11-23 0,6-24 0,3 2 0,4-4 0,7 1 0,1 0 0,2 0 0,-1 2 0,-4 12 0,-1 7 0,5 6 0,-13 19 0,0 26 0,-4 22 0,-5-9 0,-3 1 0,-3 21 0,0 2 0,-5-40 0,4 2 0,-9-14 0,4-6 0,0-5 0,1 0 0</inkml:trace>
  <inkml:trace contextRef="#ctx0" brushRef="#br0" timeOffset="78367">32514 433 24575,'19'-11'0,"8"-1"0,0-1 0,-6 5 0,-12 2 0</inkml:trace>
  <inkml:trace contextRef="#ctx0" brushRef="#br0" timeOffset="78566">32864 252 24575,'0'29'0,"-9"11"0,7 2 0,-6 5 0,2-17 0,4-1 0,-4-13 0,1-5 0,4-6 0,-4-5 0</inkml:trace>
  <inkml:trace contextRef="#ctx0" brushRef="#br0" timeOffset="78754">32820 416 24575,'9'-11'0,"-6"-3"0,20 8 0,-20 0 0,11 1 0</inkml:trace>
  <inkml:trace contextRef="#ctx0" brushRef="#br0" timeOffset="78965">33001 288 24575,'0'35'0,"-12"7"0,8-5 0,-13-1 0,16-20 0,-4-7 0</inkml:trace>
  <inkml:trace contextRef="#ctx0" brushRef="#br0" timeOffset="79248">32962 400 24575,'16'-13'0,"13"-4"0,-1 9 0,4 5 0,-12 3 0,-5 11 0,-14-1 0,4 6 0,-10-4 0,4 3 0,-4-18 0,14-5 0,-1-8 0,2 5 0,-5 6 0</inkml:trace>
  <inkml:trace contextRef="#ctx0" brushRef="#br0" timeOffset="79418">33220 294 24575,'0'-6'0,"0"1"0</inkml:trace>
  <inkml:trace contextRef="#ctx0" brushRef="#br0" timeOffset="79615">33292 293 24575,'0'43'0,"0"-10"0,0-18 0,0-4 0,0 0 0,-5 4 0,4-8 0,-4 2 0</inkml:trace>
  <inkml:trace contextRef="#ctx0" brushRef="#br0" timeOffset="79774">33302 385 8191,'31'-5'0,"-2"4"5063,-13-4-5063,0 5 2818,-5 0-2818,-1 5 429,1-4 1,-5 4 0,-1-5 0</inkml:trace>
  <inkml:trace contextRef="#ctx0" brushRef="#br0" timeOffset="81915">32720 880 24575,'8'29'0,"4"3"0,-10 8 0,12 16 0,-12-12 0,7 8 0,-9-21 0,0-10 0,0-6 0,0-9 0,0-1 0</inkml:trace>
  <inkml:trace contextRef="#ctx0" brushRef="#br0" timeOffset="83881">32782 1586 24575,'-5'-6'0,"-1"1"0,-9 5 0,3 5 0,-4 5 0,5 6 0,5 14 0,-5-7 0,10 15 0,-6-6 0,7 5 0,0-11 0,0-6 0,5-9 0,5 0 0,8 4 0,4-8 0,5 2 0,4-9 0,-6-9 0,5-3 0,-16-9 0,4-9 0,-12-1 0,0-25 0,-6 16 0,-9-8 0,-6 18 0,-7 11 0,2 5 0,0 9 0,3 5 0,5 0 0,3 0 0</inkml:trace>
  <inkml:trace contextRef="#ctx0" brushRef="#br0" timeOffset="85117">32789 2364 24575,'-16'0'0,"1"0"0,9 9 0,-4 3 0,9 18 0,1-6 0,1 1 0,13-8 0,-7-10 0,13 3 0,5-8 0,-1 2 0,5-10 0,-13 5 0,1-19 0,-2-10 0,-7-9 0,-6-6 0,-13 15 0,-14 13 0,2 8 0,-6 9 0,7 0 0,10 5 0,-2-4 0,13 4 0,-4-5 0</inkml:trace>
  <inkml:trace contextRef="#ctx0" brushRef="#br0" timeOffset="85778">32786 2939 24575,'-6'-1'0,"1"32"0,-5 7 0,9 13 0,0 3 0,-8-20 0,-1 0 0,4 18 0,2 1 0,-2-17 0,1-3 0,-3 14 0,8-7 0,0-43 0,0 6 0,0-13 0</inkml:trace>
  <inkml:trace contextRef="#ctx0" brushRef="#br0" timeOffset="86500">32725 3711 24575,'-11'0'0,"0"9"0,5-2 0,-3 17 0,1 3 0,2 9 0,0 1 0,11-15 0,5 1 0,7-21 0,12 7 0,15-49 0,-3-7 0,-20 19 0,-3-2 0,-1-23 0,-16 36 0,-19-3 0,-1 13 0,-5 3 0,8 4 0,5 0 0,-4 0 0,3 0 0,1 0 0,6 0 0</inkml:trace>
  <inkml:trace contextRef="#ctx0" brushRef="#br0" timeOffset="103050">25538 1344 8191,'8'0'0,"7"0"2147,31 0 1,16 0-2148,-10-4 0,4-1 0,4 1 0,1 3 0,5 1 0,1 0 0,-2-2-61,-7-4 1,-1-1 0,0-1-1,-1 3 61,1 3 0,-1 2 0,-1 0 0,-5-2 0,17-4 0,-4-1 626,-13 6 1,2 2 0,-4-1-627,4 0 0,-3 0 0,-2 0 0,-7 0 4968,-14 0-4968,-50 7 168,-24 5 0,13-3 0,3 2 0</inkml:trace>
  <inkml:trace contextRef="#ctx0" brushRef="#br0" timeOffset="103384">25607 1590 24575,'3'0'0,"37"0"0,12 0 0,-7 0 0,9 1 0,2-2-1495,-7-1 0,1-2 1,2 0-1,2 1 1495,-1-1 0,2 1 0,1 0 0,2-1 0,-2 1 0,4 0 0,0 0 0,0-1 0,-2 1 0,-3 0 0,15-2 0,-4 0 0,-3 1 0,-7 4 0,-1 0 0,-11 0 1768,2 0-1768,-20 0 0,-33 0 0,-13 0 0</inkml:trace>
  <inkml:trace contextRef="#ctx0" brushRef="#br0" timeOffset="106566">13962 2091 8191,'-6'5'0,"-8"-4"5063,12 9-5063,-20 4 2818,19-1-2818,-16 27 1719,17 13-1719,-1-7 0,0 2 0,2-7 0,2-1 3392,4 6 0,5-2-3392,15 6 0,14-19 0,13-18 0,-19-26 0,-1-6 0,16-7 0,-21 2 0,-5-4 0,-1-15 0,-29-19 0,-8 5 0,-13 8 0,-14 13 0,10 27 0,-3 1 0,10 18 0,9 25 0,20-4 0,7 7 0,29-22 0,6-20 0,12-8 0,-1-10 0,1 1 0,-14-1 0,-10 12 0,-21 5 0,-7 15 0,4 39 0,-8-5 0,0 5 0,1-4 0,2 4 0,-2-1-957,-1-2 1,-2 0 0,1-2 956,1 7 0,-2-6 0,-4-2 0,4-64 0,-4-11 0,5-33 0,0 29 0,0-2-326,5 1 0,1-1 326,-1 0 0,3 2 2763,18-25-2763,-3 26 0,-2 12 0,4 38 0,-16-1 0,6 25 758,-15 1-758,-6 1 0,-1 0 0,-9-16 0,4-14 0,2-7 0,5-4 0</inkml:trace>
  <inkml:trace contextRef="#ctx0" brushRef="#br0" timeOffset="106999">14654 2330 8191,'-21'0'0,"5"9"5063,5 2-5063,6 5 2818,5-1-2818,0 10 1719,13 6-1719,-1 8 6784,3-4-6784,-6-13 0,-14-6 0,-5-10 0,-6-1 0,-5-5 0,10-5 0,2-1 0,9-5 0,0 5 0,0 1 0</inkml:trace>
  <inkml:trace contextRef="#ctx0" brushRef="#br0" timeOffset="107797">17269 2058 24575,'-5'46'0,"0"0"0,-1 5 0,-1 2 0,-5 12 0,0 0-1242,5-6 0,0-2 1242,2-15 0,0-4 0,0 10 0,4-42 0,-4-1 0</inkml:trace>
  <inkml:trace contextRef="#ctx0" brushRef="#br0" timeOffset="107983">17210 2163 8191,'17'-20'0,"29"-6"5063,7-2-5063,-8 11 0,0 3 0,-1 1 0,0 4 0,-35 9 0</inkml:trace>
  <inkml:trace contextRef="#ctx0" brushRef="#br0" timeOffset="108383">17374 2492 8191,'20'-9'0,"14"-10"5063,20-15-5063,-1 4 0,-17 14 2818,-12 10-2818,-9 16 1719,-2 11-1719,3 0 6784,8 11-6784,-10-24 0,10 4 0,-9-12 0,10 0 0,15 0 0,-2 0 0,-3 5 0,-11-4 0,-17 9 0,7-9 0,-13 4 0,4-5 0</inkml:trace>
  <inkml:trace contextRef="#ctx0" brushRef="#br0" timeOffset="110869">14905 2001 8191,'-10'-5'0,"-1"4"5063,-8-17-5063,6 15 2818,-11-15-2818,8 12 1719,-15-6-1719,8 0 6784,-15 4-6784,8 2 0,-33-2 0,28 2 0,0 1 0,0-1 0,1 1 0,-29-3 0,19 2 0,-1 2 0,12 2 0,-1 1 0,-20-5 0,-2 2 0,13 8 0,2 2 0,-3 0 0,1 1 0,5-2 0,-1 2 0,-10 5 0,0 1 0,6-7 0,-1 1 0,-16 10 0,0 0 0,15-10 0,1 0 0,-11 9 0,1-1 0,18-8 0,2-1 0,-10 6 0,0 1 0,10-7 0,0-1 0,-1 3 0,3 1 0,-10-1 0,0 7 0,24 1 0,-20 0 0,22 5 0,-17-3 0,26-2 0,-11-3 0,7 19 0,-1 1 0,2 5 0,3 15 0,2 7-542,1-4 0,0 3 0,1 0 542,2-2 0,1 1 0,1-2 0,2-6 0,1-1 0,0 0 0,0 1 0,0 1 0,2-5-49,5 4 1,1-1 48,2 14 0,1 2 0,2 0 0,1-3 0,-3-13 0,1 1 0,2-2 0,2 3 0,1-3 0,6 2 0,2-2-543,-6-8 0,0 1 0,1-4 543,5-1 0,-1-4 0,15 17 0,-14-21 0,5 0 0,-7-5 0,3 0 0,3 1 0,2 1 0,18 10 0,1-1 121,-14-7 1,-1-2-122,7-1 0,-3-3 0,5 5 45,-10-14 0,3-2-45,-2 3 0,1 0 0,16 2 0,0-1 279,-12-5 0,-1 0-279,-2 5 0,-1-3 0,16-8 0,0 6 0,0-9 0,-17 1 0,2-2 0,-1-2 0,0-2 310,2-1 0,1 0-310,-6 2 0,-1-3 0,22-25 0,-1 27 0,-28-16 0,2-2 0,6 11 0,0 0 0,-1-9 0,0-2 569,-2 5 1,0 1-570,23-15 0,-22 4 0,-10 5 0,-1-2 0,1-4 0,0-3 0,7-11 0,1-2 0,1 0 0,-1-1 0,-6 3 0,-1-1 0,2-4 0,-2-2 0,-4 0 0,-2-3 0,-7 11 0,-1-2 0,-1 1 0,7-19 0,-2 0 0,-8-3 0,-3 2 351,0 18 0,0 3-351,0-3 0,-2 0 0,-1 0 0,-1-1 0,3-10 0,0-2 0,-3-4 0,-2 0-646,1 16 1,0 0-1,0 2 646,1-1 0,-2 1 0,-3-14 0,-2 2 0,1 20 0,-1 1 0,-6-13 0,-3 1-262,2 14 0,-1 2 262,-13-27 0,1 16 0,11 8 0,-1-3 0,-9-6 0,-2 0 0,7 4 0,-2 1 941,-12-5 0,-3 5-941,-18 2 0,0 11 0,22 10 0,2 4 0,-11 9 144,6 3 1,17 1 0,14 7 0</inkml:trace>
  <inkml:trace contextRef="#ctx0" brushRef="#br0" timeOffset="113016">17188 1870 8191,'-15'0'0,"-11"6"5063,-3 11-5063,-15 11 2818,11 5-2818,-7 15 0,6 5 0,15-15 0,1 1 522,2-5 1,0 1-523,-2 5 0,-1 1 0,1 8 0,0 0 0,2-9 0,-1 2 0,3 0 0,0 3 0,1-1 3179,0 9 1,1-1-3180,2 9 0,1 0 0,3-13 0,3-1-260,2-6 0,2-2 260,-1 17 0,0-17 0,0 3 0,0 8 0,0 3 0,0 4 0,0 2 0,0 5 0,0 0-198,0-7 0,0-3 198,-1-13 0,2-2 0,3-2 0,0-3 87,-2-4-87,13 7 0,-8-5 0,18 0 512,-9-3-512,8-13 0,-8 3 0,10 10 708,-3-5 0,3 2-708,7 5 0,2-1 0,-5-4 0,1-2 0,8 2 0,0-3 0,-5-7 0,0-1 0,4 4 0,2 1 0,6 2 0,0-3 0,-10-8 0,-2 0 0,0 7 0,0-3 0,12-11 0,-3 17 0,-3-14 0,1 1 0,-10 4 0,-1-10 0,0 4 0,0-6 0,35-9 0,-4-2 0,-13-5 0,-1-3 0,15-4 0,-18-2 0,-2-1 0,13-9 0,-20 9 0,0-3 0,-1-4 0,-3-1-346,-6 6 1,-2 0 345,2-5 0,-2 2 0,9-7 0,-7 7 0,3-1 0,-5 8 0,0 0 0,12-15 0,-1-1 0,-9 9 0,-3 2 0,-1 1 0,-2 0 0,6-20 0,-4 2 0,-6 11 0,1-3 0,-3-4 0,-2-3 0,1-11 0,-1 0 345,-2 8 1,0-1-346,-2-14 0,-2 1 0,1 20 0,-1-1 0,1-11 0,-2-1 0,-3 12 0,-2 2 0,1 6 0,0 0 0,-4-6 0,-1 0 0,5 3 0,-2 1 0,-6-3 0,-1 1 0,5 0 0,0 1 0,-12-11 0,8 3 0,-18 13 0,6-15 0,-15 3 0,5-4 0,-5 4 0,6 8 0,-12 0 0,7 13 0,-6 1 0,6 8 0,-3-1 0,-1 0 0,-3-1 0,-15-6 0,0 1 0,12 9 0,1 1 0,-3-3 0,2 2 0,10 7 0,0 1 0,-11-5 0,-2-1 0,-2 0 0,1 1 0,4 3 0,1 2-462,2-1 0,1 2 462,-24 4 0,24 0 0,-2 0 0,-5 0 0,-1 0 0,-8 0 0,-1 0 0,4 0 0,2 0 0,9-1 0,-1 2 0,-14 3 0,0 3 0,19-1 0,2 1 0,-2 0 0,3 0 0,2 4 0</inkml:trace>
  <inkml:trace contextRef="#ctx0" brushRef="#br0" timeOffset="118498">13570 3011 24575,'-5'3'0,"4"9"0,-4 27 0,-3 7 0,6-4 0,-7-4 0,9-18 0,0 1 0,0-5 0,0 0 0,0-5 0,0-19 0,0 9 0,0-15 0</inkml:trace>
  <inkml:trace contextRef="#ctx0" brushRef="#br0" timeOffset="119183">13918 3047 24575,'0'34'0,"-6"-7"0,5 10 0,-6-6 0,1 9 0,5-12 0,-5-4 0,6-9 0,0 1 0,0-5 0,0-2 0</inkml:trace>
  <inkml:trace contextRef="#ctx0" brushRef="#br0" timeOffset="119773">14366 3103 24575,'-8'16'0,"2"12"0,6 0 0,0 9 0,0-11 0,0-2 0,0-12 0,0 3 0,0-9 0,0-1 0</inkml:trace>
  <inkml:trace contextRef="#ctx0" brushRef="#br0" timeOffset="120633">13539 3752 24575,'-16'14'0,"5"8"0,7 14 0,4-4 0,0 7 0,14-19 0,15 6 0,8-19 0,11-9 0,-10-9 0,-3-11 0,-10 1 0,-10-10 0,-24-10 0,-6 3 0,-12 8 0,-4 10 0,-9 18 0,1-4 0,5 6 0,19 5 0,5-4 0,9 4 0,-4-5 0</inkml:trace>
  <inkml:trace contextRef="#ctx0" brushRef="#br0" timeOffset="121266">14237 3906 8191,'-20'-8'0,"-1"2"5063,4 20-5063,0 3 2818,11 27-2818,0-15 1719,6 4-1719,9-16 6784,7-6-6784,15 2 0,5-7 0,-4 0 0,2-18 0,-17 8 0,3-22 0,-14 8 0,0-9 0,-15 6 0,0 1 0,-6 13 0,3-7 0,-4 13 0,4-4 0,1 5 0,6 0 0</inkml:trace>
  <inkml:trace contextRef="#ctx0" brushRef="#br0" timeOffset="121749">14692 3938 24575,'-11'23'0,"2"-10"0,9 15 0,4-7 0,7 2 0,7 3 0,-2-13 0,1-4 0,-6-9 0,0 0 0,-1 0 0,5-5 0,-8-18 0,3 3 0,-15-9 0,-9 5 0,-4 12 0,-7-2 0,8 9 0,-3 5 0,8 0 0,2 0 0,5 0 0</inkml:trace>
  <inkml:trace contextRef="#ctx0" brushRef="#br0" timeOffset="122650">15149 3693 24575,'-17'9'0,"6"2"0,0 24 0,10-6 0,1 7 0,15-15 0,10-10 0,-2-6 0,5-5 0,-7-5 0,0-18 0,1-6 0,-12-6 0,-8 0 0,-13 18 0,-10-3 0,-11 14 0,4 1 0,8 5 0,11 0 0</inkml:trace>
  <inkml:trace contextRef="#ctx0" brushRef="#br0" timeOffset="124948">17056 3098 24575,'0'38'0,"0"2"0,-3-6 0,0 2 0,1 16 0,-4-25 0,6-3 0,0-12 0,0-7 0,0-1 0,0-9 0</inkml:trace>
  <inkml:trace contextRef="#ctx0" brushRef="#br0" timeOffset="125915">17542 3079 24575,'0'25'0,"0"4"0,-10 31 0,8-15 0,-14 10 0,14-31 0,-4 0 0,6-6 0,0 3 0,6-20 0,-4 1 0,4-11 0</inkml:trace>
  <inkml:trace contextRef="#ctx0" brushRef="#br0" timeOffset="126847">17911 3145 24575,'0'39'0,"0"10"0,0-10 0,-6 1 0,4-19 0,-4-6 0,6-9 0,0-1 0</inkml:trace>
  <inkml:trace contextRef="#ctx0" brushRef="#br0" timeOffset="127482">18325 3143 24575,'-5'20'0,"-11"30"0,8-9 0,-7 19 0,15-35 0,0 0 0,0-14 0,0 0 0,0-7 0</inkml:trace>
  <inkml:trace contextRef="#ctx0" brushRef="#br0" timeOffset="128367">17201 3775 24575,'-29'28'0,"7"2"0,7 12 0,9 5 0,6-10 0,0 0 0,10-25 0,2-1 0,18-7 0,-11-4 0,14-17 0,-21-1 0,9-36 0,-15 5 0,-6-6 0,-10 20 0,-8 13 0,-3 14 0,0 2 0,1 6 0,8 0 0,3 0 0</inkml:trace>
  <inkml:trace contextRef="#ctx0" brushRef="#br0" timeOffset="128916">17486 3854 24575,'-5'6'0,"4"8"0,-4 2 0,5 11 0,5-5 0,1-2 0,4-15 0,14 6 0,9-9 0,-4 4 0,0-15 0,-19 2 0,-4-8 0,-1-1 0,-24-13 0,2-4 0,-14 2 0,7 7 0,7 18 0,7 1 0,5 5 0</inkml:trace>
  <inkml:trace contextRef="#ctx0" brushRef="#br0" timeOffset="129382">17844 3857 24575,'0'21'0,"6"5"0,0 6 0,25-5 0,-7-6 0,16-11 0,-13-10 0,3-7 0,-4-16 0,-3-7 0,-8-15 0,-19 13 0,-3 11 0,-17-1 0,7 19 0,-16-10 0,10 13 0,2 0 0,12 0 0</inkml:trace>
  <inkml:trace contextRef="#ctx0" brushRef="#br0" timeOffset="153681">25488 255 8191,'-15'-6'0,"8"-4"5063,-7 9-5063,3-4 2818,-1 5-2818,-3 0 1719,4 0-1719,-4 0 6784,3 0-6784,-15 0 0,1 9 0,-12 2 0,-1 8 0,1 0 0,6-1 0,-2 4 0,0 4 0,0 4 0,-12 13 0,0 6-162,17-10 0,1 2 1,2 5 161,0 12 0,1 5 0,3 1-704,1-4 0,1 0 0,3 3 704,4-10 0,1 1 0,2 1 0,1-1 0,2-3 0,2-1 0,0 0 0,1-2 0,-1 7 0,0-1 0,4-1-919,3 4 0,4 0 0,-2-3 919,-3-8 0,-2-2 0,4 2 0,9 17 0,5 3 0,-1-1 0,-6-8 0,-1-1 0,2-1 0,5 2 0,3-1 0,-1-4 0,2 3 0,1-6 0,3-9 0,0-4 0,-3-8 0,1 0 183,13 13 0,4-2-183,-1-14 0,4-3 0,11 6 0,4-1-421,-15-11 0,3-2 1,-3-2 420,8 1 0,-1-1 0,4 3 0,-2-3 2594,15-9-2594,-15 7 0,4 1 0,1-8 0,3-3-678,-11 4 1,2 0-1,-1-1 678,9-2 0,-2-2 0,3 1 0,-3 0 0,-19 1 0,1-2 0,18-5 0,3-4 0,-1-8 0,0-3 914,-14 6 1,0-1 0,0-2-915,1-5 0,-1-2 0,-3 2-508,4-1 1,-3 1 507,-3-2 0,-2 1 0,18-9 944,-18 9 0,1-1-944,3-2 0,0-3 0,10-9 0,-1-1-590,-11 8 1,-3 0 589,-3-1 0,-2 1 0,9-13 215,-13 12 0,-1-4-215,1-2 0,-1-3 0,6-10 0,-2-3 0,-6-5 0,-2 0 79,0 15 0,-2 1-79,-12 3 0,-3 1 0,10-22 0,-13 19 0,-4-4 0,3-5 0,-2-3 0,-1 7 0,-2-2 0,-1 3 0,-1-4 0,0 3 0,0-3 0,-2 5 0,-12-10 185,12 16 0,-1-1-185,-5 5 0,-3 1 0,-6-14 0,-3-1 622,1 7 0,-4 2-622,-10-1 0,-2 1 18,8 3 0,1 2-18,0 9 0,1 3 0,5-1 0,1 3 0,-7-7 1013,2 7-1013,10 0 0,-23-4 0,-15 3 0,9 1 0,-7 2 0,-8 7 0,-3 3 0,5-5 0,-2 1-343,14 9 1,-2 1 0,2 1 342,-12-3 0,0 2 0,12 3 0,-2 2 0,0-1 0,2 0 0,0 0 0,1 0 0,-14 0 0,1 0 0,-5 0 0,3 0-62,23 0 1,2 0 61,-7 1 0,0-2 0,7-3 0,1-1 0,-21 3 0,3-6 0,10 8 0,11 4 0,-3 2 0,-5 2 0,-1 1 0,-1 3 0,3 0 0,-14 5 0,31-7 0</inkml:trace>
  <inkml:trace contextRef="#ctx0" brushRef="#br0" timeOffset="154648">24292 617 24575,'0'15'0,"9"10"0,-7 5 0,13 4 0,3 3 0,-7-6 0,1 1 0,12 9 0,0-2 0,3 6 0,-2-18 0,-10-15 0,-8-5 0,2-1 0</inkml:trace>
  <inkml:trace contextRef="#ctx0" brushRef="#br0" timeOffset="154898">24478 585 24575,'-18'45'0,"0"1"0,-9 7 0,-2 1 0,5 1 0,-1-1-1505,-6 2 0,2-3 1505,12-20 0,3 0 475,0 3 0,1 0-475,-12 20 123,13-7 1,0-25 0,12-15 0</inkml:trace>
  <inkml:trace contextRef="#ctx0" brushRef="#br0" timeOffset="162531">28946 2347 24575,'0'15'0,"4"1"0,-3 5 0,10 10 0,-9-8 0,4 16 0,-6-8 0,0 10 0,0 0 0,0-9 0,0-2 0,0-10 0,0 1 0,-6 5 0,-2 5 0,-6-4 0,7 3 0,-9-13 0,5 5 0,-10-4 0,-3 14 0,-7 4 0,1 0 0,-11 1 0,4-1 0,-4-13 0,-5 11 0,9-12 0,3-6 0,9 3 0,-4-11 0,1 4 0,-3-5 0,6 4 0,-14-3 0,14-1 0,-14 0 0,13-1 0,4 0 0,-4 1 0,9-2 0,2 0 0,4-4 0,-5 4 0,4-5 0,-21 8 0,18-6 0,-17 7 0,15-4 0,0-4 0,-3 4 0,8-5 0,-3 0 0,4-5 0,5-6 0,1-1 0,5 2 0,0 5 0</inkml:trace>
  <inkml:trace contextRef="#ctx0" brushRef="#br0" timeOffset="162965">27997 3199 24575,'6'-20'0,"-1"3"0,0 7 0,-16 37 0,6-10 0,-9 23 0,3-25 0,10 9 0,-8-10 0,7 10 0,-2-13 0,4 0 0,21 3 0,3-7 0,36 1 0,-7 1 0,1-1 0,-19 7 0,-15-8 0,-14 3 0,3-4 0,-8 0 0,4-1 0</inkml:trace>
  <inkml:trace contextRef="#ctx0" brushRef="#br0" timeOffset="179197">28573 1596 24575,'-16'0'0,"5"0"0,-5 0 0,16-10 0,7 3 0,11-8 0,-2 9 0,0 1 0,-5 5 0,1 14 0,-6 8 0,0 15 0,-6-6 0,-13 3 0,4-13 0,-16 8 0,-2-10 0,0 5 0,1-16 0,5 2 0,14-15 0,-2-1 0,23 0 0,18 16 0,23 10 0,-19-2 0,0 1 0,15 2 0,-5 2 0,-26-22 0,1 5 0,-5-6 0,4 0 0,-8-4 0,-2 2 0,-5-2 0</inkml:trace>
  <inkml:trace contextRef="#ctx0" brushRef="#br0" timeOffset="180413">28771 1474 24575,'-11'-11'0,"0"0"0,-9 5 0,5-8 0,-5 12 0,8-7 0,-4 4 0,-9 4 0,1-4 0,-15 5 0,16 0 0,-16 0 0,7 6 0,-1 0 0,2 11 0,13-6 0,-3 9 0,4-3 0,-5 4 0,1 2 0,9-6 0,-2 0 0,13-6 0,-9 4 0,9-3 0,-9 4 0,9 8 0,-4 4 0,5 13 0,0-2 0,6 2 0,4 15 0,5-4 0,-5-2 0,2-13 0,-11-16 0,23 8 0,-10-6 0,15 6 0,-7-7 0,-5-10 0,9 6 0,0-9 0,12 7 0,3-8 0,-9-2 0,7-6 0,-7 0 0,9-6 0,-5 0 0,4-8 0,-9-5 0,13-3 0,-8-6 0,4 1 0,-8 2 0,-10 3 0,-11 1 0,8-3 0,-10-7 0,5-13 0,1-14 0,-13 6 0,7-4 0,-9 18 0,0 8 0,0 1 0,0-8 0,-7 3 0,1-7 0,-10 10 0,-16 3 0,7 9 0,-12 3 0,25 11 0,2 5 0</inkml:trace>
  <inkml:trace contextRef="#ctx0" brushRef="#br0" timeOffset="192663">21966 2937 8191,'-10'-6'0,"-6"1"5063,-1 5-5063,0 0 2818,-8 0-2818,7 0 1719,-8 5-1719,5 0 6784,0 8-6784,-1-7 0,-2 13 0,-14-2 0,-16 17 0,20-16 0,0 0 0,-26 11 0,5-1 0,24-11 0,-10 11 0,1 9 0,10-10 0,-1 4 0,-2 5 0,2 1 0,5-7 0,3-1 0,7 3 0,0-3 0,-12 13 0,6 14 0,6-22 0,-1 2 0,-1 4 0,2 1 0,5-6 0,1-2 0,-7 25 0,0-20 0,15 26 0,-15-3 0,15-19 0,2 0 0,-5-8 0,1 0 0,3 2 0,2 2 0,4-1 0,0 1 0,0 8 0,3 2 0,8 0 0,3 0 0,-3 0 0,1-2-420,4-7 0,1-2 420,-5-5 0,1 1 0,2 0 0,2 0-82,10 4 1,4 1 81,4 8 0,4 2 0,-6-11 0,2 1 0,0-1-1234,-3-3 1,0 0 0,-1-2 1233,10 14 0,-2-4 0,-7-12 0,-2-4 0,10 13 0,-16-21 0,1-1 0,15 11 675,10-9-675,3 4 0,-7-4-150,-16-10 0,-2 1 150,15 13 0,-10-21 0,3-2 0,5 10 0,3 0 0,16-8 0,2-2 0,-10 6 0,0-1 0,-11-3 0,1-2 0,-1-2 0,11-2 0,0-3 0,-11-1 0,2-2 0,-2-1 0,16-5 0,-3-4 0,-6-3 0,-4-2 0,-12 6 0,-3 1 0,17-16 0,-15 3 3787,6-11-3787,2-2 0,-14 12 0,0-1 0,15-13 0,-8 1 0,-10 17 0,12-25 0,-15 21 0,2-3 0,4-8 0,0-2 0,-2 0 0,-3 2-254,-6 11 0,-2 1 254,-2-1 0,-1 1 0,7-17 263,-10 13 1,-1-3-264,4-11 0,0-3 0,-2-2 0,-1 0-241,-1-1 0,-1-1 241,-3-5 0,-2-1 0,-3 5 0,-2-1 0,-2 10 0,-1-2 0,0 1 0,-2-18 0,-1 2 0,-1 19 0,-2 0 0,0 2-518,-2-1 1,0 1 517,-1-2 0,-1 4 0,-7-7 241,7 18 0,-2-1-241,-3 3 0,-2 0 0,-4-8 0,-2-1 0,-4 0 0,0 2 0,7 9 0,0 1 0,-19-23 469,14 20-469,-13-12 1088,5 9-1088,-12-9 0,17 20 0,3 1 0,0 4 0,-21-7 0,-10 2 0,16 11 0,0 3 0,10 2 0,-1 1 0,-13-1 0,-2 0 0,3 4 0,-1 0 0,-12-4 0,-2 0 0,17 4 0,-2 1 0,1 1-1067,-20-1 0,1 0 1067,8 0 0,1 0 0,-6 0 0,1 0-4,12-1 0,1 2 4,-12 3 0,0 2 0,10-1 0,3 1-245,9-1 1,1 2 244,4 5 0,3-1 0,-18-7 0,17 10 0,1 2 0,-15 0 0,13 2 0,19-5 0</inkml:trace>
  <inkml:trace contextRef="#ctx0" brushRef="#br0" timeOffset="193649">22648 3077 24575,'-48'29'0,"-7"0"0,12-7 0,-2 1 0,9-7 0,0 0-654,-5 0 0,1 0 654,-16 6 199,-1-1-199,17-3 272,2-8-272,53 20 0,24-6 0,7 2 0,10-1 0,-11-12 0,3-3 0,-2 2-522,14 10 1,-1-3 521,1-10 0,-6-2 0,-6 9 163,-11-11-163,-30-4 0,1 4 0,-13-5 0</inkml:trace>
  <inkml:trace contextRef="#ctx0" brushRef="#br0" timeOffset="194248">22972 3222 24575,'13'-6'0,"-4"-3"0,15 8 0,-7 5 0,8 16 0,-13 3 0,1 6 0,-13-8 0,-17 24 0,-13-2 0,2 2 0,-8-12 0,43-27 0,29 0 0,13-6 0,-14 1 0,3-2 0,9-3 0,-4 0 0,1 2 0,21-7 0,-81 9 0,10 9 0,-18-7 0,18 8 0</inkml:trace>
  <inkml:trace contextRef="#ctx0" brushRef="#br0" timeOffset="195051">21681 3749 16251,'-6'-5'0,"15"4"3622,36 6-3622,-6-4 0,4 0 0,12 4 0,3 0-171,-15-4 1,2-1 0,3-1 170,2 1 0,4 0 0,0 0 0,-2 0-765,8 0 1,-1 0 0,2 0 764,-3 0 0,3 0 0,0 0 0,-3 0 0,1 0 0,-4 0 0,4 0 0,-2 0 0,4 0 0,0 0 0,-4 0 303,5 0 0,-3 0 0,0 0-303,7 0 0,0 0 0,-8 0 0,-8 0 0,-9 0 0,0 0 0,-40 0 0,-3 0 0,-8 0 0,5 0 0</inkml:trace>
  <inkml:trace contextRef="#ctx0" brushRef="#br0" timeOffset="197796">25748 3088 8191,'-36'-19'0,"5"5"5063,16 14-5063,-1-5 2818,-5 4-2818,-7-4 1719,0 5-1719,-1 6 6784,3-5-6784,2 18 0,-22 1 0,12 2 0,-3 3 0,-6-1 0,-3 0 0,-10 6 0,1 1 0,16-7 0,1 1 0,-4 2 0,2 1 0,12-3 0,2 1 0,2 3 0,2 0 0,-8 20 0,1 1 0,25-19 0,-19 25 0,16-19 0,1 1 0,-5 2 0,0 2-591,5 7 1,0 0 590,-6-12 0,2 0 0,8 7 0,1 2 0,-9-3 0,-1 1 0,9 10 0,2 2-3197,-5 9 1,0-1 3196,4-17 0,2-1-399,6 22 0,1-5 399,-5-9 370,14-8 1,5-1-371,5 11 0,-7-27 0,1-1 0,16 17 0,-8-16 0,9 6 0,-6-7 6364,3 3-6364,-1-5 1267,8 5-1267,-8-15 0,8 15 0,4-28 0,10 19 0,3-20 0,-4 6 0,-9-8 0,-10 1 0,1-2 0,-2-3 0,2 0 0,9 3 0,0 0 0,-7-7 0,-2-1 0,23-2 0,-23 2 0,-2-1 0,9-7 0,16-6 0,-15 1 0,0-3 0,-2 11 0,-2-10 0,15 3 0,-2-13 0,-24 18 0,-1-1 0,11-10 0,-14 8 0,-4-11 0,-2 3 0,10-22 0,-13 20 0,-1-1 0,13-30 0,-1 3 0,-16 11 0,-1 15 0,1-1 0,-3-6 0,1-2 0,11-11 0,1-2 0,-5-3 0,-3 0 0,1-1 0,-2 1 0,-7 6 0,-2 3 0,-4 7 0,0 2 0,0-27 0,-9 14 0,7 9 0,-19-8 0,11 17 0,-13-20 0,7 2 0,-8 6 0,0-6 0,-12 8 0,6-3 0,-5-1 0,13 15 0,2 2 0,6 10 0,-4-6 0,-2 0 0,-8-3 0,-4 7 0,-26-10 0,12 15 0,-16-3 0,21 7 0,9 12 0,2-5 0,10 6 0,-27-6 0,12-4 0,-22 1 0,36 1 0,4 8 0</inkml:trace>
  <inkml:trace contextRef="#ctx0" brushRef="#br0" timeOffset="198735">25198 3401 24575,'9'-12'0,"-2"6"0,12-6 0,15 2 0,15 1 0,4 1 0,-8 22 0,-21-6 0,-17 12 0,-2-5 0,-20 21 0,-12 17 0,4-21 0,0 0 0,-13 20 0,2-15 0,14-13 0,24-12 0,4 1 0,21-10 0,10-6 0,4-2 0,1-1 0,2 1 0,-2-1 0,-7 0 0,-5-1 0,0-2 0,-21 9 0,-5 0 0,-1 0 0</inkml:trace>
  <inkml:trace contextRef="#ctx0" brushRef="#br0" timeOffset="199348">25792 3367 24575,'32'14'0,"5"-7"0,1 0 0,27 2 0,-20-6 0,8 12 0,-55 8 0,-10-1 0,-25 9 0,-3-5 0,11-7 0,5-4 0,17-1 0,-3-13 0,9 4 0,-4-5 0</inkml:trace>
  <inkml:trace contextRef="#ctx0" brushRef="#br0" timeOffset="205348">21686 4065 24575,'-6'-5'0,"-3"4"0,-14 19 0,0 6 0,5 5 0,2 4 0,1 27 0,6-9 0,9-5 0,0-30 0,5 4 0,5-8 0,8 7 0,12-11 0,-5 1 0,11-19 0,-9-12 0,-2-6 0,-8-14 0,-11 15 0,-6-12 0,-6 11 0,-1-3 0,-9 8 0,-4-1 0,-1 15 0,-4-4 0,5 13 0,8 0 0,3 0 0</inkml:trace>
  <inkml:trace contextRef="#ctx0" brushRef="#br0" timeOffset="205965">22129 4166 8191,'-11'-5'0,"-3"3"5063,8-2-5063,0 18 2818,-5 15-2818,9 25 0,-4-2 1719,6-5-1719,0-18 6784,15-8-6784,-7-5 0,21-5 0,-2-13 0,0-5 0,3-11 0,-18 0 0,-3-12 0,-15-3 0,-1 1 0,-7 3 0,1 12 0,1-2 0,-11 12 0,5-2 0,-10 9 0,16 0 0,3 0 0</inkml:trace>
  <inkml:trace contextRef="#ctx0" brushRef="#br0" timeOffset="206479">22556 4237 24575,'-24'20'0,"11"-1"0,-4 5 0,15 2 0,2-8 0,19 2 0,0-5 0,15-8 0,-1 2 0,-6-15 0,-2 0 0,-10-7 0,-3-11 0,-5-4 0,-11-4 0,-18 2 0,-2 18 0,-8 3 0,3 9 0,4 9 0,4-7 0,10 8 0</inkml:trace>
  <inkml:trace contextRef="#ctx0" brushRef="#br0" timeOffset="206913">23019 4309 24575,'-6'10'0,"1"1"0,5 4 0,5-3 0,15 3 0,-6-9 0,17-10 0,-19 1 0,5-15 0,-11-6 0,-15-2 0,-13-4 0,-6 17 0,-9 7 0,6 6 0,-16 9 0,23-7 0,-2 6 0</inkml:trace>
  <inkml:trace contextRef="#ctx0" brushRef="#br0" timeOffset="207580">21842 4805 8191,'-17'17'0,"-6"9"5063,15 15-5063,-5-5 2818,13-7-2818,17-9 1719,1-4-1719,21-6 0,-3-6 6784,3-12-6784,-1-3 0,-4-12 0,-14 2 0,-1-12 0,-23 1 0,-1-1 0,-14 8 0,-2 14 0,-1 11 0,10 1 0,2 4 0</inkml:trace>
  <inkml:trace contextRef="#ctx0" brushRef="#br0" timeOffset="207980">22357 4906 24575,'-6'23'0,"1"-9"0,14 9 0,9-8 0,21-8 0,-1 2 0,10-9 0,-14-12 0,-9-1 0,-11-12 0,-27-5 0,-8 8 0,-9 2 0,1 5 0,8 14 0,5-6 0,5 12 0,6-4 0,5 4 0</inkml:trace>
  <inkml:trace contextRef="#ctx0" brushRef="#br0" timeOffset="208281">22961 4797 24575,'0'20'0,"0"1"0,0 25 0,0-19 0,0 16 0,0-28 0,4 0 0,-2-8 0,2 2 0</inkml:trace>
  <inkml:trace contextRef="#ctx0" brushRef="#br0" timeOffset="210098">24969 3961 24575,'28'0'0,"6"0"0,7 0 0,21 0 0,4 0-1051,-20 0 1,2 0 0,3 0 1050,0 0 0,4 0 0,1 0 0,-2 0 0,10 0 0,-2 0 0,3 0 0,-6 0 0,3 0 0,1 0 0,-2 0 0,-8 0 0,-1 0 0,-1 0 0,-2 0 0,5 0 0,-1 0 0,-4 0 0,7 0 0,-6 0 0,14 0 992,-7 0-992,-7 0 517,-6 0-517,-17 0 0,-7 0 0,-19-4 410,-28-6 1,14 3-1,-18-2 1</inkml:trace>
  <inkml:trace contextRef="#ctx0" brushRef="#br0" timeOffset="230097">25013 4220 24575,'-7'40'0,"0"-8"0,1 15 0,5-27 0,-5 17 0,6-16 0,0 0 0,0 0 0,0-6 0,0-9 0,0-1 0</inkml:trace>
  <inkml:trace contextRef="#ctx0" brushRef="#br0" timeOffset="230697">25360 4239 24575,'0'15'0,"0"-3"0,0 17 0,0-2 0,0 6 0,0-8 0,0 0 0,5-17 0,-4 1 0,4-10 0,-5-4 0</inkml:trace>
  <inkml:trace contextRef="#ctx0" brushRef="#br0" timeOffset="231232">25868 4238 24575,'0'26'0,"0"-3"0,-5 2 0,4-8 0,-4-1 0,5-1 0,0-3 0,5 3 0,-4-9 0,4-2 0</inkml:trace>
  <inkml:trace contextRef="#ctx0" brushRef="#br0" timeOffset="231734">26242 4202 24575,'0'20'0,"0"-7"0,0 11 0,0-8 0,0 14 0,0-7 0,0 2 0,0-14 0,0-6 0</inkml:trace>
  <inkml:trace contextRef="#ctx0" brushRef="#br0" timeOffset="232645">25190 4712 24575,'0'15'0,"0"-3"0,0 3 0,0 1 0,0 0 0,0 6 0,0-5 0,0-2 0,0-4 0,0 0 0,0-5 0,0-2 0</inkml:trace>
  <inkml:trace contextRef="#ctx0" brushRef="#br0" timeOffset="233064">25545 4743 24575,'0'16'0,"0"-5"0,-6 18 0,4-5 0,-4 7 0,6-5 0,0-10 0,5-5 0,-4-7 0,4-4 0</inkml:trace>
  <inkml:trace contextRef="#ctx0" brushRef="#br0" timeOffset="233713">25898 4772 24575,'-12'8'0,"6"0"0,0 18 0,15-8 0,-2-7 0,17-5 0,3-6 0,5-6 0,0-4 0,-15-8 0,-1 7 0,-15-15 0,4 12 0,-10-11 0,-21 0 0,6 16 0,-16-6 0,15 15 0,5 0 0,1 0 0,9 0 0,1 0 0</inkml:trace>
  <inkml:trace contextRef="#ctx0" brushRef="#br1" timeOffset="246480">28100 252 24575,'0'49'0,"0"-10"0,0 4 0,1 8 0,-2 4 0,-3-9 0,-3 1 0,2-1-1058,4 9 0,-2-3 1058,-10-5 0,1-6 0,10-2 680,-7-11-680,5-7 349,12-9-349,48-3 0,-17-8 0,4-2 0,5 1 0,5 0 0,1 0-1494,1 0 1,2 0 0,-2 0 1493,-6 0 0,-1 0 0,-1 0 0,2 0 0,-1 0 0,-4 0 378,-2 0 0,-1 0-378,16 0 0,1 0 0,-13 0 0,1 0 0,9 0 0,-1 0 0,-18 0 0,-4 0 0,15 0 0,-19 0 0,-7 0 0,0 0 0,1 0 4707,-5 0-4707,2 0 104,-2 0-104,-1-5 0,-1 4 0,-4-9 0,-5 4 0,3-17 0,-8 9 0,10-13 0,-9 2 0,12-23 0,-2-4 0,-1-13 0,0 34 0,-1-2 0,-3-11 0,-1-3 0,1-4 0,-1-3 0,0-7 0,-2 1-366,-3 15 0,-2 2 366,1 6 0,0 3 0,-5-10 0,-5 10 0,-15-4 0</inkml:trace>
  <inkml:trace contextRef="#ctx0" brushRef="#br1" timeOffset="246480">28610 0 20833,'-31'2'0,"-26"4"0,-1 1 0,3 0 0,2 0 0,-2 2 0,2 0 0,4-1 310,-8 2 0,9 0-310,11 7 0,10-10 0,22-2 0</inkml:trace>
  <inkml:trace contextRef="#ctx0" brushRef="#br1" timeOffset="247746">20969 2656 24575,'0'15'0,"0"17"0,16 16 0,-8 2 0,0 6 0,7 6 0,0 1-1326,-8-4 1,0-1 1325,5-9 0,0-6 0,-3-6 843,24-16-843,11-10 0,5-24 0,4-9 0,-2 1 0,3-7-401,-8 0 1,4-6 0,3-3 0,-3 1 400,-4 2 0,-2 1 0,1-1 0,2-2 0,-3 1 0,1-1 0,2-2 0,-2 2 0,-2 1 0,2 0 0,-1 1 0,-2 2 0,-1 1-414,4-5 1,-2 2-1,-5 4 414,-4 4 0,-5 6 1136,4 4-1136,-23 5 0,0 9 0,-9-2 0,4 4 0</inkml:trace>
  <inkml:trace contextRef="#ctx0" brushRef="#br1" timeOffset="248713">24824 3176 8191,'5'4'0,"-4"7"5063,10 20-5063,14 14 2818,13-11-2818,-5-16 0,6-8 0,21-17 0,6-13-530,-8 1 1,2-4 0,1-1 529,-13 4 0,0 0 0,0-2 0,0 0 0,2-2 0,1-2 0,-1 1 0,-2 1 1274,5-2 1,-1 2 0,0-1-1275,5-3 0,2-1 0,-3 3 0,-14 7 0,-1 2 0,-2 0 0,16-10 0,-7 5 0,-8 10 0,-39 17 0,2-3 0,-8 7 0</inkml:trace>
  <inkml:trace contextRef="#ctx0" brushRef="#br1" timeOffset="257733">15911 10797 8191,'4'-6'0,"2"1"5063,5 5-5063,0 0 2818,4 0-2818,-3 0 1719,8 0-1719,4 0 6784,31 10-6784,-14-8 0,3-1 0,15 3 0,4 1-1278,-17-1 0,2 0 0,-3-1 1278,12-1 0,1-1 0,-6 3 0,4 0 0,-1-1-393,-8-2 0,0-2 1,3 1 392,3 0 0,3 0 0,3 0 0,-2 0 0,1 0 0,1 0 0,-1 0 0,-2 0-476,8 0 1,-2-1 0,2 2 475,-7 1 0,2 2 0,0-1 0,-3 0 0,7-2 0,-1 0 0,1 0 0,-3 2 0,1 0 0,2 1 0,0-2 0,2-1 0,0-1 0,1-1 0,1 1 0,-6 2 0,3 1 0,0 0 0,-1 0 0,-1-1 0,-8-1 0,0-1 0,-1 0 0,0 1 0,2 0-387,7 1 1,2 0 0,1 1 0,-1 0 0,-2-1 386,6-1 0,-3-2 0,1 1 0,0 0-289,-8 0 0,1 0 0,1 0 1,-2 0-1,-2 0 289,3 0 0,-2 0 0,-1 0 0,0 0 0,2 0 0,0 0 0,-1 0 0,-4 0-4,0 0 1,-3 0 0,3 0 3,0 0 0,5 0 0,0 0 0,1 0 0,-1 0 0,0 0 0,1 0 0,2 0-429,-6 0 0,3 0 0,0 0 0,-1 0 0,-3 0 429,4 0 0,-3 0 0,-1 0 0,2 0 0,4 0 0,2 0 0,-1 0 0,-2 0 5,8 0 0,-3 0 0,4 0-5,-5 0 0,2 0 0,2 0 0,-2 0 0,-4 0 0,-1 0 0,0 0 0,0 0 0,4 0 0,1 0 0,-1 0 0,-4 0 0,2-1 0,-3 1 0,1 1 0,-9 1 0,2 1 0,-1 1 0,-2-2 802,5 0 1,-3-2 0,2 1-803,9 2 0,2 2 0,0-1 0,0 0 0,-1 0 0,-2-1 0,-13-1 0,-3-2 0,2 1 0,7 3 0,1 1 0,-2-2 187,5-3 1,-2 0-188,-11 0 0,1 0 0,-2 0 2145,9 0 0,-4 0-2145,-10 0 0,-4 0 0,7 0 2454,-18 0-2454,-29 0 0,7 0 0,-12 0 0</inkml:trace>
  <inkml:trace contextRef="#ctx0" brushRef="#br1" timeOffset="258999">26797 10665 24575,'-6'5'0,"1"1"0,36 8 0,8-9 0,11-3 0,5 1 0,10-1 0,3 0 0,-3 0-1845,-10-2 0,-1 0 0,0 0 0,4 0 1845,3-1 0,5 1 0,1-1 0,-1 2 0,-6 0 0,-6 2 0,-5 0 0,0 1 0,0-1-147,4-1 0,0-2 0,1 1 0,2 0 147,-4 1 0,3 1 0,1 0 0,0 0 0,-1-1 0,9-1 0,1-2 0,-1 1 0,1 0 0,-10 2 0,2 1 0,-1 0 0,-2-1 0,-3 1 0,8-3 0,-3 1 0,-5 1 0,10 4 0,-9 0 0,-4-6 0,-5 0 0,-37-6 0,-13 4 1245,-28-13 0,14 13 1,4-6-1</inkml:trace>
  <inkml:trace contextRef="#ctx0" brushRef="#br1" timeOffset="261078">4562 11538 24575,'15'0'0,"1"6"0,12-4 0,9 0 0,5 2 0,-6 2 0,2-1-974,24-3 1,8-1 973,-10 3 0,3 0 0,-2 0-675,-8-4 1,-1 0-1,5 0 675,-1 0 0,5 0 0,3 1 0,1-1 0,-2-1-755,-7-1 1,-1-1 0,1-1-1,0 1 1,3 1 754,0 1 0,2 0 0,1 1 0,2 0 0,-1 0 0,0-1 0,0-1 0,1 0 0,-1-1 0,0 1 0,1-1 0,0 1 0,2 0 0,1-1 0,1 1 0,-1-1 0,-2 1 0,-2 0-754,1 1 0,-3 1 0,-1 0 0,0-1 0,-1 0 754,1-1 0,-1-1 0,0-1 0,-2 1 0,-4 1 0,10 2 0,-4 1 0,1-2 14,-8-1 0,2-2 0,0 0 0,-2 2-14,5 0 0,-2 2 0,-1-1 0,0-4 0,0 0 0,-6 2 0,-6 2 0,-7 2 1362,-3-1-1362,-21 0 3075,-15 0-3075,-4-9 0,-4 7 0,1-8 0</inkml:trace>
  <inkml:trace contextRef="#ctx0" brushRef="#br1" timeOffset="261796">8904 10940 24575,'-37'-11'0,"5"3"0,16 8 0,-16 25 0,5 2 0,0 7 0,0 12 0,0 7 0,2 1-517,3-9 0,1 0 0,2 4 517,5 3 0,1 4 0,2 1 0,2-5 0,2-4 0,2-4 0,5 1 98,5 4 1,5 0-1,4-4-98,8 8 0,9-8-3184,20-13 0,5-7 3184,-12-6 0,-1-6 0,3-9 0,-2-7 0,2-7 0,-25-1 0,-4 3 0</inkml:trace>
  <inkml:trace contextRef="#ctx0" brushRef="#br1" timeOffset="262796">9415 11061 24575,'0'49'0,"0"0"0,0-7 0,0 0 0,0 15 0,0 2-593,0-9 0,0 0 593,0 12 0,0 2 0,0-9 0,0-1 0,0-2 0,0-3 0,0 6 387,0-31-387,0-9 197,0-51-197,0-2 0,0-23 0,0-10 0,0 25 0,0-1 0,0-3-346,-1-10 1,0-2 0,3-1 345,2 1 0,2-1 0,1 5 0,1-7 0,3 5 0,3 8 0,2 7 0,7 7 570,-7 9-570,-3 13 0,-1 6 0,-2 5 0,5 22 0,-8 12 1068,1 19-1068,-2-1 0,-1 3 0,-3-9 0,-1 1 0,-3 8 0,-4-3 0,-13 12 0,-22-29 0,10-5 0,5-15 0,3 2 0,16-12 0,-3 0 0</inkml:trace>
  <inkml:trace contextRef="#ctx0" brushRef="#br1" timeOffset="263161">9803 11243 24575,'5'20'0,"2"15"0,-1 12 0,-6 1 0,-23-10 0,2-16 0,-8-12 0,19-18 0,5-22 0,27-18 0,-2-9 0,16 16 0,6 5 0,-15 14 0,0 2 0,3-5 0,-2 5 0,-2 14 0</inkml:trace>
  <inkml:trace contextRef="#ctx0" brushRef="#br1" timeOffset="263462">10078 11230 24575,'29'-13'0,"-9"1"0,5-12 0,-17 7 0,-11 7 0,-8 5 0,-19 11 0,1 11 0,-6 15 0,17-3 0,5 5 0,13-18 0,14 5 0,15-5 0,9-3 0,-8-5 0,-13-8 0</inkml:trace>
  <inkml:trace contextRef="#ctx0" brushRef="#br1" timeOffset="263913">10395 11142 24575,'-21'-6'0,"0"7"0,1 17 0,0 19 0,10-5 0,1 6 0,9-22 0,0-1 0,5-4 0,13-5 0,-4-1 0,18-11 0,-19-1 0,18-34 0,-11-12 0,-4-6 0,-4 14 0,-1-1 0,5-19 0,-5 6 0,-16 18 0,-4 39 0,-7 36 0,10-3 0,2 5 0,-2 8 0,3 0 0,8 13 0,5-13 0,-3-39 0,2-5 0</inkml:trace>
  <inkml:trace contextRef="#ctx0" brushRef="#br1" timeOffset="264080">10590 11134 24575,'0'32'0,"0"-10"0,0 2 0,0-12 0,0-1 0,0-7 0</inkml:trace>
  <inkml:trace contextRef="#ctx0" brushRef="#br1" timeOffset="264212">10745 10895 24575,'-6'-6'0,"1"1"0</inkml:trace>
  <inkml:trace contextRef="#ctx0" brushRef="#br1" timeOffset="264480">10809 10926 24575,'-25'42'0,"10"12"0,7 7 0,8-10 0,14-15 0,-6-21 0,16-7 0,-12-3 0,-2-5 0,-5 0 0</inkml:trace>
  <inkml:trace contextRef="#ctx0" brushRef="#br1" timeOffset="265563">11021 10860 24575,'0'26'0,"0"24"0,0-15 0,0 20 0,6-15 0,-5-14 0,10-7 0,-10-9 0,4-18 0,-5-4 0,-5-14 0,4 4 0,-9-3 0,9 13 0,9-12 0,0 16 0,24-11 0,11 18 0,-7-6 0,13 20 0,-32-5 0,6 21 0,-16-11 0,3 5 0,-10-8 0,6-18 0,8-12 0,4-14 0,-3 3 0,3 3 0,-11 17 0,9 0 0,-6 6 0,1 0 0,-14-6 0,-4 4 0,-13-4 0,-1 17 0,5 1 0,5 11 0,7-7 0,8-5 0,12-12 0,-3-5 0,6-4 0,-8-1 0,5-5 0,0 4 0,5-4 0,-4 10 0,-7 6 0,0 11 0,-3 14 0,6 8 0,-1-6 0,-5-2 0,-2-29 0,-5-2 0,0-11 0,0-2 0,6-6 0,8-19 0,15-2 0,-11 12 0,2 14 0</inkml:trace>
  <inkml:trace contextRef="#ctx0" brushRef="#br1" timeOffset="265815">11740 10719 24575,'37'20'0,"-4"11"0,-15 4 0,-2 6 0,-1-6 0,-3 1-907,-4 5 1,-3 1 906,3-7 0,-5 1-29,-13 13 0,-7 1 29,0-2 0,-3-2 0,-6-3 0,-1-4 0,5-8 0,0-9 0,2-15 0,11-1 0</inkml:trace>
  <inkml:trace contextRef="#ctx0" brushRef="#br1" timeOffset="268961">1623 13411 8191,'13'-5'0,"20"-11"5023,27-3-5023,-9 0 0,6-2 0,-15 7 0,2 1 0,0 0 0,4 0 0,0 1 0,0-1 0,17-9 0,-6 3 1411,-19 9 1,-10 0-1412,-18-6 0,-12 11 0,-18 5 0</inkml:trace>
  <inkml:trace contextRef="#ctx0" brushRef="#br1" timeOffset="269196">2208 13147 24575,'5'-11'0,"6"0"0,19 5 0,4 7 0,11 18 0,-18 1 0,-8 4 0,-14-4 0,-19-2 0,1 4 0,-15 0 0,11-10 0,0 2 0,11-13 0,1 4 0</inkml:trace>
  <inkml:trace contextRef="#ctx0" brushRef="#br1" timeOffset="270713">11873 12907 24575,'63'-11'0,"-20"9"0,7 3 0,4-3 0,0-2 0,4-3 0,4 0 0,2 1-1293,-9 2 1,3 1-1,2 1 1,2 0-1,0-1 1,0 0 1292,-4-1 0,1 0 0,1-1 0,1 0 0,-2 0 0,0 1 0,-3 0 0,11 0 0,-3 1 0,-1 0 0,0 0 0,0-1 0,2-1 0,1 0 0,0-1 0,-4 1 0,-4 0 491,4 0 1,-6 0 0,0 1-492,1-1 0,0-1 0,-5 1 647,0-1 0,-9 1-647,-5 0 0,-24 4 0,-14-4 0</inkml:trace>
  <inkml:trace contextRef="#ctx0" brushRef="#br1" timeOffset="304379">13172 11462 24575,'-16'-7'0,"1"-4"0,4 10 0,0-9 0,-9 9 0,7-9 0,-7 9 0,9-4 0,-9 0 0,-15 4 0,-27-4 0,23 5 0,-1 0 0,2 0 0,-1 0 0,-10 5 0,0 0 0,13-4 0,1 1 0,-12 9 0,-2 2 0,2-6 0,1 0-222,13 6 1,0 0 221,-4-7 0,3 0 0,-7 17 0,-18-4 0,8 12 0,19-15 0,-1-1 0,-6 6 0,0 0 0,5-3 0,-1 0 0,-12 5 0,0 0 221,16-6 1,1 0-222,-22 14 0,25-16 0,3 18 0,12-17 0,-4 27 0,9-10 0,1-1 0,6 22 0,0-2 0,-1-12 0,2 4 0,3 4 0,2-2 0,2-8 0,1-2 0,5 9 0,3-1 0,0-12 0,2-2 0,1 3 0,0-1 0,0-1 0,1-1 0,24 16 0,5-5 0,4-8 0,-22-20 0,2-1 0,0 2 0,2-1 0,7 0 0,-1 1 0,-8 3 0,-1 0 0,8-3 0,-1-1 0,23 4 0,-26-8 0,2-1 0,2-6 0,2-2 0,8 4 0,0 0 0,-10-3 0,-1-2 0,13 1 0,0 0-3392,-10 0 0,-1 0 3392,-2 0 0,-1 0 0,2 0 0,-1 0-317,1 0 1,-1 0 316,22 0 0,-21 0 0,-1 0 0,16 0-80,-21 0 0,3 0 80,11 6 0,3-1 0,0-3 0,3-1 0,-9 3 0,0 0 0,-2-1-272,2-2 0,-3-2 272,2 1 0,-1 0 0,11 0 3060,-8 0 1,3 0-3061,-6 0 0,3 0 0,-1 1 0,5-1 0,-5-1-434,1-4 1,-3 0 433,6 4 0,-3 0 0,9-9 92,-17 2 0,2 1-92,-2 1 0,2-2 0,10-7 0,0-2 0,-14 2 0,-2 1 0,21-11 783,-25 3-783,-11 8 0,1 0 0,23-21 0,-16 14 0,1-1 0,8-9 0,1-1 380,-6 6 0,-3 2-380,13-16 39,-15 12-39,-10-1 0,4 3 0,-4-12 0,-4-2 0,-5-19 0,-11 8 0,-7-5 0,-16 15 0,4 11 0,-3-2 0,-5-2 0,-4-2 0,2 7 0,-4-1 0,0 1-1435,-16-12 1,-1 3 1434,1 6 0,-1 2 0,10 10 0,-2 1 0,1 1-222,-13-4 0,-3 1 222,10 5 0,-4 1 0,3 1 0,-9 1 0,4 0 0,9-1 0,3 3 0,-12 9 0,20-6 0,9 8 0,12 0 0,10 0 0</inkml:trace>
  <inkml:trace contextRef="#ctx0" brushRef="#br1" timeOffset="306731">20771 13740 24575,'4'-6'0,"7"1"0,5 5 0,14-6 0,18 5 0,13-6 0,-2 7 0,4 10 0,-22-7 0,22 15 0,-24-16 0,5-2 0,18 5 0,5-1-1727,-12-3 0,2-2 0,-1 1 1727,-6 0 0,0 0 0,2 0 0,11 0 0,2 0 0,-2 0-281,-11 0 0,-3 0 1,3 0 280,10-1 0,2 1 0,1 1 0,-1 2 0,1 2 0,-3-1-699,-10-3 1,-2-1 0,0 1 698,1 3 0,0 1 0,-2-2 0,5-2 0,1-2-223,-4 1 0,2-1 0,1 2 223,-1 2 0,0 2 0,4-1 0,-1-3 0,4-1 0,0 0 0,-3 2 898,1 1 1,-1 2 0,2-2-899,-1-2 0,4-1 0,0-1 0,-3 1 0,2 0 0,-1 0 0,1 0 0,-6 0 0,2-1 0,1 1 0,-1 1 0,-5 1 0,0 2 0,-1-1 0,3 0 0,9-2 0,2-1 0,1 0 0,-2 2 0,-8 0 0,-1 2 0,0 0 0,2-3 0,-5-2 0,3-1 0,0-2 0,-1 1 0,-2 1 0,0 1 0,-1 1 0,-2-1 0,2 0 0,1-2 0,1 0 0,-1-1 0,-2 2-375,2 1 1,-2 1-1,0 1 375,1-1 0,0 1 0,-3-2 0,7-5 0,0 0 0,-7 4 0,3 2 0,0-2 239,-1-1 1,0-2 0,3 1-240,9 3 0,3 2 0,-1-1 0,-7 0 0,-1 0 0,-2 0 0,13 1 0,-4-2 0,-7-4 0,-5-1 801,14 4-801,-18-4 0,3 1 0,2 4 0,1 2 219,-4-1 0,0 0-219,2 0 0,-5 0 0,2 0 2252,-2 0-2252,-8 0 1909,-3 0-1909,-5 0 0,-4-6 0,-5 4 274,-5-4 0,-6 6 0,-5 0 0</inkml:trace>
  <inkml:trace contextRef="#ctx0" brushRef="#br1" timeOffset="334961">27747 13938 24575,'32'-6'0,"-4"-8"0,8-4 0,7 1 0,9 0 0,3-1 0,-4 0-2293,0-3 0,-4-1 0,5 1 2293,2 1 0,5-1 0,-1 1 0,-4 2 0,-6 0 0,-4 1 0,-2 1 994,9-5 0,-3 1-994,-6 0 0,-5 3 0,3 0 1100,-34 7-1100,-1 14 0,-10-3 0,-41 35 0,-5-1 0,-3 1 0,19-13 0</inkml:trace>
  <inkml:trace contextRef="#ctx0" brushRef="#br1" timeOffset="335294">27560 14258 24575,'55'0'0,"-15"-11"0,3-4 0,7 1 0,5-4-1074,-10 0 0,6-3 0,1-2 0,1 1 1074,2 0 0,1 0 0,1-1 0,1 0 0,-5 1 0,1 0 0,1 0 0,0 0 0,-3 1 0,4-1 0,0 1 0,-4 1 0,-3 1 135,-2-1 1,-4 2 0,-6 3-136,20-6 897,-52 21-897,-14 14 0,1-6 0,-5 5 0</inkml:trace>
  <inkml:trace contextRef="#ctx0" brushRef="#br1" timeOffset="356528">16512 15193 24575,'10'0'0,"15"0"0,-6 5 0,20-4 0,-16 4 0,16-5 0,9 0 0,-15 4 0,2 0 0,11-3 0,2 0 0,4 4 0,0-1-541,-3-4 1,-3 0 540,-3 0 0,-3 0 0,24 0 0,-24 5 0,1 0 0,-2-4 0,1 0 0,11 4 0,0 0 0,-9-4 0,1-2 0,21 1 0,3 0 0,-23 0 0,0 0 0,3 0-358,12 0 0,3 0 0,0 0 358,-1 0 0,0 0 0,0 0-921,1 0 0,0 0 0,-3 0 921,-12 0 0,-3 0 0,0 0 0,19 0 0,-4 0 433,-22 0 0,0 0-433,11 0 0,2 0 0,6 0 0,1 0-640,-4 0 0,0 0 640,2 0 0,-3 0 0,13 0 297,-14 5 1,3 1-298,-2-4 0,2-1 0,-2 2 0,4 1 0,0 0 121,-5 0 0,-1 0 0,0-1-121,15-2 0,0 0 0,-18 3 0,0 0 0,-2-1-372,12-3 0,1 0 372,-11 3 0,3 2 0,0-2 0,-1-2 0,1 0 0,-2 0 0,14 5 0,-2-1-28,-4-5 1,-3 0 27,-13-1 0,1 2 0,19 4 0,3 1 0,-20-4 0,2-2 0,1 1 0,11 3 0,2 1 0,0-2 0,-3-2 0,0-2 0,-2 1 0,12-1 0,-2 2 0,-8 4 0,-4 1 0,-11-5 0,0 1-164,10 3 0,4 0 164,9-4 0,3-2 0,-13 5 0,2 0 0,1 0-141,2-3 0,0-1 0,-2 2 141,-9 1 0,-3 1 0,2 1 0,8-1 0,2 0 0,-4-1-163,11-1 0,-1-1 163,-10 3 0,3 0 0,-2 0 0,-4-4 0,0 0 0,-3 0 0,15 0 0,-1 0 0,-2 0 0,-2 0 0,-15-1 0,0 2 0,21 4 0,4 1 372,-5-4 1,2-1-373,-12 3 0,1 0 0,0 0 0,-3-4 0,-1 0 0,-3 0 306,3 0 0,-1 0-306,9-1 0,0 2 0,-18 3 0,1 0 0,13-3 0,4 0 0,-2 4 0,1-1 600,2-4 0,-2 0-600,-4 0 0,-1 0 512,3 0 1,0 0-513,-10 0 0,-1 0 0,1 0 0,-2 0 0,11 0 610,-21 0-610,-26-18 0,-1-4 0,-5-1 0,0 6 0</inkml:trace>
  <inkml:trace contextRef="#ctx0" brushRef="#br1" timeOffset="397694">30094 6860 24575,'0'-11'0,"5"0"0,10 5 0,3-3 0,3 7 0,-6-2 0,4 25 0,-5 11 0,0 30 0,-22-7 0,-5 1 0,-19-12 0,-5 3 0,-11-15 0,21-10 0,0-4 0,-9-9 0,8 4 0,22-39 0,1 15 0,26-21 0,3 38 0,35 20 0,-33-5 0,0 2 0,27 17 0,-18-4 0,-15-27 0,-13 0 0,-2-9 0</inkml:trace>
  <inkml:trace contextRef="#ctx0" brushRef="#br1" timeOffset="398193">30656 6818 24575,'24'0'0,"-6"0"0,12 0 0,-10 6 0,10-4 0,-12 9 0,7-10 0,-19 13 0,-2-7 0,-10 12 0,-15 8 0,-8-2 0,-6 1 0,-5 3 0,-2 1 0,-6 3 0,2-1 0,11-8 0,4-2 0,-10 2 0,30-4 0,2-13 0,27 3 0,-14-5 0,15-5 0</inkml:trace>
  <inkml:trace contextRef="#ctx0" brushRef="#br1" timeOffset="400242">32536 6391 8191,'9'-6'0,"-7"-3"5063,21 8-5063,-15-4 2818,12 5-2818,-9 0 1719,4 0-1719,2 0 6784,-5 14-6784,-3 7 0,-9 7 0,-5 2 0,4-9 0,-4-5 0,5-1 0,0-4 0,-5-5 0,4-1 0,-4-5 0</inkml:trace>
  <inkml:trace contextRef="#ctx0" brushRef="#br1" timeOffset="400525">32842 6441 24575,'-5'10'0,"4"1"0,-4 0 0,14-5 0,2-1 0,5-10 0,4-3 0,-13-3 0,2-1 0,-19 1 0,-3-4 0,-9 8 0,-1-2 0,11 9 0,2 0 0</inkml:trace>
  <inkml:trace contextRef="#ctx0" brushRef="#br1" timeOffset="402209">32327 6475 24575,'-15'11'0,"-2"3"0,-7 17 0,7-6 0,3-1 0,23-7 0,4-11 0,37 0 0,-7-6 0,16 0 0,-23 0 0,-12 0 0,-18 0 0,-2 0 0</inkml:trace>
  <inkml:trace contextRef="#ctx0" brushRef="#br1" timeOffset="402877">30071 7573 24575,'32'-14'0,"-1"1"0,16-8 0,5-2 0,7-2 0,3-1-1750,-15 5 1,3-1 0,-2 3 1749,-4 3 0,0 3 0,-1-1 0,14-9 0,-6 4 394,0 6 1,-9-4 0,-25 9 0</inkml:trace>
  <inkml:trace contextRef="#ctx0" brushRef="#br1" timeOffset="403296">32999 6968 24575,'25'-21'0,"-2"4"0,23-8 0,1 4 0,-5 10 0,4 0 0,-4-2 0,-1-1 0,5 0 0,-3 0 0,7-4 0,-36 5 0,-10 13 0</inkml:trace>
  <inkml:trace contextRef="#ctx0" brushRef="#br1" timeOffset="404675">31129 8376 8191,'-6'41'0,"4"-1"2531,-4-6 1,0 0-2532,4 8 2818,-4-9-2818,0-36 1719,5-13-1719,-6-27 0,7-21 0,4 11 0,3-2 0,3 4 0,1 1 3093,2-1 1,3 5-3094,22-8 0,-4 39 0,1 1 0,1 32 0,-19 7 0,-17 38 0,-13-28 0,-5-2 0,1-3 0,-1-2 0,-25 20 597,17-26-597,7 2 0,3-6 0,10 4 0,37 10 0,27-17 0,-11-2 0,4-5 0,5-17 0,-1-7 0,-5 0 0,-5-2 0,-11 0 0,-5-1 0,5-15 0,-29 24 0,-15-3 0,-6 7 0,-6 0 0,1 11 0,11 1 0,5 4 0,19 1 0,16-5 0,16-16 0,4-2 0,-7-17 0,-18 12 0,-11-2 0,-14 13 0,-2 6 0,-7 6 0,8 9 0,6 34 0,1-1 0,2 5 0,-1-5 0,-1 0 0,2 7 0,-4-6 0,-8-7 0,-2-27 0,-15-39 0,6 8 0,-2-33 0,11 19 0,6-16 0,0 5 0,0 12 0,0 12 0</inkml:trace>
  <inkml:trace contextRef="#ctx0" brushRef="#br1" timeOffset="405228">31904 8307 24575,'6'11'0,"4"0"0,-4 4 0,0-4 0,-2 5 0,1-10 0,1-11 0,0-2 0,4-3 0,-4 0 0,9 9 0,11-4 0,22 5 0,12 0 0,-8 0 0,-7 0 0,-24 0 0,-5 0 0,-6 0 0,-5 0 0</inkml:trace>
  <inkml:trace contextRef="#ctx0" brushRef="#br1" timeOffset="405645">31002 8961 24575,'37'-13'0,"-1"-1"0,25-3 0,6-1 0,-23 5 0,1 0 0,5 0-841,4 0 0,7-1 0,0 0 0,-3 2 841,5 1 0,-2 2 0,0-2 0,5-4 0,0-1 0,-5 2 211,1 2 0,-8 1 0,-1-7 0,-39 12 0</inkml:trace>
  <inkml:trace contextRef="#ctx0" brushRef="#br1" timeOffset="412693">30472 6457 24575,'-5'-6'0,"-1"1"0,-9 5 0,-9 0 0,1 0 0,-5 0 0,-18 0 0,-13 8 0,20-7 0,-1 0 0,2 9 0,1-1 0,-20-7 0,10 17 0,-8-9 0,24 2 0,0 2 0,-8 0 0,0 1 0,0 5 0,3 1 0,-15 7 0,10 1 0,20-16 0,-4 6 0,0 8 0,-7 25 0,16-7 0,-7 13 0,21-12 0,-9-8 0,-2 5 0,6 4 0,-1 2 0,-5 12 0,-1 0 0,6-13 0,2-1 0,0 0 0,2-4 0,4 8 0,6 6 0,9-3 0,7-15 0,-6 4 0,9-15 0,-16-7 0,17 8 0,1-4 0,6 4 0,-1-8 0,7-1 0,8-4 0,14-8 0,-23 1 0,0-1 0,1-6 0,-1-2 0,21 9 0,-3-9 0,-18 0 0,-4 0 0,3 0 0,-2 0 0,1 0 0,10-4 0,2-1 0,3 1 0,-1-3 0,-9-2 0,-1-1 0,7 1 0,0-1 0,-7-2 0,-1-2 0,-2 1 0,-2-1 0,22-17 0,-16 13 0,-13-8 0,6 10 0,-2-11 0,9-4 0,-11 4 0,1-10 0,-11 15 0,-2-2 0,-2 8 0,-4-1 0,8-10 0,-7 4 0,-3-13 0,3 4 0,-12-9 0,5 4 0,-6 11 0,0 6 0,0 9 0,0-9 0,0-7 0,-6-9 0,5-1 0,-10 10 0,9 7 0,-7 9 0,3-4 0,-13-15 0,2 4 0,-17-25 0,8 15 0,-9-14 0,8 9 0,-1 0 0,7 9 0,-2 2 0,4 9 0,-7-2 0,-5-2 0,3 5 0,-11 0 0,2-8 0,-10 5 0,-1-7 0,-4 16 0,2 8 0,18 6 0,7 0 0</inkml:trace>
  <inkml:trace contextRef="#ctx0" brushRef="#br1" timeOffset="415441">32913 5946 24575,'-5'-11'0,"4"1"0,-9 3 0,4-2 0,-9 8 0,3-4 0,-3 5 0,-5 0 0,2 0 0,-13 0 0,0 0 0,3 0 0,-18 8 0,-4 3 0,-11 6 0,6-7 0,20 5 0,10-13 0,-3 27 0,-13-9 0,-11 18 0,22-18 0,0 2 0,4-1 0,0 0 0,-15 18 0,8 3 0,5-2 0,4 2 0,-1 5 0,14-16 0,-12 17 0,13-14 0,-15 26 0,16-9 0,1-9 0,8 3 0,0-7 0,0 19 0,0-5 0,3-16 0,2 0 0,4 18 0,13 0 0,-12-14 0,28-1 0,-20-10 0,20 8 0,-16-15 0,-1-11 0,-3 4 0,10 0 0,11 12 0,20-2 0,-23-11 0,-1-2 0,25-2 0,-21-4 0,2-3 0,-3-3 0,1 0 0,17 0 0,1 0 0,-15 0 0,-2 0 0,2 1 0,-4-2 0,0-8 0,0 7 0,17-15 0,5 7 0,-28-1 0,0-2 0,4-3 0,-3-1 0,6-7 0,11-11 0,-18 13 0,9-5 0,-9 2 0,-7 5 0,-9 5 0,-4 0 0,3-4 0,6-14 0,-2-2 0,-5-1 0,-2 7 0,-10 8 0,10-9 0,-10-2 0,12-17 0,-12-2 0,7 9 0,-9 5 0,0 16 0,0-9 0,0 7 0,-6-16 0,4 7 0,-10 0 0,4-7 0,0 7 0,-10-9 0,10 9 0,-13 3 0,15 8 0,-13-4 0,4-5 0,-12-1 0,-14-17 0,15 22 0,-11-8 0,16 21 0,-8-1 0,4-3 0,-6 4 0,4 3 0,5-1 0,1 9 0,6-4 0,-1 6 0,4 0 0,2 0 0,5 0 0</inkml:trace>
  <inkml:trace contextRef="#ctx0" brushRef="#br1" timeOffset="418609">31979 9475 24575,'0'-11'0,"0"22"0,-35 33 0,12 9-1982,-7-7 0,-3 2 1982,10-7 0,0 2 0,0 0 0,-2 4 0,1 1 25,0 4 1,1 2-1,-1-1-25,-1 0 0,-1-1 0,2-2 0,-3 13 0,3-7 0,6-22 0,3-5 897,5-1-897,-5-10 0,8 2 0,-4-7 1986,2-3-1986,-7-10 251,3-1 0,-2-4 0,10 5 1</inkml:trace>
  <inkml:trace contextRef="#ctx0" brushRef="#br1" timeOffset="418876">31364 10433 24575,'-6'4'0,"1"16"0,-1 7 0,5 5 0,-5 7 0,6-21 0,15 11 0,-7-22 0,38-13 0,-14-13 0,-3 1 0,0-2 0,7-5 0,-4 4 0,-22 25 0,-5-1 0,-5 6 0</inkml:trace>
  <inkml:trace contextRef="#ctx0" brushRef="#br1" timeOffset="419493">31134 10756 8191,'-43'-19'0,"0"4"5063,14 24-5063,-10 16 0,22 6 0,3 10 0,0 1 0,2 7 0,1 1-458,1 12 1,1 2-1,4-1 458,3-7 0,2-1 0,0-1 0,-1-3 0,0 0 0,6-7 1065,10-8 0,3-4-1065,-4 6 0,5-4 0,9-10 0,6-4 0,10 6 0,6-7 0,13-18 0,4-9 2073,-5 5 1,2-6-2074,-6-11 0,1-7 0,-5-2 0,-13 3 0,-4-2 0,-3-4 0,2-6 0,-2-4 0,-5-2 0,-4-5 0,-5-3 0,-7 3 0,-12-7 0,-6 1-607,4-8 1,-7 4 606,-7 20 0,-6 4 0,-12-11 0,-4 2 2023,0 5 1,-4 3-2024,-10 0 0,-2 5 0,10 12 0,1 6 0,2 4 0,-1 8 0,-20 19 0,1 8 0,22-12 0,2 2 0,-14 9 0,8-1 0,22-4 0</inkml:trace>
  <inkml:trace contextRef="#ctx0" brushRef="#br1" timeOffset="420709">31424 11231 24575,'-10'56'0,"6"-17"0,15 3 0,15-23 0,9-10 0,14-20 0,7-11 0,2 3 0,5-4 0,-1-3-1359,-17 4 0,-2-2 0,1-2 0,-1 0 1359,2-1 0,0-2 0,-1 1 0,-3 1 0,2-1 0,-3 2 0,-2 2 0,7-4 0,-4 2 584,-8 1 1,-4 3-585,4-1 0,-19 18 0,-10 2 0,-4 12 0</inkml:trace>
  <inkml:trace contextRef="#ctx0" brushRef="#br1" timeOffset="422293">31569 11684 24575,'0'-11'0,"21"56"0,-6 6 0,0 11-1226,0-13 0,2 4 0,1 3 0,-1 1 1226,-2-4 0,-1 3 0,1 1 0,0-1 0,-1-1 0,4 7 0,-1-1 0,0-1 0,0 1 0,2 1 0,0 1 0,0-1 0,-2-4 0,0 1 0,-1-4 0,1-1 353,1-2 0,0-2 0,-1-2-353,2 5 0,-1-7 888,2 4-888,-22-43 0,-6-13 0,-10-6 2570,6-2-2570,-3 13 387,3-9-387,-3 9 0,4-4 0,5 24 0,7 3 0,1 10 0,21 23 0,-2-33 0,11 22 0,-3-37 0,-1-8 0,-11-7 0,5-13 0,-16 4 0,5-4 0,-10 5 0,4 0 0,-5 10 0,0 2 0</inkml:trace>
  <inkml:trace contextRef="#ctx0" brushRef="#br1" timeOffset="424276">32132 13508 24575,'-5'-6'0,"-1"-4"0,-5 9 0,-9-10 0,2 10 0,-3-6 0,6 7 0,3 10 0,-18 12 0,-12 13 0,9-6 0,-1 2 0,1 0 0,0 1 0,4-2 0,1 2 0,0 5 0,1 1 0,6 0 0,2 3 0,-3 14 0,4 4 0,5-1 0,3 0-774,3-2 0,4-1 774,6-9 0,4-2 0,-2-7 0,4 0-425,14 16 0,7 2 425,-8-16 0,3-1 0,1-1 0,7 1 0,2-1 0,0-4 0,9 6 0,1-8 0,-4-9 0,-1-9 0,16-10-63,-9-4 1,3-5 62,2-7 0,2-5 0,-6 0 0,3-3 0,0-3 0,2-6 0,1-4 0,-5-3-392,-6 2 1,-4-3-1,-3-2 392,-1-5 0,-4-4 0,-4-1 0,-7 2 0,-5-1 0,-5-1 0,-8-3 0,-4 0 0,-1 2 0,3-13 0,-4 3 0,-11 5 0,-4 5 0,-11-8 686,3 26 0,-4 2-686,1 4 0,-2 2 0,-9-2 0,-1 4 0,10 9 0,1 3 0,-24 2 854,9 9-854,12 6 0,0 3 133,-29 9-133,23 4 0,3 0 0,5-1 0,6 5 0</inkml:trace>
  <inkml:trace contextRef="#ctx0" brushRef="#br1" timeOffset="424643">32094 14107 24575,'14'44'0,"-1"1"0,3-8 0,4-6 0,19-7 0,-6-27 0,3-8 0,-1 2 0,2-5-299,5-9 1,4-10 298,-8-1 0,4-7 0,1-4 0,-3 2-636,-6 3 0,-1 0 0,0-2 0,2 0 636,0-1 0,3-2 0,0-1 0,-1 2 0,-3 2 0,8-12 0,-4 2 0,-4 7 0,-3 4 0,-4 7 0,12-5 0,-48 59 0,-6 15 0,-4-1 0,3-1 0</inkml:trace>
  <inkml:trace contextRef="#ctx0" brushRef="#br1" timeOffset="426160">31544 15014 8191,'-5'-6'0,"4"43"1825,-1 2 0,-1 6-1825,3 2 0,0 7 0,-2 7 0,-2 8 0,-2-3 0,0-10 0,-1-2 0,-1 3 0,0-3 0,-1 2 0,1 1 0,0-5 0,0-2 0,2-2 0,-3-4 0,-7 13 0,1-6 2965,5 10-2965,-6-24 1884,5 1-1884,14-27 6239,-2-2-6239,31-8 0,7-3 0,7-3 0,3-2 0,5-3 0,1-1-937,4 1 0,2 0 0,1-1 937,-9 1 0,1-1 0,0 0 0,-1 1 0,8-1 0,-2 1 0,3 1 0,-4-1 0,4 0 0,1 1 0,-1 1-1327,0 2 0,0 2 0,0 0 0,-1-1 1327,-4 0 0,1 0 0,-2 0 0,-1 1 0,7-1 0,-3 1 0,-6 2-78,-9 1 1,-6-1 77,10-9 0,-16 11 0,-22-17 2937,-5 4-2937,-5-19 0,0-6 0,11-24 1958,-5 15 1,1-8 0,1 0-1959,4 3 0,2 1 0,0-1 0,1-7 0,1-2 0,-2 4 0,-2 10 0,0 4 0,-1 3 0,2 0 0,-3 6 285,-4 1-285,-6 18 0,-5 4 0,-5 5 0,-2 1 0,-4 0 822,1 4-822,-49-4 0,7 5 0,-7 0-756,3-3 0,-5-2 0,-3 0 756,6 4 0,-4 1 0,-1 0 0,3-2 0,9-1 0,3 0 0,-1-1 0,-3 1 0,0 2 0,-2 1 0,-1 0 0,0 1 0,3-1 0,-3 0 0,2 0 0,0 0 0,-2 0 0,4 2 0,-2 1 0,0 0 0,1-1 0,3 0 0,-2-1 0,3 0 0,2-1 0,3 1 0,-23 5 0,11 1 0,10-3 0,54-2 0,-1 2 0,6-4 0</inkml:trace>
  <inkml:trace contextRef="#ctx0" brushRef="#br1" timeOffset="428542">32218 15429 24575,'0'4'0,"0"3"0,0 21 0,-8 3 0,6 16 0,-7-19 0,9 4 0,5-21 0,5 1 0,7-6 0,13-12 0,24-32 0,-11-3-234,-12 12 0,-4-1 234,-8-12 0,-5-16 0,-31 14 0,-29-3 0,2 19 0,-19 17 0,24 3 0,0 8 0,-1 17 0,13-8 0,8 10 0,14-14 0</inkml:trace>
  <inkml:trace contextRef="#ctx0" brushRef="#br1" timeOffset="554860">15890 10175 24575,'0'0'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2-03T03:05:48.266"/>
    </inkml:context>
    <inkml:brush xml:id="br0">
      <inkml:brushProperty name="width" value="0.05292" units="cm"/>
      <inkml:brushProperty name="height" value="0.05292" units="cm"/>
      <inkml:brushProperty name="color" value="#0070C0"/>
    </inkml:brush>
  </inkml:definitions>
  <inkml:trace contextRef="#ctx0" brushRef="#br0">18735 15382 24575,'0'0'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00:15.022"/>
    </inkml:context>
    <inkml:brush xml:id="br0">
      <inkml:brushProperty name="width" value="0.05292" units="cm"/>
      <inkml:brushProperty name="height" value="0.05292" units="cm"/>
      <inkml:brushProperty name="color" value="#A020F0"/>
    </inkml:brush>
  </inkml:definitions>
  <inkml:trace contextRef="#ctx0" brushRef="#br0">3322 10763 24575,'43'0'0,"4"0"0,10 0 0,-11 0 0,5 0 0,3 0 0,2 0-1204,-1 0 0,1 0 0,3 0 0,1 0 0,0 0 1204,-3 0 0,2 0 0,1 0 0,0 0 0,0 0 0,1 0-343,2 0 1,0 0 0,1 0 0,-1 0 0,1 0 0,-1 0 342,-2 0 0,1 0 0,-1 0 0,-1 0 0,1 0 0,-1 0 0,-2 0 0,0 0 0,-1 0 0,0 0 0,0 0 0,-1 0 331,9 0 0,0-1 1,-2 1-1,0 0 0,-4 1-331,3-1 0,-3 0 0,-2 0 0,-4 1 0,1-1 0,-5 1 0,-5 0 0,-1 0 0,-16 3 0,-27 5 2674,0 1-2674,-1 3 3743,-1-1-3743,0-2 0,11-4 0,55-3 0,-20-2 0,9-1 0,6-1 0,3 1-998,-4 0 0,4 0 0,4 0 0,2 0 0,2 0 1,2 0 997,-12 0 0,2 0 0,2 0 0,1 1 0,1-1 0,2 0 0,0 0 0,0 0 0,0-1-437,-6 1 1,1 0-1,0 0 1,1-1-1,0 1 1,1 0 0,-1-1-1,1 1 1,0-1-1,0 1 1,-1 0 436,1-1 0,1 1 0,0-1 0,0 1 0,0 0 0,0-1 0,-1 1 0,0-1 0,-1 1 0,-1-1 0,-1 1 0,4-1 0,0 1 0,0-1 0,-2 1 0,0-1 0,-2 0 0,-2 1 0,-2-1 0,-1 1-63,6-1 0,-1 0 0,-2 0 0,-3 1 1,-4-1-1,-5 1 63,17-1 0,-7 1 0,-33 0 0,-29 0 0,-3 2 3848,-1-1-3848,3 1 6520,27-1-6520,14-1 0,12 0 0,6 0 0,-3-1 0,6 1 0,3-1 0,4-1 0,2 1-687,-11 0 1,3-1 0,2 1 0,2-1-1,1 0 1,1 0 0,0 0 0,1 0 686,-1 0 0,1 0 0,1 0 0,1 0 0,0 0 0,0-1 0,1 1 0,-1-1 0,0 1 0,-1-1 0,0 1 0,1-1 0,0 1 0,-1-1 0,0 1 0,0-1 0,-1 0 0,-1 1-361,3-1 0,0 1 1,-1-1-1,0 0 1,-2 1-1,0 0 0,-2-1 1,-2 1 360,7 0 0,-2 0 0,-1 0 0,-2 0 0,-2 0 0,-1 0-134,-1 1 0,0-1 0,-3 1 0,-3 0 1,-2 0 133,12 0 0,-5 0 0,-4 0 0,1 1 0,-7 0 0,14 0 1178,-33 0 0,-17 0 0,-7 0 0</inkml:trace>
  <inkml:trace contextRef="#ctx0" brushRef="#br0" timeOffset="2200">15986 9074 24575,'-12'0'0,"-12"0"0,-22 0 0,7 0 0,-4 0 0,-15 3 0,-4 2-379,14 0 1,-2 2 0,-1 1 378,-4 2 0,-1 2 0,0 1 0,1 1 0,1 2 0,1 1 0,4-1 0,0 1 0,2 0 23,3-2 1,0 1-1,2 0-23,-17 8 0,2 0 0,5-1 0,0 0 0,3 0 0,2-1 0,5 0 0,2-1 0,5-2 0,1-2 0,-23 12 848,11-8-848,7-4 217,9-3-217,3-2 0,1-2 0,0-2 0,-3-2 0,0-1 0,3-2 0,5-1 0,10-2 0,6-9 0,10-14 0,16-14 0,16-12 0,10 2 0,-2 8 0,-12 12 0,-14 11 0,-8 8 0,-8 4 0,-4 3 0,-4 3 0,-3 5 0,-4 6 0,-3 3 0,-2 3 0,-2 1 0,-1 1 0,-5 3 0,-4 2 0,-5 2 0,0 0 0,2-1 0,8-4 0,6-2 0,5-5 0,6-5 0,3-3 0,4-5 0,3-2 0,9-1 0,19 2 0,29 13 0,-18 1 0,4 3 0,7 5 0,1 2 0,-1 3 0,-1-1 0,-7-4 0,-2-3 0,-11-5 0,-3-3 0,9 3 0,-17-8 0,-12-5 0,-5-3 0</inkml:trace>
  <inkml:trace contextRef="#ctx0" brushRef="#br0" timeOffset="8949">1934 6238 24575,'14'11'0,"1"-4"0,5-2 0,-2-3 0,-1-2 0,5-3 0,16-14 0,-5-2 0,4-5 0,0-1 0,4-4 0,2-2-625,-1 1 0,3-3 1,1-1-1,2-1 625,-4 2 0,2-1 0,2-1 0,-1 0 0,1-1 0,4-2 0,0-1 0,1-1 0,-1 1 0,0 1 0,-4 1 0,1 1 0,-2-1 0,0 2 0,-1 1 0,3-4 0,-1 1 0,-2 1 0,-2 2 0,0 0 0,-2 2 0,-5 3 0,0-1 0,-5 5 0,7-4 0,-21 18 0,-11 7 0,-3 4 0,-5 0 0</inkml:trace>
  <inkml:trace contextRef="#ctx0" brushRef="#br0" timeOffset="1.04691E6">7467 4895 24575,'47'-23'0,"-15"9"0,2-1 0,11-3 0,2 0 0,6 0 0,1 3 0,-2 4 0,-1 3 0,-4 2 0,-2 2 0,-6 2 0,-1 1 0,21 1 0,-9 4 0,-4 9 0,1 18 0,-21-6 0,0 5 0,2 8 0,0 4 0,0 7 0,-2 4 0,-1 3 0,-3 1 0,-4 2 0,-2 0 0,-3 2 0,-1 0 0,-2-4 0,-1-1 0,0-1 0,0-3 0,-1-6 0,0-3 0,-2-8 0,-1-2 0,1 18 0,-5-19 0,0-10 0,-1-6 0,0-4 0,1 0 0,4 3 0,3 3 0,5 4 0,3 2 0,0-1 0,1 2 0,-2-1 0,1 1 0,1-2 0,-1-4 0,2-2 0,-1-3 0,1-1 0,0-3 0,-2-3 0,0-2 0,-2-2 0,-2-1 0,-3 0 0,-3-1 0,-1-1 0,-1 0 0,0 0 0,-1 0 0,1-2 0,-1 1 0,-2-3 0,1-2 0,-2 0 0,0-3 0,-2 2 0,1-1 0,-1 2 0,1 4 0,0 20 0,-5 37 0,1-11 0,-1 4 0,-1 9 0,0 3 0,0 5 0,0 0 0,2-1 0,2 0 0,0-2 0,1 1 0,0-3 0,1-1 0,1-5 0,1-1 0,0-6 0,2-1 0,1-3 0,1-2 0,1-1 0,2-1 0,1 0 0,1 1 0,0 0 0,0 1 0,1-1 0,0 1 0,-1-1 0,0-1 0,-1-2 0,0 0 0,-1 0 0,-1-1 0,-1 1 0,-1 0 0,-1 3 0,0-1 0,-2 3 0,0 0 0,-1 0 0,0 0 0,0 0 0,-1-2 0,0-3 0,0-3 0,0 21 0,-1-16 0,-3-12 0,-6-5 0,-10 0 0,-11 3 0,-8 2 0,-3 0 0,0-1 0,-6 0 0,6-5 0,12-6 0,12-7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00:50.007"/>
    </inkml:context>
    <inkml:brush xml:id="br0">
      <inkml:brushProperty name="width" value="0.05292" units="cm"/>
      <inkml:brushProperty name="height" value="0.05292" units="cm"/>
      <inkml:brushProperty name="color" value="#A020F0"/>
    </inkml:brush>
  </inkml:definitions>
  <inkml:trace contextRef="#ctx0" brushRef="#br0">8904 4946 24575,'45'0'0,"12"0"0,14 0 0,-24 0 0,5 0 0,3 0 0,4 0 0,1 0-1376,-3 0 1,3 0 0,2 0 0,2 0 0,1 0-1,1 0 1,0 0 1375,-2 0 0,1 0 0,2 0 0,0 0 0,0 0 0,1 0 0,0 0 0,-1 0 0,-7 0 0,1 0 0,0 0 0,0 0 0,0 0 0,0 0 0,-1 0 0,-1 0 0,-1 0 0,10 0 0,-2 0 0,1 0 0,-2 0 0,-1 0 0,-2 0 0,-2 0 181,10 0 1,-2 0 0,-2 0 0,-3 0 0,-2 0-182,0 0 0,-2 1 0,-3-1 0,-3 1 583,-1 1 0,-5-1 0,-2 1-583,6 1 0,-5 1 0,14 5 0,-22-3 5049,-14 0-5049,-8-1 1920,-6-1-1920,-4-1 0,-4 2 0,-2-2 0,0-1 0</inkml:trace>
  <inkml:trace contextRef="#ctx0" brushRef="#br0" timeOffset="8400">8319 6252 24575,'-18'0'0,"-15"6"0,-14 7 0,-11 7 0,-2 6 0,29-12 0,0 1 0,-2 0 0,0 0 0,1 1 0,0 0 0,-25 13 0,12-4 0,10-2 0,7 0 0,2 1 0,1 4 0,1 3 0,0 3 0,1 3 0,2 0 0,2 2 0,0 0 0,3 1 0,2 0 0,3 1 0,5 3 0,2 0 0,2 1 0,2-5 0,0-7 0,0-7 0,0-7 0,0-1 0,0-2 0,0 3 0,3 6 0,9 6 0,15 9 0,17 4 0,-15-21 0,2-1 0,4 0 0,2-1 0,3-2 0,2-1 0,3-2 0,1-1 0,2-1 0,1-2 0,-1 0 0,-1-1 0,-3-3 0,0 0 0,-3-1 0,0-1 0,1-3 0,0 0 0,1-2 0,-2 0 0,-6 0 0,-2 0 0,23-1 0,-22 0 0,4 0 0,21 0 0,9 0-554,-8 0 1,5 0 0,2 0 553,-11 0 0,1 0 0,0 0 0,-1 0 0,-1 0 0,-1 0 0,-1 0 0,-1 0 0,8 0 0,-1 0 0,-3 0 0,-9 0 0,-1 0 0,-1 0 0,12 0 0,-2 0 0,-6 0 0,-1 0 0,-4 0 0,0-1 0,-1-1 0,-1-1 0,0-2 0,0-1 0,-2-2 0,0-2 830,1-1 0,-2-2-830,-2 1 0,-1-1 0,-2 0 0,1-1 0,-3 2 0,-1-1 0,28-11 0,-6 1 0,-3 0 0,-3-3 0,4-4 0,-23 10 0,0-1 0,2-2 0,-1-1 0,0-1 0,-1-1 0,-4 2 0,-1 0 0,16-19 0,-10 5 0,-6 2 0,-2 0 0,-4 2 0,-1 1 0,0-1 0,-2 0 0,-2 0 0,-3-1 0,-4-1 0,-4-5 0,-1-4 0,-8-3 0,-10-2 0,-14 1 0,-13 0 0,19 26 0,-1 2 0,-4 0 0,-1 1 0,-2 2 0,-1 2 0,-1 2 0,-1 2 0,-3 0 0,1 2 0,-1 1 0,1 2 0,1 0 0,0 2 0,1 0 0,1 2 0,1 0 0,0 2 0,-1 0 0,0 0 0,-6 1 0,-1 0 0,-3 0 0,0 0 0,-4 0 0,0 0 0,0 0 0,1 0 0,4 0 0,1 0 0,2 0 0,1 0 0,3 0 0,2 0 0,1 0 0,2 0 0,-1 0 0,0 0 0,0 0 0,0 0 0,-3 0 0,-1 0 0,-1 0 0,0 0 0,0 0 0,0 0 0,1 0 0,2-1 0,-30-1 0,4 0 0,0 0 0,-1 1 0,29 1 0,0 0 0,-1 0 0,1 0 0,0 0 0,0 0 0,-29 0 0,10 0 0,7 0 0,9 0 0,-13 0 0,12 0 0,1 0 0,-6 0 0,-10 0 0</inkml:trace>
  <inkml:trace contextRef="#ctx0" brushRef="#br0" timeOffset="11768">24475 6414 24575,'-18'0'0,"-14"0"0,-16 0 0,-8 0 0,1 3 0,11 3 0,8 2 0,5 2 0,2 0 0,-2 2 0,-1 2 0,3 0 0,6-1 0,7 0 0,6-1 0,2 0 0,-2 4 0,-5 6 0,-4 6 0,-5 8 0,4 1 0,3 0 0,5-1 0,5-3 0,3 0 0,1-2 0,1 0 0,0 1 0,0-3 0,2 0 0,0-2 0,0 2 0,1 0 0,6 2 0,9 1 0,12 1 0,9 0 0,8 2 0,5-2 0,0-2 0,3-3 0,-1-6 0,-1-4 0,0-2 0,-1-1 0,0-1 0,-1-3 0,1-1 0,-1-4 0,2-2 0,6-2 0,6-2 0,-27 0 0,1 0 0,2-1 0,1 0 0,1-3 0,0 0 0,-2-2 0,-1-2 0,-4 0 0,0-1 0,25-10 0,-3-3 0,1-4 0,1-6 0,-27 15 0,-2-1 0,1 0 0,0-1 0,1-2 0,0-2 0,0 0 0,0-1 0,0-4 0,-1-1 0,1-2 0,-2-2 0,-2 0 0,-1-1 0,-2 0 0,-3 1 0,-2 1 0,-3 1 0,9-21 0,-10 4 0,-6 0 0,-8-2 0,-14-7 0,-16-3 0,7 29 0,-3 1 0,-5 1 0,-2 2 0,-4 1 0,-3 1 0,-2 3 0,-1 2 0,-1 3 0,0 2 0,1 2 0,-1 2 0,0 3 0,-1 1 0,-2 2 0,-2 2 0,-4 1 0,-1 1 0,-3 0 0,-1 1 0,0 0 0,0 0 0,4 1 0,1 1 0,5 0 0,2 1 0,5 1 0,3 2 0,-24 6 0,10 2 0,7 1 0,2-1 0,6 1 0,6-2 0,7-1 0,9-2 0,7-2 0,-1 5 0,7-9 0,-5 5 0</inkml:trace>
  <inkml:trace contextRef="#ctx0" brushRef="#br0" timeOffset="23302">3071 15479 24575,'56'0'0,"-14"0"0,6 0 0,-2 0 0,4 0 0,3 0-900,-4 1 0,1-1 0,3 1 0,0 0 900,6 0 0,1 0 0,2-1 0,-1 1 0,4 0 0,0 0 0,1 0 0,-1 0 0,0 0 0,0-1 0,0 1 0,-1 0 0,-2-1 0,-1 0 0,-1 0 0,-1 0 0,-5 0 0,-1 0 0,0 0 0,-2 0 28,14 0 1,-1 0 0,-2 0-29,-6 0 0,-1 0 0,-1 0 0,-2 0 0,-2 0 0,1 0 229,-4-1 1,1 1 0,-2-1-230,14-1 0,-1 0 0,-7-2 0,-2 0 0,-10-1 0,-3-1 1792,18-3-1792,-20 3 221,-18 4 0,-10 2 1,-4 0-1</inkml:trace>
  <inkml:trace contextRef="#ctx0" brushRef="#br0" timeOffset="25451">9117 15535 24575,'34'0'0,"-1"0"0,26 0 0,9 0 0,-17 0 0,4 0 0,4 0 0,1 0-1263,-1 0 0,2 0 0,3 0 1,0 0-1,1 0 1263,-7 0 0,1 0 0,1 0 0,0 0 0,0 0 0,0 0 0,0 0 0,1 0 0,0 0 0,-1 0 0,0 0 0,-1 0 0,8 0 0,-1 0 0,-1 0 0,0 0 0,-2 0-16,-5 0 1,-1 0 0,0 0 0,-2 0 0,-1 0 15,5 0 0,-2 0 0,-1 0 0,-2 0 336,8 0 1,-3 0-1,-2 0-336,-9 0 0,-2 0 0,-2 0 0,10 0 0,-2 0 0,-6 0 0,-1 0 1528,-7 0 0,-1 0-1528,-3 0 0,-1 0 1833,28 0-1833,-10 0 492,-11 0-492,-13 0 0,-10 0 0,-7-2 0,-6 2 0,-2 0 0,-2 0 0,0 2 0</inkml:trace>
  <inkml:trace contextRef="#ctx0" brushRef="#br0" timeOffset="29718">20314 15817 24575,'62'-5'0,"-17"-1"0,7-1 0,-3 0 0,4 0 0,3 0-903,-5 1 0,3 0 0,1 1 1,0-1 902,4 1 0,1-1 0,0 1 0,0 1 0,0 1 0,0 0 0,0 0 0,-1 1 0,-4 0 0,-1 0 0,0 1 0,-1 0-77,13-1 0,-1 0 1,-1 0 76,-2 0 0,0-1 0,0 0 0,1-1 0,-1-2 0,0 1 0,-4-2 0,1 0 0,-2-1 0,-2 0 0,-1-1 0,-1 0 261,-4 1 0,-2-1 0,-1 1-261,12-4 0,-3 1 0,-10 2 0,-5 1 0,12-2 443,-24 5 1,-18 4 0,-4 1 0</inkml:trace>
  <inkml:trace contextRef="#ctx0" brushRef="#br0" timeOffset="33679">26010 15585 24575,'47'-1'0,"0"0"0,-4-3 0,3 0 0,3-2 0,-1 1 0,4-2 0,2 1 0,1-1-1062,6-1 1,1 0 0,2 0 0,0 0 1061,-11 1 0,1 0 0,0-1 0,0 2 0,-2-1 0,8 1 0,-1 0 0,-1 1 0,-2 0 289,8 0 0,-3 1 0,-3 1-289,11-1 0,-7 2 394,-21 2 0,-4 0-394,12-3 0,-22 0 0,-15-1 2203,-4 1-2203,-4 2 96,-3-1 1,-1 1 0,0 0 0</inkml:trace>
  <inkml:trace contextRef="#ctx0" brushRef="#br0" timeOffset="87979">27186 9239 24575,'-6'-4'0,"6"2"0,15-7 0,3 8 0,3-4 0,-6 0 0,0 4 0,1-4 0,5 5 0,-1 0 0,1 0 0,16 0 0,-3 0 0,6 0 0,-10 0 0,-10 0 0,1 0 0,-1 0 0,18 8 0,3 3 0,9 0 0,-11-3 0,-10-2 0,-9-4 0,1 4 0,8 0 0,-1 0 0,-2 1 0,-6 3 0,-9-9 0,0 9 0,-1-9 0,1 9 0,0-9 0,0 8 0,-1-8 0,1 9 0,0-9 0,0 9 0,-1-9 0,1 9 0,0-9 0,0 8 0,5 2 0,1 0 0,14 12 0,-17-5 0,13-3 0,-25 3 0,16-10 0,-6 14 0,8-3 0,-9 0 0,3-3 0,-12-5 0,7 4 0,-3-3 0,6 12 0,-1-15 0,-4 14 0,3-16 0,-9 8 0,4-5 0,0-4 0,-4 8 0,12 6 0,-11 2 0,12 3 0,-13-10 0,10 0 0,-10-3 0,5 3 0,-1-4 0,-4 4 0,4 10 0,-5-2 0,0 14 0,0-14 0,0 5 0,0-7 0,0-1 0,0 1 0,0-1 0,-6 1 0,4 8 0,-10-6 0,11 7 0,-5-10 0,-3 8 0,7-5 0,-13 14 0,14 3 0,-12-6 0,12 3 0,-5-16 0,-3 7 0,7 3 0,-16 15 0,15-6 0,-8-7 0,-3 0 0,-4 13 0,-1 13 0,-11-15 0,26-13 0,-17 0 0,20-10 0,-18 3 0,1 17 0,-14 16 0,13-2 0,3-23 0,3-3 0,9 2 0,-24 4 0,19-14 0,-6 4 0,-3-1 0,14-3 0,-18 0 0,15-1 0,-3-6 0,-4 2 0,12-4 0,-17 1 0,17-2 0,-16 7 0,11-1 0,-8 6 0,4-12 0,5 3 0,1-17 0,5-3 0,-6-10 0,4 4 0,-4 3 0</inkml:trace>
  <inkml:trace contextRef="#ctx0" brushRef="#br0" timeOffset="88546">27673 11257 24575,'6'29'0,"-4"-6"0,4 7 0,0-10 0,-4 1 0,4-1 0,-2-4 0,2 4 0,5-13 0,0 2 0,0-9 0,-1 0 0,1-5 0,6-5 0,0-3 0,5 2 0,2-8 0,-3 16 0,7-23 0,-2 18 0,0-6 0,-1 5 0,-8 7 0,-7-2 0,-5 4 0</inkml:trace>
  <inkml:trace contextRef="#ctx0" brushRef="#br0" timeOffset="90550">20657 16706 24575,'0'23'0,"0"3"0,10 21 0,-3-9 0,-1 4 0,1 2 0,-1 1 0,5 12 0,-1-2 0,-9-15 0,0-3 0,9 19 0,-10-28 0,0-12 0,0-1 0,0-4 0,0-10 0,0 3 0,0-9 0</inkml:trace>
  <inkml:trace contextRef="#ctx0" brushRef="#br0" timeOffset="90946">20463 16733 8191,'0'-11'0,"0"-5"5063,33-19-5063,8-9 0,-10 21 0,3 1 1248,-2 0 1,0 4-1249,24 6 0,0-8 0,0 17 0,1-1 0,-21 11 1764,-3 9-1764,-26 0 6647,5 5-6647,-11-1 0,6 8 0,-22 6 0,1-2 0,-1 2 0,-21 17 0,15-19 0,0-1 0,-17 7 413,8-9-413,-2-5 0,7-5 0,8-7 0,7-6 0,5-1 0</inkml:trace>
  <inkml:trace contextRef="#ctx0" brushRef="#br0" timeOffset="91352">21122 16863 24575,'0'28'0,"0"19"0,0-12 0,4 6 0,2-26 0,17 0 0,-9-8 0,13 2 0,-10-9 0,3-6 0,1-1 0,9-23 0,-7 3 0,-2-3 0,-12 30 0,-1 33 0,3 27 0,0-9 0,6-8 0,-14-33 0,6-3 0</inkml:trace>
  <inkml:trace contextRef="#ctx0" brushRef="#br0" timeOffset="91695">21570 16882 24575,'8'16'0,"4"4"0,-10-8 0,9 7 0,-10 2 0,8-3 0,-7 2 0,2-36 0,-4-9 0,9-20 0,-7-2 0,21 1 0,-9-2 0,14 8 0,-15 13 0,-2 17 0</inkml:trace>
  <inkml:trace contextRef="#ctx0" brushRef="#br0" timeOffset="91995">21917 16742 8191,'10'-11'0,"6"-4"5063,-4-2-5063,-2-4 2818,-5 4-2818,-10 7 1719,-5 5-1719,-10 17 0,-1 18 0,6 14 6784,7 13-6784,8-17 0,13 0 0,-5-23 0,10-3 0,-7-4 0,-5-9 0,-1 4 0</inkml:trace>
  <inkml:trace contextRef="#ctx0" brushRef="#br0" timeOffset="92295">22127 16745 24575,'5'15'0,"1"-3"0,0 4 0,-2-5 0,-4-1 0,0 1 0,5-5 0,9-19 0,2-8 0,8-18 0,-5 1 0,0-1 0,-2 9 0,-2 1 0,9 17 0,-15 3 0,8 9 0</inkml:trace>
  <inkml:trace contextRef="#ctx0" brushRef="#br0" timeOffset="93078">22708 16490 24575,'9'-6'0,"-7"6"0,17 8 0,-17 40 0,8-12 0,0 2 0,-8-1 0,-1-1 0,4 3 0,1-7 0,-2-13 0,-2-5 0,7-13 0,-8-1 0,17-14 0,0-20 0,13-5 0,2-18 0,-10 25 0,2 5 0,-13 22 0,-2 10 0,4 2 0,-12 4 0,20 9 0,-19-7 0,27 1 0,-15 0 0,10-12 0,-9 7 0,-1-9 0,2-6 0,-1 5 0,0-15 0,-5 14 0,1-12 0,-1 13 0,0-4 0,12 5 0,-9 0 0,9-5 0,-13 4 0,6-9 0,2-5 0,-6 2 0,-1-7 0,-11 5 0,0 3 0,-9-4 0,-3 9 0,-9 1 0,4 6 0,6 0 0,6 0 0</inkml:trace>
  <inkml:trace contextRef="#ctx0" brushRef="#br0" timeOffset="93501">23583 16458 11955,'-5'-11'0,"-1"5"4828,0 6-4828,-4 15 0,3 12 0,1 0 2195,0-2-2195,18-2 1236,13-15-1236,7 5 4361,0-22-4361,-11-2 0,-5-18 0,2-9 0,3-10 0,-8-8 0,-3-8 0,-10 14 0,0 1 0,0-5 0,-1 16 0,-3 9 0,-2 24 0,-6 14 0,5 20 0,1 20 0,6-14 0,0-1 0</inkml:trace>
  <inkml:trace contextRef="#ctx0" brushRef="#br0" timeOffset="93845">23859 16300 8191,'14'-11'0,"5"-4"5063,3-2-5063,-5-4 2818,-22 9-2818,-11 3 1719,-1 14-1719,1 1 6784,7 5-6784,8 0 0,-4 4 0,5-4 0,0 5 0,5-1 0,11 1 0,-3-4 0,13-3 0,-10-9 0,4 0 0,1 0 0,-10 0 0,-2 0 0</inkml:trace>
  <inkml:trace contextRef="#ctx0" brushRef="#br0" timeOffset="97201">6959 652 24575,'0'-16'0,"0"15"0,-6 12 0,5 11 0,-14 11 0,13 5 0,-23 18 0,21 10 0,-9-8 0,-2 6-698,9-18 1,2 2 0,-1 0 697,-3 9 0,-2 0 0,2-1 0,0 11 0,1-4 0,2-12 0,-1-5-284,-4 10 284,8-8 0,-8-2 0,10-8 0,0-8 0,-5 4 1524,4-17-1524,7-52 0,-3 27 0,8-41 0</inkml:trace>
  <inkml:trace contextRef="#ctx0" brushRef="#br0" timeOffset="99029">6963 577 24575,'20'0'0,"5"0"0,18 0 0,13 11-2237,10-9 2237,-27 4 0,4-1 0,0-4 0,5-2 0,1 1 0,2 3 0,0 2 0,1-1 0,2-3 0,0-1 0,-1 2-564,-5 1 1,0 2-1,-4-2 564,3-3 0,-2 0 0,0 6 0,1 0 0,0-5 0,0 1 0,-4 4 0,-1-1 452,0-4 1,0-2-453,9 1 0,-2 0 0,17 0 0,-28 0 0,-4 0 0,-4 0 0,-13 0 0,-1 0 1040,0 0-1040,-3 0 1983,7 0-1983,-2 0 0,-1 0 0,-6 5 0,0 1 0,-9 5 0,4 4 0,-5 1 0,0 12 0,0 11 0,0 9 0,0 8 0,0-8 0,0-2 0,0-8 0,0 25 0,0-29 0,0 1 0,0 7 0,0 1-344,0-1 0,0-1 344,0 25 0,0-30 0,0 1 0,0-3 0,0-1 0,0 27 0,0-13 0,0-19 0,0-12 0,0 0 688,0-1-688,0 1 0,0 0 0,-5-6 0,-1 0 0,-14-9 0,-7 4 0,-8-5 0,-5 0 0,-6 0 0,-2-10 0,-16 7 0,15-7 0,-1-1 0,6 9 0,-2 2-1155,-9-6 1,2 1 1154,15 5 0,2 0 0,-28-10-222,8 7 222,8-7 0,2 10 0,-2 0 0,6-6 0,7 5 0,11-5 0,8 6 2280,0 0-2280,-4 0 251,3 0-251,2 0 0,-1-5 0,0 4 0,-5-4 0,0 5 0,-7 0 0,5 0 0,-5 0 0,7 0 0,-8 0 0,1 6 0,1-5 0,7 5 0,10-6 0,-1 0 0,0 0 0,0 0 0,0 5 0,0-4 0,1 4 0,-1-5 0,0 0 0,0 0 0,0 0 0,0 0 0,0 5 0,1-4 0,-6 4 0,5-5 0,-9 6 0,4-5 0,-13 6 0,11-7 0,-5 0 0,8 0 0,-2 0 0,1 0 0,0 0 0,5-5 0,5-1 0,1 0 0,5 1 0</inkml:trace>
  <inkml:trace contextRef="#ctx0" brushRef="#br0" timeOffset="99915">7172 814 24575,'0'11'0,"0"4"0,0 1 0,-6 5 0,4-1 0,-4 1 0,6 8 0,0-6 0,0 2 0,0-5 0,0-8 0,-5-2 0,4-5 0,-4-5 0</inkml:trace>
  <inkml:trace contextRef="#ctx0" brushRef="#br0" timeOffset="100183">7062 936 24575,'9'-6'0,"3"1"0,8 5 0,10 0 0,-7 0 0,6 0 0,-4 0 0,-12 0 0,1 0 0</inkml:trace>
  <inkml:trace contextRef="#ctx0" brushRef="#br0" timeOffset="100496">7417 947 24575,'10'0'0,"1"0"0,4 0 0,1 0 0,10 0 0,-9 0 0,3 0 0,-9 0 0,-5 0 0,-2 0 0</inkml:trace>
  <inkml:trace contextRef="#ctx0" brushRef="#br0" timeOffset="100862">7885 873 24575,'5'11'0,"-4"15"0,4-7 0,-5 27 0,0-8 0,0 1 0,0-15 0,0-9 0,0-4 0,-5 0 0,4-5 0,-4-2 0</inkml:trace>
  <inkml:trace contextRef="#ctx0" brushRef="#br0" timeOffset="101061">7802 1071 24575,'16'-6'0,"-1"-3"0,-4 7 0,4-2 0,1-2 0,4 4 0,1-4 0,-10 6 0,-2 0 0</inkml:trace>
  <inkml:trace contextRef="#ctx0" brushRef="#br0" timeOffset="101429">8246 987 8191,'11'0'0,"17"0"5063,-8 0-5063,9 0 704,-10 0 1,-11 0-1,1 0 1</inkml:trace>
  <inkml:trace contextRef="#ctx0" brushRef="#br0" timeOffset="102661">7097 1327 8191,'0'3'0,"0"-1"5063,0 13-5063,0 0 2818,-6 2-2818,5 20 1719,-6-7-1719,7 4 6784,0-14-6784,-4-14 0,2-1 0,-2-5 0</inkml:trace>
  <inkml:trace contextRef="#ctx0" brushRef="#br0" timeOffset="102862">6988 1475 8191,'-6'-5'0,"6"4"5063,18-12-5063,-4 11 2818,13-7-2818,-11 9 429,13 0 1,-16 0 0,4 0 0</inkml:trace>
  <inkml:trace contextRef="#ctx0" brushRef="#br0" timeOffset="103102">7384 1491 24575,'11'0'0,"-1"0"0,5-6 0,2 4 0,-1-4 0,-5 6 0,-6 0 0</inkml:trace>
  <inkml:trace contextRef="#ctx0" brushRef="#br0" timeOffset="103399">7701 1428 24575,'0'11'0,"5"-5"0,-4 20 0,4-11 0,-5 14 0,5-18 0,-4 10 0,4-7 0,-5 14 0,0-12 0,0-5 0,0-7 0</inkml:trace>
  <inkml:trace contextRef="#ctx0" brushRef="#br0" timeOffset="103601">7659 1591 24575,'15'-11'0,"-3"5"0,4 1 0,-1 5 0,1-6 0,0 4 0,4-4 0,-13 6 0,2 0 0</inkml:trace>
  <inkml:trace contextRef="#ctx0" brushRef="#br0" timeOffset="103977">8090 1495 24575,'31'0'0,"-8"0"0,6 0 0,-13 0 0,4 0 0,-8 0 0,3 0 0,-4 0 0,-5 0 0,-2 0 0</inkml:trace>
  <inkml:trace contextRef="#ctx0" brushRef="#br0" timeOffset="105327">11335 723 24575,'0'3'0,"0"12"0,0 15 0,-5 3 0,0 5 0,4 12 0,-1 3 0,-3 0 0,1 2-1096,3 9 0,2-3 1096,-1-18 0,0-3 0,0 2 0,0-2 0,0 26 361,0-3-361,0-22 0,0 0 0,0-20 0,0 0 0,-5-10 0,3-7 0,-2-4 0</inkml:trace>
  <inkml:trace contextRef="#ctx0" brushRef="#br0" timeOffset="106844">11319 713 24575,'5'-6'0,"1"1"0,5 1 0,4 2 0,9-2 0,9 3 0,5 2 0,-3-1 0,2 0-2942,16 0 0,2 0 2942,-5 0 0,0 0 0,0 0 0,1 0-712,4 0 1,0 0 711,-1 0 0,1 0 0,3 0 0,2 0 0,-11 0 0,2 0 0,1 0 0,1-4 0,1 0 0,-1 0 0,-4 3 0,-1 1 0,-2-2 0,14-4 0,-6 0-382,2 6 382,-18 0 0,-14 0 0,-9 0 5156,-9 10-5156,-1 9 1939,-5-1-1939,0 9 594,0-11-594,6 5 0,-4 7 0,4 3 0,-1 3 0,0 3 0,-3 17 0,3-10 0,0 1-561,-5 20 561,0 1 0,10-2 0,-7 1 0,7-15 0,-10 5 0,6-15 0,-5-14 0,5-2 0,-6-13 0,0 0 0,0 0 561,-5-1-561,-1-4 0,-4 4 0,-1-9 0,0 4 0,-4 1 0,-11-5 0,-21 6 0,9-2 0,-1-1 0,3-2 0,0-1 0,-5 4 0,2 0 0,-10-5 0,-5 0 0,6 0 0,-8 0 0,0 0 0,-9 0 0,7 0 0,-8 0-512,10 10 512,0-8 0,0 8 0,8-10 0,2 0 0,-9 0 0,11 0 0,-4 0 0,10 0 0,16 0 0,-7 0 512,9 0-512,-1-6 0,1 4 0,3-4 0,2 6 0,0 0 0,2-4 0,-2 2 0,4-2 0,-4 4 0,-2 0 0,-4 0 0,4 0 0,1 0 0,6 0 0,-1 0 0,5 0 0,1 0 0</inkml:trace>
  <inkml:trace contextRef="#ctx0" brushRef="#br0" timeOffset="107598">11586 906 24575,'0'11'0,"0"13"0,0 20 0,0-9 0,0 11 0,0-26 0,0-4 0,0-1 0,0-4 0,0-5 0,0-1 0</inkml:trace>
  <inkml:trace contextRef="#ctx0" brushRef="#br0" timeOffset="107845">11508 1045 8191,'5'-6'0,"5"-4"5063,11 9-5063,10-4 2818,-8 5-2818,2 0 429,-15 0 1,-4 0 0,-1 0 0</inkml:trace>
  <inkml:trace contextRef="#ctx0" brushRef="#br0" timeOffset="108200">11873 917 24575,'0'15'0,"0"-3"0,0 17 0,0-10 0,0 10 0,0-13 0,0 4 0,-4-13 0,2 2 0,-2-9 0</inkml:trace>
  <inkml:trace contextRef="#ctx0" brushRef="#br0" timeOffset="108399">11808 1040 8191,'5'-6'0,"-4"-3"5063,21 7-5063,-13-2 2818,18 4-2818,-1 0 429,-4 0 1,-1 0 0,-12 0 0</inkml:trace>
  <inkml:trace contextRef="#ctx0" brushRef="#br0" timeOffset="108751">12184 932 24575,'0'16'0,"0"-1"0,0 9 0,-9 12 0,7 2 0,-7-3 0,15-11 0,-4-12 0,4-2 0,-6-5 0</inkml:trace>
  <inkml:trace contextRef="#ctx0" brushRef="#br0" timeOffset="108962">12096 1076 24575,'5'-6'0,"1"1"0,17 5 0,-9-5 0,9 4 0,-13-4 0,1 5 0,-5 0 0,-1 0 0</inkml:trace>
  <inkml:trace contextRef="#ctx0" brushRef="#br0" timeOffset="109229">12493 911 24575,'0'22'0,"0"-2"0,0-9 0,0 4 0,0-3 0,0 3 0,0-4 0,0-1 0,5 1 0,-4 0 0,4-5 0,-5-1 0</inkml:trace>
  <inkml:trace contextRef="#ctx0" brushRef="#br0" timeOffset="109444">12429 1017 24575,'5'-6'0,"-4"-3"0,13 8 0,-7-4 0,8 5 0,0-6 0,2 4 0,-6-4 0,-1 6 0</inkml:trace>
  <inkml:trace contextRef="#ctx0" brushRef="#br0" timeOffset="110102">11578 1353 24575,'-6'16'0,"1"0"0,5 0 0,0-1 0,0 0 0,0 2 0,0 0 0,0-2 0,-5-9 0,4 4 0,-8-9 0,7 4 0,-3-5 0</inkml:trace>
  <inkml:trace contextRef="#ctx0" brushRef="#br0" timeOffset="110329">11470 1469 24575,'16'-6'0,"3"2"0,-3 4 0,5 0 0,-1 0 0,9 0 0,-16 0 0,4 0 0</inkml:trace>
  <inkml:trace contextRef="#ctx0" brushRef="#br0" timeOffset="110645">11925 1337 24575,'0'15'0,"0"-3"0,0 3 0,0 0 0,0 2 0,0 0 0,0-2 0,0-4 0,-7 4 0,6-3 0,-5-2 0,6-5 0</inkml:trace>
  <inkml:trace contextRef="#ctx0" brushRef="#br0" timeOffset="110862">11815 1429 24575,'17'-6'0,"-1"1"0,-6 0 0,1 4 0,4-4 0,1 5 0,5 0 0,-10 0 0,-2 0 0</inkml:trace>
  <inkml:trace contextRef="#ctx0" brushRef="#br0" timeOffset="111162">12226 1285 8191,'0'11'0,"0"4"5063,0 11-5063,0 1 2818,0 0-2818,0-8 1719,0-8-1719,0 0 0,0-5 0,0-1 0</inkml:trace>
  <inkml:trace contextRef="#ctx0" brushRef="#br0" timeOffset="111334">12142 1418 13135,'5'-6'0,"13"-7"4567,8 11-4567,0-12 496,1 13 1,-20-4 0,3 5-1</inkml:trace>
  <inkml:trace contextRef="#ctx0" brushRef="#br0" timeOffset="111645">12646 1250 24575,'0'25'0,"0"-3"0,0-1 0,4-5 0,-3-5 0,4-1 0,0 1 0,-4 0 0,4-5 0,-5-1 0</inkml:trace>
  <inkml:trace contextRef="#ctx0" brushRef="#br0" timeOffset="111830">12591 1344 24575,'21'0'0,"0"0"0,0 0 0,8 0 0,-6-6 0,-3 5 0,-10-5 0</inkml:trace>
  <inkml:trace contextRef="#ctx0" brushRef="#br0" timeOffset="114927">6590 2435 24575,'11'0'0,"-1"0"0,6-6 0,0 4 0,12-12 0,6 6 0,3 2 0,27-5-607,-19 0 0,1 1 607,-10 9 0,-1 0 0,23-9 0,-2 1 0,-18 7 0,-14-6 0,-13 8 0,-7 0 0</inkml:trace>
  <inkml:trace contextRef="#ctx0" brushRef="#br0" timeOffset="115178">7034 2416 24575,'0'25'0,"0"4"0,0-1 0,0 8 0,0 2 0,0 18 0,0-4 0,0 3 0,0-17 0,0-1 0,0 10 0,0-5 0,0-5 0,0-21 0,-5-5 0,4-6 0,-4-5 0</inkml:trace>
  <inkml:trace contextRef="#ctx0" brushRef="#br0" timeOffset="115377">6896 2968 24575,'16'0'0,"4"0"0,4 0 0,6 0 0,4-7 0,3-1 0,2 2 0,1-2 0,2-8 0,-2 0 0,15 2 0,-35-1 0</inkml:trace>
  <inkml:trace contextRef="#ctx0" brushRef="#br0" timeOffset="116246">7532 2655 24575,'0'21'0,"0"0"0,0 0 0,0 0 0,0-5 0,0-1 0,-5-9 0,4 4 0,11-29 0,-2 14 0,18-21 0,-9 15 0,4 5 0,-4 1 0,-6 10 0,2-4 0,-10 9 0,15-9 0,-11 4 0,17-5 0,-7 0 0,9 0 0,-2-13 0,-3 10 0,7-23 0,-2 17 0,-4-15 0,-1 16 0,-8 8 0,-7 7 0,0 12 0,-6-2 0,0 11 0,9 2 0,-7 16 0,7 10 0,-9 10 0,-5-24 0,1-1 0,2 20 0,-7-10 0,9-48 0,0-20 0,11-37 0,-4 22 0,1-2-1413,4-11 0,2-2 1413,1 1 0,2-1 0,-1-4 0,2 2-247,0 10 1,0 2 246,9-19 0,-5 29 0,-10 13 0,-2 13 0,6-4 2746,-9 22-2746,8 13 0,-14 11 573,5-2-573,-18-7 0,4-15 0,-26 12 0,19-20 0,-11 10 0,15-17 0,-4 2 0,3-8 0,2-3 0,5 1 0,5 2 0</inkml:trace>
  <inkml:trace contextRef="#ctx0" brushRef="#br0" timeOffset="116666">8267 2558 24575,'6'30'0,"-5"-2"0,6-7 0,-3-5 0,2 4 0,0-8 0,8-1 0,-5 3 0,10-12 0,-1 7 0,-2-9 0,-1-5 0,2-10 0,1-7 0,0 4 0,-5-1 0,-4 18 0,-8 1 0,4 11 0,-5 13 0,0-6 0,0 0 0,0-13 0</inkml:trace>
  <inkml:trace contextRef="#ctx0" brushRef="#br0" timeOffset="116995">8556 2601 24575,'6'17'0,"3"-8"0,-8 18 0,10-2 0,-9-6 0,9 0 0,-1-14 0,-3-10 0,19 4 0,-8-26 0,15 9 0,-2-27 0,-5 12 0,1 1 0,10-12 0,-12 14 0,-1 3 0,-4 8 0,-5 7 0,-9 6 0,-1 1 0</inkml:trace>
  <inkml:trace contextRef="#ctx0" brushRef="#br0" timeOffset="117350">9074 2515 11852,'15'0'0,"10"-6"4847,-6 5-4847,0-10 2214,-5 9-2214,-12-7 1249,-2 8-1249,-7-4 4413,-8 5-4413,4 5 0,-1 14 0,5-1 0,1 12 0,6-10 0,6 1 0,1-5 0,26 1 0,15 4 0,14-11 0,-10 4 0,-14-20 0,-22 0 0,0-11 0,-10 10 0,1-2 0</inkml:trace>
  <inkml:trace contextRef="#ctx0" brushRef="#br0" timeOffset="123277">11737 2097 24575,'-6'-1'0,"1"2"0,5 14 0,0 9 0,0 6 0,0 16 0,0 10 0,0 2 0,0-2 0,5-13 0,-4-18 0,4-5 0,-5-9 0,0-5 0,0-1 0</inkml:trace>
  <inkml:trace contextRef="#ctx0" brushRef="#br0" timeOffset="123727">11542 2136 8191,'-6'-10'0,"18"-1"5063,-2-4-5063,18 1 2818,-3-5-2818,13 11 0,10-16 1719,17 21-1719,-13-6 6784,-9 15-6784,-23 11 0,-9-1 0,-10 4 0,5 9 0,-6-7 0,0 2 0,-5-4 0,-1-8 0,-4 3 0,-6-3 0,0-5 0,-4 5 0,-6-11 0,4 10 0,-4-3 0,14-2 0,3 0 0</inkml:trace>
  <inkml:trace contextRef="#ctx0" brushRef="#br0" timeOffset="124200">11898 2288 24575,'0'20'0,"0"-7"0,0 7 0,0-9 0,0 4 0,0 1 0,9 0 0,-2 4 0,8-13 0,8-7 0,-9-7 0,11-12 0,-13 3 0,2-13 0,-7 10 0,-1 18 0,0 10 0,-4 20 0,4-8 0,0-1 0,-4 1 0,4-5 0,-2-6 0,-2-5 0,2-5 0</inkml:trace>
  <inkml:trace contextRef="#ctx0" brushRef="#br0" timeOffset="124517">12128 2329 24575,'6'9'0,"8"0"0,-12 6 0,12-3 0,-13-1 0,4 0 0,-5-1 0,0 1 0,0 0 0,0-10 0,13-19 0,-10-2 0,18-21 0,-10 11 0,8-9 0,-2 9 0,-7 11 0,-4 9 0</inkml:trace>
  <inkml:trace contextRef="#ctx0" brushRef="#br0" timeOffset="125017">12363 2306 8191,'9'-11'0,"2"-15"5063,5 17-5063,-6-14 2818,0 12-2818,-9 0 1719,-1 5-1719,-6 6 6784,-5 11-6784,5 1 0,1 7 0,5 2 0,0-3 0,9-3 0,10-10 0,1-15 0,3 3 0,-6-13 0,1-1 0,3 2 0,-3 3 0,-1 24 0,-6 5 0,-4 8 0,-2-5 0,-5-6 0,-6 6 0,-13-9 0,4 7 0,-20-13 0,16 3 0,0-4 0,10 0 0</inkml:trace>
  <inkml:trace contextRef="#ctx0" brushRef="#br0" timeOffset="125293">12623 2033 24575,'12'34'0,"0"0"0,-2-1 0,3 2 0,8 13 0,0-1 0,-10-15 0,-1-1 0,11 33 0,-20-40 0,10-14 0,-10-1 0,4-7 0,-5 2 0</inkml:trace>
  <inkml:trace contextRef="#ctx0" brushRef="#br0" timeOffset="125445">12730 2351 8191,'15'-12'0,"1"5"5063,15-14-5063,0 9 2818,11-14-2818,-6 6 0,-10 10 0,-10 0 0,-11 10 0</inkml:trace>
  <inkml:trace contextRef="#ctx0" brushRef="#br0" timeOffset="126028">13106 2222 24575,'0'36'0,"0"-13"0,0 6 0,0-18 0,0 5 0,5-10 0,2-11 0,4-2 0,-4-8 0,15 0 0,-13 4 0,14-4 0,-7 9 0,0 1 0,0 10 0,1 5 0,-2-3 0,-2 2 0,2-9 0,-4 0 0,6-9 0,-5 7 0,6-16 0,-6 11 0,-5 1 0,4 11 0,-4 12 0,10 0 0,-9-6 0,1-5 0</inkml:trace>
  <inkml:trace contextRef="#ctx0" brushRef="#br0" timeOffset="126416">13632 2179 24575,'-15'0'0,"8"4"0,-7 2 0,13 14 0,-4 7 0,5-4 0,0 1 0,14-12 0,3-12 0,22-14 0,-13-6 0,6-18 0,-24-1 0,10-9 0,-15-8 0,7 8 0,-10 10 0,0 14 0,-7 22 0,6 9 0,-5 21 0,6 10 0,6 20 0,0-20 0,1-3 0,-2-30 0</inkml:trace>
  <inkml:trace contextRef="#ctx0" brushRef="#br0" timeOffset="126718">13935 2187 24575,'28'-15'0,"-6"8"0,-10-11 0,-7 11 0,-1-8 0,-2 4 0,-2 5 0,-11 1 0,4 22 0,-17 7 0,20 15 0,-11-6 0,15-4 0,10-8 0,2-5 0,9-1 0,-9-9 0,-2-1 0</inkml:trace>
  <inkml:trace contextRef="#ctx0" brushRef="#br0" timeOffset="135245">12633 4819 8191,'-6'-5'0,"18"4"5063,-3-4-5063,26 5 2818,-1 0-2818,14 0 0,8-15 0,-12 6 0,1-1 0,11-8 594,-15 4 0,-3 4-594,-8 8 6520,-6-7-6520,-9 9 0,-14 0 0,-7 10 0,-18 1 0,10 1 0,-3-4 0</inkml:trace>
  <inkml:trace contextRef="#ctx0" brushRef="#br0" timeOffset="135517">12621 4954 24575,'33'0'0,"1"0"0,17-15 0,-7 14 0,1-2-850,-12-12 0,0-1 850,3 7 0,1 3 0,-4-4 0,0 0 275,1 0 0,-3 1-275,5 7 281,-4-7-281,-26 14 0,-1-4 0,-5 4 0</inkml:trace>
  <inkml:trace contextRef="#ctx0" brushRef="#br0" timeOffset="136834">18434 4943 8191,'11'0'0,"-3"0"5063,20 0-5063,26 0 0,-18 0 0,5 0 0,22 1 0,3-2 520,-3-5 1,-1 0-521,2 5 0,-2-1 0,-7-3 0,-2-2 0,-2 0 0,-1 2 971,1 3 0,0 1-971,8-6 0,-2 1 0,-19 6 0,-4 0 3007,4 0 0,-5 0-3007,-9 0 0,-9 0 0,-4 0 581,0 0 0,-5 0 0,-1 0 0</inkml:trace>
  <inkml:trace contextRef="#ctx0" brushRef="#br0" timeOffset="138532">22198 4771 24575,'16'0'0,"3"-7"0,13 6 0,8-15 0,24 13-763,-31-7 1,0-1 762,7 10 0,2 0 0,-2-10 0,3-1 167,18 4 0,2 2-167,-11-1 0,-3 0 0,0-3 0,-5 3 0,5 5 0,-34-4 0,-33 32 0,17-19 0,-23 19 0</inkml:trace>
  <inkml:trace contextRef="#ctx0" brushRef="#br0" timeOffset="138777">22712 4918 24575,'30'0'0,"6"0"0,20 0 0,-19-4 0,3-2 0,-1 0 0,1-1 0,2 1 0,-3 0 0,9-4 0,-2 1 0,-16 7 0,-11-6 0,-9 8 0</inkml:trace>
  <inkml:trace contextRef="#ctx0" brushRef="#br0" timeOffset="139961">28550 5211 24575,'9'-6'0,"20"-5"0,11-5 0,25 6-893,-26-6 0,4-1 893,3 8 0,5 2 0,2-1-1856,-4-2 0,2-1 0,2-1 0,-1 3 1856,-2 2 0,0 2 0,1-1 0,0 0 0,2-4 0,2-1 0,-2 1 0,-4 2 227,18 6 0,-5-1-227,-2-13 0,-2 1 0,-11 13 0,-3 1 0,-9-5 0,-4 1 0,15 5 0,-22-5 547,-9 4-547,-18-4 1519,-3 11 1,-6-5-1,3 5 1</inkml:trace>
  <inkml:trace contextRef="#ctx0" brushRef="#br0" timeOffset="140218">29461 5279 24575,'41'-15'0,"6"1"0,-6-9 0,2-3 0,-12 10 0,2 0-598,11-7 0,0 1 598,12-6 0,0 16 0,-8-7 0,-9 17 390,-15-6-390,-9 8 49,-5 0 1,-4 0 0,-1 0 0</inkml:trace>
  <inkml:trace contextRef="#ctx0" brushRef="#br0" timeOffset="201614">20643 13489 24575,'0'0'0</inkml:trace>
  <inkml:trace contextRef="#ctx0" brushRef="#br0" timeOffset="894149">12425 3894 24575,'0'30'0,"0"14"0,0-12 0,0 5 0,0 11 0,0 3 0,0 6 0,0 1 0,0 4 0,0 2 0,0-1 0,0-1 0,0-5 0,0-1 0,0-2 0,0-1 0,0-7 0,0-1 0,0-6 0,0-2 0,0 24 0,0-16 0,0-16 0,0-9 0,0-7 0,0-5 0,0-3 0,1-3 0,1-1 0,1 0 0,2-1 0,6 0 0,25 3 0,1 1 0,8 1 0,-1 0 0,5 1 0,3-1-565,-2 1 0,4-1 0,1 1 1,2 0 564,-5-1 0,2 0 0,1 0 0,0 0 0,1 0-623,5 0 1,0 0 0,1 0-1,0-1 1,2 1 622,-4-2 0,1 1 0,0-1 0,1-1 0,0 1 0,0 0 0,0-1 0,0 0 0,0 0 0,0-1 0,-1 1 0,-3-1 0,4 0 0,-2 0 0,-2 0 0,-2-1 0,-2 1 0,14-1 0,-4 0 0,-11 0 0,3 0 0,-58 0 1873,7 0-1873,28 0 0,6-1 0,13-1 0,5 0 0,-1 0 0,4-1 0,6-1 0,2 0 0,3 0-411,-11 0 0,1 0 0,4 0 1,0-1-1,3 0 0,1 0 0,0 0 1,2 0 410,-12 1 0,1-1 0,1 1 0,2-1 0,0 0 0,0 0 0,1 0 0,0 0 0,0 0 0,0 1 0,0-1-379,-3 1 1,0-1 0,0 1 0,1-1 0,0 1 0,0 0 0,0-1 0,-1 1 0,0 0 0,0 0 0,-1 0 0,-1 0 378,6 0 0,0 0 0,0 0 0,-1 0 0,0 1 0,-1-1 0,-1 1 0,-2-1 0,-1 1 0,-2 0-103,7 0 0,-1 1 0,-1-1 0,-3 1 0,-2 0 0,-3 0 0,-4 0 103,9 1 0,-3 0 0,-7 1 0,-10-1 0,7 1 0,-13 0 0,12 0 0,12 0 0,-9 0 0,5 0 0,5 0 0,3 0 286,-10 0 1,3 0 0,2 0 0,2 0-1,0 0 1,0 0-287,-2 0 0,0 0 0,2 0 0,0 0 0,0 0 0,0 0 0,1 0 0,0 0 0,2 0 0,0 0 0,-1 0 0,1 0 0,-1 0 0,0 0 0,5 0 0,1 0 0,-1 0 0,0 0 0,-1 0 0,-1 0 0,-2 1 0,-1-1 0,0 0 0,-1 1 0,-2-1 0,-1 1 1258,15-1 0,-3 1 0,-3 0 0,-3 0-1258,-2 0 0,-5 0 0,-2 0 0,5 1 0,0-1-86,-14 0 0,1-1 0,4-1 86,6 1 0,5-1 0,4 0 0,2-1-546,-9 1 1,2-1 0,3 0-1,1 0 1,2 0 0,-1-1 545,-3 1 0,1-1 0,1 0 0,1 0 0,0 0 0,0 0 0,-1 0 0,0 0 0,0 0 0,1-1 0,-1 1 0,0-1 0,-1 1 0,0 0 0,6 0 0,1-1 0,-2 1 0,0 0 0,-2 0 0,-2 0 564,0 1 1,-1 0 0,-3-1 0,-2 2 0,-2-1-565,13 1 0,-4 0 0,-4 0 0,-13 1 0,-1 0 0,-1 0-298,19-2 0,3-1 298,-13 0 0,2-1 0,2 0 0,7 0 0,1-1 0,-1 0 0,-3 0 0,0 0 0,-3 0 0,-9 2 0,-2 0 0,-2 0 723,7-1 0,-4 0-723,-11 1 0,-3 0 4304,16-2-4304,-15 0 0,-12 1 0,-12 0 842,-7-1-842,-3 1 0,-2-3 0,-1-2 0,-1-6 0,-2-7 0,-5-11 0,-6-21 0,4 11 0,-1-4 0,-3-13 0,0-2 0,4 18 0,1-1 0,0 0 0,0-1 0,2 0 0,-1 1 0,-2-18 0,2 1 0,3 4 0,2 2 0,1 1 0,1 2 0,1 6 0,0 3 0,1 6 0,0 2 0,0-21 0,2 16 0,2 13 0,-1 11 0,0 8 0,-2 7 0,-1 10 0,0-1 0,0 3 0,0-5 0,-2-1 0,-10-3 0,-22-1 0,-33 2 0,20 1 0,-3 1 0,-9 1 0,-3 1 0,17-2 0,0 1 0,-1 0-222,-3 1 0,0 0 0,0 0 222,-4 0 0,1 1 0,-2 0 0,-1 1 0,-1 0 0,0 0 0,2 0 0,0 0 0,0 0 0,2 0 0,1 0 0,0-1 0,3 0 0,0 0 0,1-1 0,0 1 0,0-1 0,0-1 0,-19 2 0,1-1-7,3-2 0,1 0 7,6-3 0,2 0 0,9-1 0,1 0 0,4 0 0,2 0 0,-18 0 0,15 0 665,15 0-665,13 1 15,6 1-15,-1-1 0,-22 0 0,-32-1 0,9 0 0,-6 0 0,6 0 0,-2 0 0,-3 0-517,-7 0 1,-2 0-1,-2 0 517,14 0 0,-1 0 0,0 0 0,1 0 0,1 0 0,0 0 0,1 0 0,0 0 0,-13 0 0,1 0 0,3 0-139,6 0 1,3 1 0,0 0 138,6 0 0,0 0 0,1 1 0,-16 2 0,2 1 0,7 0 0,1 1 0,4 0 0,2 0 0,8-1 0,1 0 0,-21 4 1516,13-1-1516,13-3 449,12 0-449,11-2 0,4-2 0,-14 0 0,-43-1 0,11 0 0,-6 0 0,9 0 0,-2 0 0,-2 0-473,3 0 0,-1 0 1,-3 0-1,0 0 473,-5 0 0,-2 0 0,-1 0 0,0 0-523,-6 0 0,0 0 0,-1 0 1,0 1 522,11-1 0,1 1 0,-1 0 0,1 1 0,1-1 0,-7 2 0,1-1 0,1 1 0,1 1-234,-10 1 1,2 1 0,3 0 233,7 1 0,1 0 0,3 0 0,-14 2 0,3 0 0,12-2 0,4 1 803,9-2 0,4 0-803,-13 4 2207,16-2-2207,10-3 869,9-3-869,6-1 0,6-1 0,-2 0 0,-23 0 0,-34-1 0,12 0 0,-5-1 0,8 0 0,-2 0 0,-2-1-490,-9-1 1,-3 0-1,-1-1 490,10 2 0,-2-1 0,-1 1 0,0-1-437,-5 1 1,-1-1 0,-1 0 0,1 1 436,0 0 0,0 0 0,0 1 0,1 0 0,5 0 0,1 1 0,0 0 0,2 1-140,-9-2 1,1 2 0,2-1 139,10 1 0,1 0 0,2 0 0,-12 0 0,4 0 0,11 0 0,3 0 1302,-15 1-1302,14 3 1834,13 0-1834,10-1 496,7-1-496,-23-3 0,-3 0 0,-7 0 0,-15-3 0,-7-1 0,9 2 0,-4-1 0,-2 0-558,8 0 0,-2 1 0,-2-1 1,0 1 557,-6-1 0,-1 0 0,-1 1 0,0 0 0,-1 0 0,-1 1 0,1 0 0,1 0 0,3 0 0,1 1 0,1-1 0,1 1-257,-9 0 1,2 0 0,3 1 256,9 0 0,2 0 0,1 1 0,-17 0 0,3 2 0,16-1 0,4 0 0,-10 3 0,30-2 2137,22-2-2137,7 0 863,-2 1-863,-29-1 0,-4-1 0,-6-1 0,-12-1 0,-5-1 0,-9 1 0,-3-1-290,18 1 1,-1-1-1,-1 1 290,-3 0 0,-1 0 0,-1 0 0,0 1 0,-1-1 0,1 1 0,0 0 0,0 0 0,2 0-37,5 1 1,2 0 0,2 0 36,-14 1 0,2 0 0,5 1 0,2 1 0,8 2 0,1 0 0,5 2 0,0 1 0,-26 8 863,3-3-863,8-1 115,5-3-115,4 0 0,5 0 0,4-1 0,6 0 0,5 0 0,6 1 0,3-1 0,5 0 0,2-2 0,2-3 0,3-1 0</inkml:trace>
  <inkml:trace contextRef="#ctx0" brushRef="#br0" timeOffset="897193">26352 532 24575,'-6'-1'0,"1"2"0,5 14 0,0 26 0,0 9 0,0-17 0,0 1-910,0 30 910,-8-16 0,5-2 223,-5-8-223,8-7 0,-5-3 0,4-11 0,-9-11 0,9-3 0,-4-8 0</inkml:trace>
  <inkml:trace contextRef="#ctx0" brushRef="#br0" timeOffset="897695">26276 641 24575,'0'-27'0,"0"2"0,0 4 0,0 5 0,0 1 0,4 9 0,-2-8 0,11 5 0,4-12 0,21 3 0,0 5 0,9-4 0,-17 15 0,-1-6 0,-9 8 0,4 12 0,-7-4 0,3 15 0,-13-11 0,5 8 0,-11-4 0,5 0 0,-6-1 0,-9-3 0,2-1 0,-12 2 0,-7 0 0,-5 7 0,3-6 0,5 0 0,12-9 0,-4-5 0,3 0 0,2 0 0,5 0 0</inkml:trace>
  <inkml:trace contextRef="#ctx0" brushRef="#br0" timeOffset="898078">26581 748 24575,'9'12'0,"-2"-5"0,8-1 0,0-6 0,-3 0 0,4-5 0,-1-2 0,-8-5 0,-3 0 0,-14 6 0,3 6 0,-11 7 0,15 5 0,-12 4 0,14 0 0,-6 5 0,7-5 0,5-5 0,2 3 0,0-12 0,-1 7 0</inkml:trace>
  <inkml:trace contextRef="#ctx0" brushRef="#br0" timeOffset="898428">26765 697 24575,'6'5'0,"4"1"0,-9 9 0,8-3 0,-8 7 0,9-7 0,-9 3 0,4-4 0,-5-1 0,0 1 0,-9-5 0,2-1 0,-4-15 0,7-10 0,10-4 0,-5-1 0,14 8 0,-3 5 0,4-1 0,-6 6 0,-5 2 0</inkml:trace>
  <inkml:trace contextRef="#ctx0" brushRef="#br0" timeOffset="898746">27051 476 8191,'-5'-7'0,"4"8"5063,-4 31-5063,-6 16 0,10-12 0,-1 2 690,-9 7 0,-1 2-690,10 6 0,1 3 0,-6-11 0,-1 2 0,1-3 0,5 8 0,2-2 0,-6-3 0,2-5 0,4-9 1904,-5-23-1904,4 0 6163,-13-9-6163,2 4 0,1-5 0,2 0 0</inkml:trace>
  <inkml:trace contextRef="#ctx0" brushRef="#br0" timeOffset="899160">26901 952 8191,'9'-12'0,"-2"6"5063,8-5-5063,-4 10 2818,-1-4-2818,1 0 1719,0 4-1719,0-9 6784,-1 9-6784,1-9 0,0 9 0,0-9 0,-5 14 0,-2-3 0,-4 14 0,5-3 0,1-2 0,9-5 0,-3-5 0,3 0 0,-9-9 0,4 7 0,-9-24 0,4 12 0,-10-6 0,4 1 0,-18 17 0,15-12 0,-10 13 0,14-4 0</inkml:trace>
  <inkml:trace contextRef="#ctx0" brushRef="#br0" timeOffset="899461">27202 746 24575,'11'9'0,"4"0"0,-8 7 0,7-4 0,-13 3 0,4-3 0,-5 3 0,0-4 0,4-6 0,-2-9 0,14-16 0,-6-3 0,9-7 0,-5 9 0,3 4 0,-4 1 0,-3 9 0,-5 2 0</inkml:trace>
  <inkml:trace contextRef="#ctx0" brushRef="#br0" timeOffset="901100">27513 722 24575,'10'0'0,"1"5"0,-5 5 0,-1 2 0,-5 3 0,0-4 0,0-1 0,0 1 0,0 4 0,-5-8 0,4-7 0,-4-8 0,10-7 0,-4 4 0,13-1 0,-7 5 0,8 1 0,-4 11 0,0 1 0,-1 5 0,1-5 0,0 3 0,4-7 0,1 2 0,0-4 0,4 0 0,-4 0 0,4 0 0,-4 0 0,0 0 0,-1-4 0,-2-12 0,3-2 0,-9-3 0,-2 6 0,-10 9 0,-1 1 0,0 10 0,-3-4 0,8 8 0,-4 2 0,5 0 0,0 4 0,4-9 0,2-1 0,0-5 0,-1 0 0</inkml:trace>
  <inkml:trace contextRef="#ctx0" brushRef="#br0" timeOffset="901395">27870 728 24575,'11'9'0,"-2"3"0,-9 8 0,5-8 0,18-3 0,-8-9 0,13 0 0,-13 0 0,-3 0 0,-2 4 0,0 2 0,-9 5 0,8-5 0,-8-1 0,4-5 0</inkml:trace>
  <inkml:trace contextRef="#ctx0" brushRef="#br0" timeOffset="901767">28137 739 24575,'-11'16'0,"5"3"0,-5-3 0,9 0 0,-4-1 0,11-4 0,13 4 0,-4-8 0,9 1 0,-12-8 0,-1 0 0,1-5 0,0 4 0,-5-13 0,-1 3 0,-5 4 0,6 17 0,-5 0 0,5 8 0</inkml:trace>
  <inkml:trace contextRef="#ctx0" brushRef="#br0" timeOffset="902627">28588 467 8191,'0'-11'0,"-11"62"1015,3 6 1,1 9-1016,2-11 0,1 4 0,-1 2 0,-3-5 0,-2 2 0,1 2 0,2-2 0,4-5 0,2 0 0,1 0 0,-1 5 0,-2-6 0,-1 3 0,0 3 0,0 0 0,0 1 0,2-1 0,1 1 0,0 1 0,2 0 0,-1 0 0,1 0 0,-1 1-129,0 0 1,0 1 0,0 1 0,0-1 0,0 0 0,0-1 128,0 0 0,0 0 0,0-1 0,0 0 0,0-2 0,0-2 11,0 11 1,0-3 0,0-1-1,0 0-11,0 3 0,1 1 0,-1-1 0,-1-2 0,-2-3 0,-1-2 0,0 0 0,1-2 0,3 9 0,0-3 0,-3-1 458,-5-9 1,-2-1-1,2-4-458,6 5 0,1-4 639,-5-11 0,0-4-639,0 4 3991,4-14-3991,-9-18 1163,10-12 0,-4-1 1,5-2-1</inkml:trace>
  <inkml:trace contextRef="#ctx0" brushRef="#br0" timeOffset="904329">25480 1266 24575,'16'0'0,"-1"0"0,0 0 0,9 0 0,7 0 0,15 0 0,2 0 0,2 0 0,4 0 0,-8 0 0,0 0-796,-3 0 0,3 0 0,-1 0 796,14 0 0,0 0-1278,4 7 0,1-1 1278,-18-4 0,0-2 0,0 2 0,2 2 0,0 1 0,1-1 0,1-4 0,0-1 0,4 2 0,2 1 0,4 2 0,1 0 0,-2-1-1115,2-2 0,-1 0 0,2 0 1115,-1 2 0,4 1 0,0 0 0,-4-1 0,-1-3 0,-4 0 0,1 0 0,4 0 0,-1 0 0,1 0-763,-3 0 1,-1 0-1,1 0 763,2 0 0,0 0 0,-1 0 0,-1 0 0,0 0 0,0 0-328,2 0 1,1 0 0,-1 0 327,-1-1 0,0 1 0,4 1 0,-11 1 0,2 1 0,2 0 0,0 0 0,-4-1 0,2 0 0,-2-2 0,-1 1 0,4 0 0,-2 1 0,3 0 0,0 1 0,2 0 0,-1 0 0,2 0 0,1 0 0,1 0 0,-2 0 0,-2-1-307,0-1 1,-3 0 0,1-1 0,2 2 306,-1 0 0,3 1 0,1 0 0,-2 0 0,-3-1 0,11-1 0,-5-1 0,1-1 0,1 1 0,1 0 0,-2 0 0,-2 0 0,0 0 0,4 0 0,-10 0 0,4 0 0,2 0 0,-2 0 0,-2 0 0,-3 1 0,-3-1 0,0 0 0,2-1 0,1-1 0,2 0 0,2-2 0,-3 1 0,-3 1 178,9 1 1,-3 0-1,-3 0-178,-4-3 0,-1-2 0,0 3 0,-3 2 0,-1 1 0,-1 1 0,12-1 0,-2 0 0,-8 0 0,-1 0 656,-2 0 0,-3 0-656,6 0 2449,-11-5-2449,-35 3 0,-1-2 0,-4 4 0</inkml:trace>
  <inkml:trace contextRef="#ctx0" brushRef="#br0" timeOffset="906344">29065 759 24575,'-10'-6'0,"-1"-4"0,0 9 0,0-4 0,5 10 0,-4 1 0,9 9 0,-16 5 0,13 9 0,-17 5 0,19-4 0,-7 8 0,9-15 0,0 2 0,10-15 0,-8 4 0,24-12 0,-8 7 0,21-9 0,-12 0 0,-6 0 0,-12 0 0</inkml:trace>
  <inkml:trace contextRef="#ctx0" brushRef="#br0" timeOffset="906666">29264 478 24575,'0'49'0,"0"-7"0,0 5 0,0-9 0,0 8 0,0-6 0,0 7 0,0-17 0,0 7 0,0-13 0,0 1 0,5-14 0,-4-7 0,4-4 0</inkml:trace>
  <inkml:trace contextRef="#ctx0" brushRef="#br0" timeOffset="907895">29496 678 24575,'-5'-17'0,"-1"7"0,-5 5 0,5 14 0,-8 0 0,6 20 0,-3 7 0,5-6 0,6 2 0,0-21 0,5-5 0,5-2 0,2-8 0,3-2 0,-9-5 0,8 5 0,-12-8 0,12 11 0,-13-1 0,4 14 0,0-3 0,-4 7 0,9-13 0,0 4 0,2-5 0,3 0 0,0-6 0,16-15 0,-11 5 0,14-12 0,-22 22 0,3-5 0,-4 10 0,-1-4 0,-4 14 0,4-6 0,-9 10 0,9-11 0,-4 2 0,0 1 0,-2-8 0,-4 11 0,0-7 0,7 14 0,-6-3 0,10 7 0,-5-7 0,0 3 0,-6-9 0,-6-1 0,-10-5 0,4 0 0,-4 0 0,10-5 0,2 4 0,4-4 0</inkml:trace>
  <inkml:trace contextRef="#ctx0" brushRef="#br0" timeOffset="908278">29877 746 24575,'-5'-6'0,"4"11"0,-4 7 0,5 8 0,13 5 0,-5-8 0,1-3 0,-5-5 0,-18-8 0,7 4 0,-9-5 0,10 0 0,2 0 0</inkml:trace>
  <inkml:trace contextRef="#ctx0" brushRef="#br0" timeOffset="909528">30621 389 24575,'5'16'0,"-4"4"0,4 12 0,0 7 0,1 10 0,-1 2 0,0 6 0,0 0-1666,-1-2 1,1 1-1,0 1 1666,1-5 0,2 2 0,-1-1 0,-2-2 0,-3 2 0,-2-2 0,1 1 0,3 2 0,1 0 0,-1 1 0,1-2 0,-1 0 0,0 4-265,1 2 0,-1 4 0,0 2 0,0 0 265,0-11 0,-1 1 0,0 0 0,1 0 0,-1 0-783,0 2 0,-1-1 0,1 1 1,0 0-1,-1-2 783,2 13 0,-1-1 0,1-2 0,-1-3 0,-2 1 0,-1-4 0,2 1 0,2 5 0,2 1 0,-3 0 0,-2-4 0,-1 0 0,-1-1-610,1 3 1,0 0 0,0-2 609,1-9 0,-1-1 0,-1-2 0,-2-4 0,-2 0 0,1-3 0,3 12 0,-1 0 458,-4 12 1,0-2-459,5-18 0,2-2 0,-1 10 0,0-4 0,0 5 1452,-6-17-1452,4-15 4116,-4-9-4116,6-19 0,0 7 0,0-12 0</inkml:trace>
  <inkml:trace contextRef="#ctx0" brushRef="#br0" timeOffset="911810">31208 505 24575,'6'-5'0,"-1"13"0,-5-6 0,8 26 0,-5-2 0,5 20 0,-8 2 0,0-12 0,0 1 0,0 24 0,0-8 0,0-16 0,0-30 0,0 2 0</inkml:trace>
  <inkml:trace contextRef="#ctx0" brushRef="#br0" timeOffset="912277">31203 552 24575,'12'-22'0,"1"-6"0,-2 26 0,1-12 0,8 13 0,-2-4 0,7 5 0,-5 0 0,-3 5 0,-2 1 0,-9 9 0,-2-4 0,-4 9 0,-4-3 0,-2 0 0,-5-7 0,-8 8 0,6-15 0,-6 15 0,-5-11 0,5 4 0,-7-4 0,16-2 0,5-5 0</inkml:trace>
  <inkml:trace contextRef="#ctx0" brushRef="#br0" timeOffset="912677">31457 500 24575,'0'32'0,"0"-12"0,0 25 0,9-14 0,-7 7 0,6 0 0,-8-7 0,0-3 0,0-7 0,0-1 0,5-8 0,-4 2 0,4-13 0,-5 4 0</inkml:trace>
  <inkml:trace contextRef="#ctx0" brushRef="#br0" timeOffset="913128">31691 631 24575,'0'-16'0,"-5"6"0,-1 5 0,-6 23 0,0-4 0,4 15 0,2-8 0,6-5 0,0-1 0,0-4 0,5-5 0,5-1 0,2-10 0,11-9 0,-10 1 0,0 4 0,-2 14 0,-9 11 0,9-4 0,-10-3 0,4-9 0</inkml:trace>
  <inkml:trace contextRef="#ctx0" brushRef="#br0" timeOffset="913545">31831 676 24575,'0'20'0,"4"-8"0,-2 2 0,12-13 0,2 4 0,6-12 0,4 6 0,-9-14 0,-1 12 0,-3-15 0,-2 16 0,-4 2 0,-2 19 0,-5 11 0,0 16 0,0 10 0,-8-23 0,0 0 0,-1 30 0,-14-20 0,8-20 0,3-19 0,-3-4 0,-4-12 0,11 4 0,-14-17 0,14 3 0,-3 3 0,5 4 0,6 10 0</inkml:trace>
  <inkml:trace contextRef="#ctx0" brushRef="#br0" timeOffset="913878">32210 644 24575,'-15'-6'0,"-5"14"0,7 4 0,-14 23 0,23-12 0,-11 18 0,15-14 0,0 0 0,0-8 0,9-13 0,-7 8 0,17-11 0,-12 6 0,3-9 0,-5 0 0</inkml:trace>
  <inkml:trace contextRef="#ctx0" brushRef="#br0" timeOffset="914261">32291 788 24575,'0'16'0,"5"0"0,-4-6 0,4 1 0,-5 0 0,0 4 0,-10-3 0,3-2 0,-4-10 0,19-19 0,1 1 0,12-11 0,-9 12 0,4 7 0,-4 1 0,8 7 0,-13 7 0,2 11 0,-9 6 0,0-1 0,0-6 0,4-9 0,-2 8 0,2-11 0,-4 6 0</inkml:trace>
  <inkml:trace contextRef="#ctx0" brushRef="#br0" timeOffset="914433">32450 708 24575,'-5'-6'0,"4"1"0,-4 5 0</inkml:trace>
  <inkml:trace contextRef="#ctx0" brushRef="#br0" timeOffset="914683">32552 750 24575,'-8'27'0,"-3"-6"0,10-6 0,-4-5 0,10 5 0,1-3 0,9-1 0,9-15 0,-11 2 0,4-7 0</inkml:trace>
  <inkml:trace contextRef="#ctx0" brushRef="#br0" timeOffset="915432">32687 651 24575,'0'40'0,"0"-4"0,0-15 0,0-1 0,0-4 0,0-1 0,0-4 0,6-14 0,8-7 0,5-8 0,5 0 0,-12 21 0,-3-1 0,-15 17 0,4-7 0,-4 3 0,15-9 0,-2-1 0,13-5 0,-8-5 0,4 4 0,3-26 0,-11 17 0,10-13 0,-17 13 0,-2 18 0,-1-1 0,-4 9 0,15-6 0,-2-5 0,8-10 0,1-6 0,-4-1 0,3-3 0,-3-1 0,-5-8 0,7-6 0,-12-5 0,-8 34 0,2 9 0,-19 33 0,21-11 0,-7-1 0,9-4 0,9-6 0,3 2 0,-1-13 0,-2-2 0</inkml:trace>
  <inkml:trace contextRef="#ctx0" brushRef="#br0" timeOffset="915611">33009 732 24575,'15'-7'0,"1"6"0,5-11 0,-10 10 0,-2-4 0</inkml:trace>
  <inkml:trace contextRef="#ctx0" brushRef="#br0" timeOffset="920026">29449 1648 24575,'9'0'0,"-7"6"0,22 39 0,-7-14 0,0 1 0,-3 6 0,2-1 0,8-4 0,-3-2 0,-9 7 0,10-17 0,-20-6 0,12-7 0,-13-8 0,4-2 0,-5-2 0</inkml:trace>
  <inkml:trace contextRef="#ctx0" brushRef="#br0" timeOffset="920295">29730 1745 24575,'-15'0'0,"8"9"0,-11 0 0,10 6 0,-11-1 0,-1 5 0,-12 5 0,4-2 0,-2 2 0,-22 17 0,2-1 0,22-16 0,17-18 0,5 4 0,-8-9 0,12 9 0,-7-9 0,9 4 0</inkml:trace>
  <inkml:trace contextRef="#ctx0" brushRef="#br0" timeOffset="920877">29215 2471 24575,'0'30'0,"0"-1"0,0-9 0,0 1 0,0-1 0,0 1 0,0-1 0,0 1 0,0 0 0,0-5 0,0-6 0,0-5 0</inkml:trace>
  <inkml:trace contextRef="#ctx0" brushRef="#br0" timeOffset="921126">29383 2536 24575,'6'21'0,"-4"-1"0,23 23 0,-1-12 0,5 9 0,-3-19 0,-7-3 0,-7-10 0,2 5 0,-9-13 0</inkml:trace>
  <inkml:trace contextRef="#ctx0" brushRef="#br0" timeOffset="921328">29556 2646 24575,'-6'9'0,"-8"-1"0,7 3 0,-17 17 0,6-18 0,-4 22 0,6-25 0,3 11 0,-6-3 0,9-2 0,-2-1 0</inkml:trace>
  <inkml:trace contextRef="#ctx0" brushRef="#br0" timeOffset="921845">29367 3060 24575,'7'42'0,"6"-5"0,-12-16 0,18 12 0,-3 3 0,9-2 0,-10-6 0,-1-21 0,-13 3 0,8-9 0,-7 4 0,2-5 0</inkml:trace>
  <inkml:trace contextRef="#ctx0" brushRef="#br0" timeOffset="922046">29507 3188 24575,'-16'12'0,"-14"15"0,3-8 0,-2 7 0,6-11 0,7 0 0,4-3 0,-4-1 0,10 3 0,2-12 0,4 7 0</inkml:trace>
  <inkml:trace contextRef="#ctx0" brushRef="#br0" timeOffset="922831">29153 3670 24575,'0'31'0,"0"-3"0,0 0 0,0-5 0,0 13 0,0 2 0,0 2 0,0-1 0,0-11 0,0-8 0,0 1 0,0-4 0,-5-7 0,4-5 0,-4-5 0</inkml:trace>
  <inkml:trace contextRef="#ctx0" brushRef="#br0" timeOffset="923111">29355 3863 24575,'8'40'0,"13"2"0,-9-3 0,13 2 0,-8-10 0,5 6 0,-8-18 0,4 5 0,-7-18 0,-5 3 0,-1-7 0,-5 2 0</inkml:trace>
  <inkml:trace contextRef="#ctx0" brushRef="#br0" timeOffset="923329">29565 3937 24575,'-11'16'0,"-15"6"0,10 0 0,-18 8 0,7-5 0,-5-3 0,4 0 0,8-13 0,8 5 0,6-13 0,1 4 0</inkml:trace>
  <inkml:trace contextRef="#ctx0" brushRef="#br0" timeOffset="928578">27047 1592 24575,'0'11'0,"-5"-1"0,4 1 0,-4 0 0,-1 4 0,4 1 0,-10 5 0,11 7 0,-18 7 0,11-3 0,-11-3 0,19-36 0,-3-10 0,24-26 0,-9 4 0,15-10 0,-8 9 0,8-15 0,-10 26 0,3 2 0,-14 27 0,-1 10 0,-5 22 0,10 8 0,-7 16 0,2-15 0,-1-1 0,-4 14 0,0 9 0,0-34 0,0-13 0,0 3 0,0-12 0,0 3 0</inkml:trace>
  <inkml:trace contextRef="#ctx0" brushRef="#br0" timeOffset="928801">27019 1829 14359,'15'-9'0,"-9"7"4235,26-13-4235,-8 14 1769,-2-12-1769,16 6 0,-25-1 0,6 2 0</inkml:trace>
  <inkml:trace contextRef="#ctx0" brushRef="#br0" timeOffset="929276">27314 1695 24575,'0'15'0,"0"-3"0,0 8 0,0-4 0,0 4 0,0 1 0,0-1 0,0-3 0,0 2 0,0-30 0,8-11 0,-6-20 0,22-13 0,-21 7 0,32 2 0,-25 12 0,16 18 0,-11 11 0,5 18 0,-8-1 0,9 20 0,-19 6 0,7 3 0,-3-3 0,-5-10 0,5-12 0,-6-1 0,0 0 0,-4-7 0,2 1 0,-2-9 0</inkml:trace>
  <inkml:trace contextRef="#ctx0" brushRef="#br0" timeOffset="929477">27408 1819 24575,'16'0'0,"-1"0"0,1 0 0,0 0 0,0 0 0,-6-5 0,4 4 0,-12-4 0,7 5 0</inkml:trace>
  <inkml:trace contextRef="#ctx0" brushRef="#br0" timeOffset="930327">27084 2491 8191,'0'3'0,"0"-1"5063,0 17-5063,0-2 2818,0-1-2818,0-1 1719,0 0-1719,0-3 0,9-53 0,13 12 0,-12-7 0,2-2 0,23 1 0,-6 11 0,-2 5 6784,-2 14-6784,-9 10 0,-9 17 0,-7 3 0,-2 7 0,-13-13 0,13 3 0,-8-3 0,10 4 0,13 3 0,3 1 0,0-4 0,-3-3 0,-18-12 0,-5 5 0,-7-9 0,-3 4 0,-1-6 0,5 0 0,1 0 0,4 0 0,5-9 0,1 6 0,5-6 0</inkml:trace>
  <inkml:trace contextRef="#ctx0" brushRef="#br0" timeOffset="930760">27529 2447 24575,'0'21'0,"0"0"0,0-5 0,0 4 0,0-4 0,-6 4 0,4 1 0,-4-5 0,6-1 0,0-14 0,0-6 0,0-12 0,0-11 0,0-2 0,24-29 0,-14 28 0,19-7 0,-18 28 0,0 9 0,3 13 0,-1 11 0,-3 12 0,-3-4 0,-7-6 0,0-9 0,0 0 0,0-6 0,-10 2 0,8-5 0,-7-1 0</inkml:trace>
  <inkml:trace contextRef="#ctx0" brushRef="#br0" timeOffset="930927">27569 2577 24575,'10'-6'0,"1"-4"0,4 9 0,6-9 0,-3 9 0,-3-4 0,-11 5 0</inkml:trace>
  <inkml:trace contextRef="#ctx0" brushRef="#br0" timeOffset="931577">27260 3144 24575,'-8'16'0,"-3"4"0,10 1 0,-9-3 0,9 6 0,-4-34 0,5 6 0,9-33 0,-7 7 0,14 1 0,5 0 0,8-17 0,14 5 0,-15 22 0,-12 19 0,-11 17 0,0-4 0,-5 15 0,5-11 0,-4 2 0,4-7 0,-5 4 0,0-1 0,-5-8 0,4 7 0,-13-13 0,12 4 0,-7-5 0</inkml:trace>
  <inkml:trace contextRef="#ctx0" brushRef="#br0" timeOffset="931760">27303 3148 24575,'20'-11'0,"6"-1"0,19-3 0,-12 7 0,-4-1 0,-20 9 0</inkml:trace>
  <inkml:trace contextRef="#ctx0" brushRef="#br0" timeOffset="932276">27580 3069 24575,'5'17'0,"-4"-2"0,4-4 0,-5 0 0,0 4 0,0-3 0,6-35 0,-4 2 0,18-37 0,-10 27 0,19-4 0,-10 16 0,5 5 0,-8 3 0,-1 10 0,-4-4 0,-5 14 0,-1-2 0,-14 9 0,1-5 0,-2 2 0,0-7 0,9 3 0,-4-3 0,10 0 0,1-1 0,0 0 0,8-4 0,-12 8 0,12-7 0,-13 11 0,-1-1 0,-1 8 0,-8-8 0,7 2 0,-7-13 0,7 8 0,-16-3 0,0 6 0,-8-5 0,9-1 0,8-6 0</inkml:trace>
  <inkml:trace contextRef="#ctx0" brushRef="#br0" timeOffset="934017">27717 2941 8191,'-6'5'0,"-4"6"5063,9 1-5063,-4 3 2818,5-4-2818,-6 4 1719,5 1-1719,-12 22 6784,12-9-6784,-10 11 0,10-19 0,-9-11 0,9-10 0,-4-10 0,11-6 0,-4-5 0,12-7 0,-12-11 0,28-13 0,-15 10 0,13 11 0,-18 16 0,0 14 0,-4-4 0,0 10 0,3 1 0,-1 18 0,-2-5 0,0 18 0,-6-14 0,6 5 0,-4-12 0,4-1 0,-6-4 0,-5-5 0,4-1 0,-4-5 0</inkml:trace>
  <inkml:trace contextRef="#ctx0" brushRef="#br0" timeOffset="934210">27721 3077 24575,'22'-6'0,"-2"-4"0,-9 9 0,5-9 0,-9 9 0,2-4 0</inkml:trace>
  <inkml:trace contextRef="#ctx0" brushRef="#br0" timeOffset="935509">27305 3640 24575,'0'10'0,"0"1"0,0 0 0,0 4 0,0 1 0,0 5 0,0-1 0,-5-4 0,4 4 0,-4-9 0,0 0 0,4-2 0,-4-3 0,5-5 0,-6-23 0,4-7 0,-4-18 0,6 1 0,10-2 0,-7-8 0,11 25 0,3 1 0,-3-11 0,15 9 0,-14 23 0,-4 9 0,4 6 0,-8 0 0,2 10 0,-9 0 0,0 5 0,0-1 0,-13 5 0,10-8 0,-14 1 0,15-7 0,-2 0 0,13-5 0,-2 3 0,8-7 0,-9 11 0,8-10 0,-12 23 0,12-22 0,-13 30 0,4-25 0,-5 14 0,-10-12 0,3-1 0,-9-4 0,5-1 0,1 0 0,-1-4 0,-4 4 0,3-5 0,1 0 0,6 0 0</inkml:trace>
  <inkml:trace contextRef="#ctx0" brushRef="#br0" timeOffset="936047">27562 3589 24575,'0'11'0,"0"4"0,0 2 0,0 4 0,0-5 0,0 0 0,0-5 0,-5-5 0,3 8 0,-2-7 0,-1 3 0,4-10 0,-4-6 0,5-9 0,15-37 0,1 16 0,3 0 0,-3 3 0,0 2 0,23-23 0,-20 48 0,1 19 0,-8 16 0,7-1 0,-17 6 0,4-19 0,-6-5 0,0 1 0,0 4 0,0-3 0,0-2 0,0-5 0</inkml:trace>
  <inkml:trace contextRef="#ctx0" brushRef="#br0" timeOffset="936276">27585 3621 24575,'10'0'0,"1"0"0,0 0 0,4-6 0,6 5 0,-4-10 0,3 10 0,-14-9 0,-1 9 0,-5-4 0</inkml:trace>
  <inkml:trace contextRef="#ctx0" brushRef="#br0" timeOffset="951108">31863 1614 24575,'0'-11'0,"0"10"0,0 19 0,0 9 0,0 16 0,0-4 0,0-1 0,0 0 0,0 1 0,0-12 0,0-3 0,5-18 0,-4 3 0,3-7 0,-4 2 0</inkml:trace>
  <inkml:trace contextRef="#ctx0" brushRef="#br0" timeOffset="951359">31795 1821 8191,'-5'-6'0,"13"1"5063,-6 0-5063,17 4 2818,15-10-2818,-2 1 0,15 2 0,-16-7 1719,-7 14-1719,-9-5 1696,-4 1 0,-5 4 0,-2-4 0</inkml:trace>
  <inkml:trace contextRef="#ctx0" brushRef="#br0" timeOffset="955847">31851 2437 24575,'0'23'0,"0"-5"0,0 19 0,-8 10 0,5-5 0,-5 6 0,8-20 0,0-7 0,0-5 0,0-1 0,0 0 0,-5-8 0,4 2 0,-4-9 0</inkml:trace>
  <inkml:trace contextRef="#ctx0" brushRef="#br0" timeOffset="956063">31758 2689 24575,'-16'0'0,"10"0"0,7-5 0,10 4 0,0-4 0,7-7 0,12-4 0,-2 0 0,5-3 0,-13 17 0,-4-9 0,0 10 0,-11-4 0,0 5 0</inkml:trace>
  <inkml:trace contextRef="#ctx0" brushRef="#br0" timeOffset="960550">31553 196 24575,'0'-11'0,"-5"0"0,-1 5 0,-9 2 0,-2 8 0,-8 2 0,8 0 0,-5 8 0,-4 3 0,10 1 0,-10 3 0,20-10 0,-13 5 0,16 1 0,-28 5 0,20-2 0,-13 0 0,10 0 0,-2 9 0,-1 1 0,-11 25 0,-2 5 0,1-1 0,9-4 0,-3-9 0,11-5 0,-5 5 0,4-12 0,2 3 0,4 1 0,0 3 0,-6 15 0,-1 0 0,2-12 0,2-1-236,4-1 1,-1-3 235,-11 9 0,15-2 0,-15 0 0,15 2 0,-16 8 0,8-13 0,3 3 0,1-11 0,0 2-544,-8 12 0,2 0 544,12-12 0,0 0 0,-10-1 0,0 1 0,9-1 0,1 2-102,-9 10 1,-1 2 101,9-1 0,2-1 0,-6 0 0,2-1-76,4-5 0,0-3 76,-10 17 0,7 0 0,-7 0 0,10 7 0,0 3-69,0-15 1,0 4 68,0 2 0,0 1 0,0-1 0,0 0-3,-1-2 1,2-3 2,9 13 99,-9-21 1,1 1-100,2-10 0,1 1 0,0 19 0,-1-1 0,7 10-177,-6-27 1,0-2 176,4 4 136,-1-1-136,-6-8 1063,13-2-1063,-14-7 0,12-1 0,-6 10 0,1-7 1011,3 2-1011,-10-10 0,8-4 0,-7 0 0,7 4 0,-3 2 0,5 0 0,-5-2 0,3-4 0,-7 0 0,7-1 0,-8 1 0,9 0 0,-9 0 0,9-1 0,-1 13 0,-2-9 0,6 4 0,-11-4 0,7-12 0,-8 17 0,13-12 0,-2 8 0,8-9 0,-4-1 0,-1-1 0,-4-2 0,0 2 0,0 1 0,-1-4 0,1 9 0,0-9 0,0 4 0,7 8 0,-5-10 0,10 16 0,-7-18 0,5 5 0,-1 0 0,10-4 0,2 10 0,0-11 0,-3 6 0,-8-1 0,-1-5 0,1 5 0,-1-6 0,1 0 0,-1 0 0,1 0 0,4 0 0,-3-6 0,3 5 0,3-14 0,3 13 0,10-22 0,12 1 0,-1-17 0,-5 9 0,-11 3 0,-16 14 0,4-6 0,1-2 0,6-14 0,-2 5 0,9-12 0,0 11 0,-6 1 0,1-2 0,-8 11 0,-1-1-314,7-9 1,-2 0 313,14-13 0,-14 9 0,-1 0 0,-6 7 0,0 1 0,6-10 0,-1-2 0,-2-1 0,-1 1 0,-5 5 0,0 0-543,7-11 1,-1 1 542,-7 11 0,-1 2 0,0 2 0,1 1 0,15-21-636,1 0 636,0-1 0,-1 0 0,1-4 0,-1 4 0,1-5 0,-1 0 0,1 0 0,-1 0 0,1 0 0,-6 0 0,-9 13 0,1-3 0,-2-2 0,0-1-397,0-3 0,0 0 397,0 1 0,-1 3 0,-4 10 0,-2 2 0,-4 3 0,0 1 0,19-27 928,-22 12-928,19 5 0,-21-5 0,15 6 0,-15-6 0,7 9 0,-1-18 0,-6 14 641,7-14-641,-9 18 0,0 0 0,0-18 0,0 14 0,0-13 0,0 16 0,-9 1 1490,7 0-1490,-21-4 83,10 3-83,-5 9 0,-4-1 0,-11-17 0,-2-4 0,9 19 0,18 13 0,-11-14 0,-3-2 0,-10-18 0,-6 6 0,7 4 0,0 8 0,2 7 0,1 0 0,3 7 0,5 3 0,-9 0 0,11 5 0,-12-6 0,14 7 0,-4 0 0,4 0 0,-13-3 0,-1-1 0,-18-2 0,3-4 0,1-2 0,9 9 0,0-12 0,4 25 0,-13-27 0,5 26 0,-10-21 0,1 23 0,-8-18 0,16 18 0,-1 1 0,-22-9-335,23 9 0,0 2 335,-17-1 0,18 0 0,-2 0 0,-6-1 0,-1 2 0,-18 7 0,2 1 0,25-8 0,4 2 0,2 5 0,0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04:23.585"/>
    </inkml:context>
    <inkml:brush xml:id="br0">
      <inkml:brushProperty name="width" value="0.05292" units="cm"/>
      <inkml:brushProperty name="height" value="0.05292" units="cm"/>
      <inkml:brushProperty name="color" value="#A020F0"/>
    </inkml:brush>
  </inkml:definitions>
  <inkml:trace contextRef="#ctx0" brushRef="#br0">16635 6302 24575,'34'0'0,"5"0"0,8 0 0,1 0 0,4 0 0,4 0-1008,-4 0 1,4 0 0,1 0 0,1 0 1007,6 0 0,1 0 0,1 0 0,1 0-460,-7 0 0,0 0 0,1 0 1,1 0-1,-1 0 460,4 0 0,0 0 0,1 0 0,-1 0 0,-3 0 163,7 1 1,-2-1 0,-2 0 0,-3 1-164,2-1 0,-3 0 0,-9 1 0,-7 0 0,-19 2 0,-26 1 1714,0 0-1714,0-1 3015,2 0-3015,10-2 0,41 0 0,-10-3 0,8 0 0,5 0-640,4-1 0,5-1 1,4 1-1,3-1 640,-13 1 0,2 0 0,3-1 0,0 1 0,2-1 0,0 1-547,-5 0 0,1 0 1,0 0-1,2 1 0,-1-1 1,1 0-1,-1 1 547,0 0 0,1 0 0,0 0 0,0 0 0,0 1 0,0-1 0,-1 1 0,-2 0 0,-1 0 0,1 1 0,-1-1 0,0 1 0,-1-1 0,-1 1-290,7 0 0,-1 0 0,-1 0 0,-1 0 1,-1 0-1,-2 0 290,0 0 0,-1 0 0,-2 0 0,-3 0 0,-2 0 0,9 0 0,-4 0 0,-5 0 0,1 0 0,-4 0 0,-2 0 0,4 0 0,-5 0 0,6 0 0,3 0 0,1 0 54,0 0 1,2 0 0,2 0 0,1 0 0,-1 0-55,4 0 0,1 0 0,1 0 0,-1 0 0,-1 0 0,-3 0 0,0 0 0,-1 0 0,-1 0 0,-3 0 674,1 0 0,-2 0 1,-2 0-1,-2 1-674,4 0 0,-2 0 0,-4 2 1096,8 0 0,-5 2-1096,15 3 0,-27-1 0,-12-4 0,-15-3 0,-3 0 0</inkml:trace>
  <inkml:trace contextRef="#ctx0" brushRef="#br0" timeOffset="3084">3516 7879 24575,'22'0'0,"27"0"0,-11 0 0,4 0 0,10 0 0,2 0 0,6 0 0,0 0 0,-5 0 0,-1 0 0,-5 0 0,0 0 0,-8 0 0,-1 0 0,21 0 0,-17 0 0,-16 0 0,-16 0 0,-5 0 0</inkml:trace>
  <inkml:trace contextRef="#ctx0" brushRef="#br0" timeOffset="6368">15838 1299 24575,'0'16'0,"0"25"0,0 0 0,0 6 0,0 1 0,0 6 0,0 2-979,0-5 0,0 3 1,0 2-1,0 0 979,0 7 0,0 2 0,0 0 0,0 0 0,0 1 0,0 0 0,0-1 0,0-1 0,0-5 0,0 0 0,0-1 0,0-2 172,0 11 1,0-2 0,0-3-173,0-13 0,0-2 0,0-2 396,0 10 0,0-5-396,0-13 0,0-4 0,0 16 0,0-17 2000,0-10-2000,0-9 605,1-5-605,3-3 0,12-3 0,23-2 0,-3 0 0,5 0 0,17-1 0,6-1 0,-12-1 0,4-2 0,1-1-479,-6 0 1,1 0-1,2-2 1,0 1 478,4-2 0,2 0 0,0-1 0,-1 0 0,0 0 0,-1-1 0,0 1 0,-1-1 0,0 1 0,0 0 0,-1 0 0,-1 0-206,8-1 0,-2 1 0,-2 0 206,-8 1 0,-1 0 0,-2 1 0,17-3 0,-3 2 0,-13 3 0,-2 1 0,-1 0 0,-2 1 0,-3 0 0,-1 2 925,-2-1 0,-1 1-925,28 0 682,-11 0-682,-14 2 0,-12 0 0,-8-2 0,-8 1 0,-4-1 0,-4-1 0,-2 0 0,-1-1 0,-1-3 0,1-1 0,1-4 0,-1-6 0,1-12 0,-2-21 0,0 14 0,0-5 0,0-13 0,0-4 0,0 11 0,0-3 0,0-1-370,0-6 0,0-3 1,0 0 369,0 0 0,0-1 0,0 0 0,0 3 0,0 0 0,0 2-69,0 5 1,0 1 0,0 3 68,0-13 0,0 3 0,0 9 0,0 2 0,0 9 0,0 2 0,0-27 0,0 4 1097,1-3-1097,3-4 217,1 3-217,2 9 0,-1 11 0,-2 16 0,-2 12 0,-2 11 0,0 6 0,0 2 0,1 0 0,1 1 0,1 2 0,1 3 0,1-1 0,-10-1 0,-33-5 0,2-2 0,-7-1 0,1 0 0,-4 0 0,-2 0-428,-10 0 1,-4 0 0,0 0 427,-3 0 0,-1 1 0,0-1 0,15 1 0,0 1 0,0 0 0,1 0 0,-12 1 0,0 0 0,1 2-217,6-1 1,2 1 0,0 1 216,0-1 0,1 2 0,0-1 0,2 0 0,1 0 0,0 0 0,2 0 0,1 1 0,0-1-9,2 0 1,-1 1-1,2 0 9,-13 2 0,1 0 0,8 0 0,2 0 0,4-1 0,2 1 618,6-1 1,1 0-619,-28 8 691,0-1-691,0 1 29,3 0-29,6-2 0,11-4 0,11-3 0,9-3 0,11-2 0,4-1 0</inkml:trace>
  <inkml:trace contextRef="#ctx0" brushRef="#br0" timeOffset="12117">17009 3803 24575,'0'20'0,"0"5"0,0 10 0,0-1 0,0-10 0,0-4 0,0-8 0,0-3 0,0-2 0,0-1 0,0 0 0,0 1 0,1-3 0,2-1 0,3-2 0,1-3 0,0-5 0,-2-5 0,-1-7 0,-2-6 0,-1-6 0,-1-5 0,0-3 0,0 1 0,0 3 0,0 5 0,0 6 0,0 5 0,2 4 0,2 4 0,2 2 0,1 2 0,-1 1 0,0 0 0,1 0 0,2-2 0,4-1 0,0 0 0,1 2 0,-1 3 0,-2 2 0,2 1 0,-4 1 0,0 0 0,-4 1 0,-3 1 0,-1 2 0,-1 3 0,1 2 0,2 3 0,0 0 0,0 0 0,-1 9 0,-2-7 0,-2 7 0,-2-9 0,-5 1 0,-15 5 0,6-3 0,-9 6 0,11-7 0,2 0 0,-2-2 0,2-1 0,-1-2 0,0-1 0,1-3 0,0 0 0,2-1 0,4-1 0,2 0 0,3-2 0,2-1 0</inkml:trace>
  <inkml:trace contextRef="#ctx0" brushRef="#br0" timeOffset="14834">5376 7932 24575,'54'0'0,"-4"0"0,7 0 0,-4 0 0,5 0 0,1 0-812,-8 0 0,3 0 0,0 0 1,0 0 811,3 0 0,-1 0 0,2 0 0,2 0 0,1 0 0,3 0 0,2 0 0,-2 0 0,-2 0 0,1 0 0,-3 0 0,0 0 0,2 0 0,0 0 0,2 0 0,1 0 0,-2 0 0,-4 0 0,-4 0 0,-3 0 0,-2 0 0,0 0 0,11 0 0,0 0 0,-3 0 228,-6 1 0,-2-1 0,-1 1-228,15 1 0,-3 1 304,-9-1 1,-3 1-305,-7 0 0,-2 0 0,17 1 0,-21-2 417,-15 0 1,-11-2-1,-5 0 1</inkml:trace>
  <inkml:trace contextRef="#ctx0" brushRef="#br0" timeOffset="622121">2683 13031 24575,'11'15'0,"6"14"0,11 19 0,3 8 0,0 1 0,-6-12 0,-7-13 0,-4-10 0,-1-8 0,-1-7 0,0-3 0,-1-3 0,0-1 0,0 0 0,4-4 0,11-11 0,0-6 0,6-7 0,2-1 0,7-5 0,3-3 0,3-1-925,-4 3 1,3-1 0,2-3 0,1 0 0,3-2 0,1 0 924,-9 7 0,2-1 0,2-1 0,1-1 0,0 0 0,1 0 0,1-1 0,-1 1 0,1 0 0,-3 1 0,1 1 0,1-1 0,0 0 0,0 0 0,0 0 0,0 0 0,-1 1 0,0 0 0,0 1 0,6-4 0,-1-1 0,1 1 0,-1 0 0,-1 1 0,0 1 0,-2 0 0,0 2 0,6-5 0,1 0 0,-2 1 0,-1 2 0,-3 2 0,-3 2-81,2-2 0,-2 2 1,-4 3-1,-3 3 81,14-9 0,-8 7 0,6-2 0,-35 19 0,-13 9 0</inkml:trace>
  <inkml:trace contextRef="#ctx0" brushRef="#br0" timeOffset="626087">3230 14008 24575,'7'18'0,"14"15"0,14 18 0,-13-22 0,0 1 0,-2-1 0,0-1 0,10 15 0,-10-15 0,-5-12 0,-3-9 0,7-10 0,28-30 0,-3 1 0,6-7 0,-2 2 0,5-4 0,2-2-591,-14 12 0,1-1 0,2-1 0,1-1 1,0 0 590,5-2 0,0-1 0,2-1 0,0 1 0,0 0 0,0 0 0,1 0 0,0-1 0,0 2 0,-1 0 0,-5 4 0,0 0 0,-1 1 0,0 1 0,-1 2-183,3-3 0,0 1 0,-1 2 0,-3 2 183,4-2 0,-3 2 0,-2 3 0,7-2 0,-5 3 0,-11 6 0,-3 2 0,4-3 0,-18 11 2831,-9 2-2831,-4 1 213,-1 1 1,-3 1 0,1 1 0</inkml:trace>
  <inkml:trace contextRef="#ctx0" brushRef="#br0" timeOffset="630021">3292 14979 24575,'15'32'0,"11"23"0,-3-9 0,5 11 0,-15-29 0,-2-8 0,-3-3 0,-2-7 0,1-4 0,0-3 0,1-3 0,6-2 0,9-12 0,3-4 0,6-6 0,8-5 0,6-5 0,4-2-816,-1 0 1,3-2-1,3-1 1,1-2 815,-10 9 0,1-1 0,1-1 0,2-1 0,-1 1 0,0 0 0,1 0 0,0 0 0,0 0 0,0 0 0,-1 0 0,-1 2 0,5-3 0,0 0 0,-2 2 0,-1 0 0,-1 2-116,2-1 0,-2 1 0,-2 2 0,-3 2 116,16-8 0,-8 6 0,-17 11 0,-6 3 0,-7 5 0,-13 8 0</inkml:trace>
  <inkml:trace contextRef="#ctx0" brushRef="#br0" timeOffset="664802">8855 9149 24575,'0'0'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04:52.852"/>
    </inkml:context>
    <inkml:brush xml:id="br0">
      <inkml:brushProperty name="width" value="0.05292" units="cm"/>
      <inkml:brushProperty name="height" value="0.05292" units="cm"/>
      <inkml:brushProperty name="color" value="#A020F0"/>
    </inkml:brush>
    <inkml:brush xml:id="br1">
      <inkml:brushProperty name="width" value="0.05292" units="cm"/>
      <inkml:brushProperty name="height" value="0.05292" units="cm"/>
      <inkml:brushProperty name="color" value="#FF0000"/>
    </inkml:brush>
  </inkml:definitions>
  <inkml:trace contextRef="#ctx0" brushRef="#br0">8035 4257 9235,'-10'-5'0,"-1"4"5120,5-9-5120,7 0 2659,13-10-2659,0 8 1577,13-14-1577,-10 17 5984,7-5-5984,24-7 0,-11 11 0,14-7 0,-24 20 0,-12 4 0,-7 8 0,1 1 0,-8 1 0,-16 14 0,-3-4 0,-17 9 0,6-7 0,-7 2 0,9-9 0,-13 7 0,4-7 0,-2-7 0,8-2 0,15-30 0,16-6 0,10-3 0,7 0 0,10 20 0,3 8 0,10 15 0,1 10 0,-16-2 0,0 1 0,20 19 0,-8 3 0,-13-20 0,-13-17 0,-1-2 0,12-8 0,-14 4 0,8-5 0</inkml:trace>
  <inkml:trace contextRef="#ctx0" brushRef="#br0" timeOffset="335">8553 4228 24575,'-18'9'0,"8"-2"0,-9 25 0,15-4 0,-8 8 0,16-15 0,2-7 0,9-12 0,34-8 0,-17-5 0,1-5 0,-3 0 0,-1-3 0,17-27 0,-40 14 0,-26-2 0,-19 13 0,-6 4 0,-11 8 0,11 29 0,16-6 0,3 8 0,20-13 0</inkml:trace>
  <inkml:trace contextRef="#ctx0" brushRef="#br0" timeOffset="769">7733 4847 24575,'34'0'0,"0"0"0,2-8 0,1-1 0,1 7 0,5 0-922,5-6 1,6-3-1,2 1 922,-6 5 0,2 2 0,1 0 0,-1-2-941,13-4 1,0-1 0,-1 1 940,-3 3 0,-1 1 0,-7 0 0,-4-2 0,-7 2 1234,4 5-1234,-36 10 0,-36-8 0,-5 8 0,6-10 0</inkml:trace>
  <inkml:trace contextRef="#ctx0" brushRef="#br0" timeOffset="981">8202 4965 24575,'20'7'0,"9"-1"0,9-6 0,13-4 0,11-4 0,-12 0 0,4-2 0,2 0-375,-6 0 1,3 0 0,0-1 0,-2 0 374,12-5 0,-1 0 0,-6 1 181,1 1 1,-9 1-182,-7-7 0,-37 19 0,-9-4 0</inkml:trace>
  <inkml:trace contextRef="#ctx0" brushRef="#br0" timeOffset="3252">9676 4145 24575,'0'7'0,"0"9"0,0 24 0,0 12 0,0 8 0,0 4-1273,0-15 1,-1 0 0,2-1 1272,2 10 0,0-5 0,-1 3 1186,9-41-1186,-6-13 0,1 1 0,-1-8 0</inkml:trace>
  <inkml:trace contextRef="#ctx0" brushRef="#br0" timeOffset="3699">9631 4242 8191,'0'-15'0,"6"-1"5063,16-11-5063,11 1 0,9 8 0,1 6 2818,-13 12-2818,-6 0 1719,-9 0-1719,-9 26 6784,-1 14-6784,-13-5 0,-4 2 0,-8 26-639,0-34 1,-3-2 638,-10 10 0,-4-13 0,12-1 0,8-10 0,8 3 0,9-6 0,5 1 1277,1 0-1277,18 1 0,3 7 0,5-4 0,-8-1 0,-9-7 0,-4-7 0,-5 0 0,-1 0 0</inkml:trace>
  <inkml:trace contextRef="#ctx0" brushRef="#br0" timeOffset="3964">9900 4519 24575,'5'11'0,"1"3"0,9-13 0,1 4 0,5-5 0,8-6 0,-2-9 0,-12-3 0,-13 3 0,-30-9 0,-4 20 0,-1-11 0,5 9 0,7 4 0,9-4 0,2 6 0</inkml:trace>
  <inkml:trace contextRef="#ctx0" brushRef="#br0" timeOffset="4218">10035 4484 24575,'4'16'0,"11"-5"0,3-6 0,3-5 0,-5-10 0,-10-1 0,-19-13 0,-1 7 0,-11 3 0,14 9 0,6 5 0</inkml:trace>
  <inkml:trace contextRef="#ctx0" brushRef="#br0" timeOffset="4465">10189 4204 24575,'8'48'0,"-6"16"0,15-5 0,-15 0 0,7-3 0,-9-26 0,0-6 0,0-14 0,0-5 0</inkml:trace>
  <inkml:trace contextRef="#ctx0" brushRef="#br0" timeOffset="4635">10216 4494 24575,'11'-12'0,"4"2"0,9 2 0,6 6 0,8-15 0,1 14 0,-18-5 0,-4 8 0</inkml:trace>
  <inkml:trace contextRef="#ctx0" brushRef="#br0" timeOffset="5133">10703 4097 8191,'12'-11'0,"0"2"5063,-6 13-5063,5 11 2818,-10 3-2818,14 15 1719,-13-3-1719,7 16 0,-9 2 6784,8 17-6784,-6-5 0,7-10 0,-5-17 0,-2-22 0,2-6 0</inkml:trace>
  <inkml:trace contextRef="#ctx0" brushRef="#br0" timeOffset="5681">10729 4179 8191,'5'-16'0,"1"1"5063,5 9-5063,0 1 2818,12 14-2818,-10-2 1719,14 19-1719,-12 0 0,11 15 0,-1-6 6784,2-6-6784,-3-14 0,9 3 0,-8-14 0,8 8 0,-21-17 0,-3-1 0,-9-9 0,0-19 0,-13-4 0,4-3 0,-6 12 0,3 10 0,11 12 0,-5-2 0</inkml:trace>
  <inkml:trace contextRef="#ctx0" brushRef="#br0" timeOffset="5949">11096 4308 24575,'14'23'0,"2"-8"0,0 4 0,-1-13 0,-9-11 0,3 4 0,-7-13 0,2 7 0,-4-13 0,-4 3 0,-7 5 0,-5 3 0,0 9 0,5 0 0,7 0 0</inkml:trace>
  <inkml:trace contextRef="#ctx0" brushRef="#br0" timeOffset="6385">11334 4297 8191,'0'-11'0,"-10"5"5063,3 1-5063,-12 5 2818,-1 13-2818,8-5 1719,-6 11-1719,17-4 6784,5-2-6784,8-2 0,4-5 0,-1-6 0,-4-5 0,-1-1 0,1-14 0,8-35 0,-3 12 0,-8 3 0,-1 3 0,2 8 0,-14 2 0,-1 22 0,-13 23 0,11 3 0,-13 18 0,18-18 0,-5-4 0</inkml:trace>
  <inkml:trace contextRef="#ctx0" brushRef="#br0" timeOffset="6715">11585 4338 8191,'9'-22'0,"-6"0"5063,-8 9-5063,-8 3 2818,-12 32-2818,8-7 1719,7 14-1719,6-14 6784,8-4-6784,8 4 0,14-8 0,-1 2 0,4-9 0,-3 0 0,-5 0 0,0 0 0,-11 0 0,-5 0 0</inkml:trace>
  <inkml:trace contextRef="#ctx0" brushRef="#br0" timeOffset="10015">3056 12646 8191,'-6'-5'0,"6"4"5063,6-4-5063,9 5 2818,1 0-2818,12 0 1719,3 0-1719,32-10 0,-19 9 0,5 0 0,11-4 0,3 0 2332,3 4 1,0 2-2333,-9-1 0,-4 0 0,-10 0 0,-3 0 0,24 0 0,-17 0 0,2 0 0,-4 0 0,1 0 0,1 0 0,3 1 0,-3-2-728,3-4 1,-2-1 727,10 5 0,-1-1 0,-16-3 0,1-1 0,19 5 0,3 2-333,-3-1 1,2 0 332,-8 1 0,3-1 0,0-1 0,-1-2 0,-1-2 0,-2 2 55,-7 1 1,-3 2 0,0-1-56,19-5 0,-4 0 0,-22 6 0,0 0-433,14-5 1,4-1 432,2 5 0,0-1 0,1-3 0,-1-1 0,-2 6 0,-4 0 0,-14 0 0,0 0 0,15 1 0,2-2 388,3-4 1,1 0-389,7 3 0,1 1 0,-1-5 0,-2 1 0,-14 4 0,-2 2 0,-9-1 0,-1 0 334,0 0 1,-2 0-335,17 0 1768,6 0-1768,-22 0 1044,-12 0-1044,-13 0 679,0 0-679,4 0 0,-13-5 0,-11 4 0,0-4 0,-8 5 0</inkml:trace>
  <inkml:trace contextRef="#ctx0" brushRef="#br0" timeOffset="10981">7240 11914 8191,'6'-5'0,"3"-1"5063,-8-4-5063,-5 4 2818,2 5-2818,-17 9 1719,4 20-1719,-1 0 0,0 5 3392,2 4 0,2 2-3392,-1 9 0,4-2 0,0 14 0,9-15 0,0-29 0,5 4 0,5-6 0,6-3 0,5-5 0,-10-6 0,-2 0 0</inkml:trace>
  <inkml:trace contextRef="#ctx0" brushRef="#br0" timeOffset="11564">7358 12048 24575,'0'16'0,"0"4"0,0-4 0,0 4 0,0 9 0,-6 10 0,5-6 0,-6 1 0,7-38 0,9-21 0,-7-12 0,15-11 0,-15 18 0,13-3 0,-9 15 0,14-10 0,-7 20 0,6 0 0,-7 28 0,-6 23 0,0 18 0,-6-10 0,0-10 0,0-26 0,0-4 0,-5-5 0,4-1 0,-4-5 0</inkml:trace>
  <inkml:trace contextRef="#ctx0" brushRef="#br0" timeOffset="11764">7336 12175 24575,'15'0'0,"-4"0"0,14-7 0,1 6 0,-7-5 0,-1 6 0</inkml:trace>
  <inkml:trace contextRef="#ctx0" brushRef="#br0" timeOffset="12198">7581 12068 24575,'0'16'0,"0"3"0,0-2 0,0 11 0,0-6 0,0 12 0,0-17 0,5-16 0,2-26 0,8-12 0,-7-11 0,14 14 0,-13 0 0,10 13 0,-7 10 0,-6 17 0,-1 10 0,-5 12 0,0 12 0,0 2 0,4-2 0,-2-11 0,-2-17 0,-2-3 0,-2-9 0</inkml:trace>
  <inkml:trace contextRef="#ctx0" brushRef="#br0" timeOffset="12353">7604 12166 8191,'9'-6'0,"-2"2"5063,13-1-5063,-13-1 0,3 0 0,-10 1 0</inkml:trace>
  <inkml:trace contextRef="#ctx0" brushRef="#br0" timeOffset="12569">7837 12020 24575,'6'16'0,"5"13"0,-3-1 0,-1 8 0,0-9 0,-14-3 0,-8-11 0,-4-2 0,3-5 0,7-6 0</inkml:trace>
  <inkml:trace contextRef="#ctx0" brushRef="#br0" timeOffset="14033">13038 12021 8191,'-11'0'0,"0"5"5063,1 1-5063,-5 17 2818,8-5-2818,-1 10 1719,8 1-1719,0 1 6784,0 0-6784,0-1 0,0-9 0,0 1 0,0-1 0,6 1 0,-5-5 0,10-1 0,-4 0 0,4-8 0,-3 2 0,-4-9 0</inkml:trace>
  <inkml:trace contextRef="#ctx0" brushRef="#br0" timeOffset="14717">13238 12146 24575,'0'30'0,"0"-2"0,0-7 0,0 8-8503,0 3 8503,0 0 1719,0-7-1719,-5-5 0,4-23 0,-4-4 0,11-15 0,4-21 6784,13-1-6784,-6 12 0,0 0 0,12-10 0,-1 10 0,-13 26 0,-9 1 0,4 4 0,-9 5 0,4 17 0,-18 10 0,5 1 0,-6-7 0,9-10 0,5 1 0,13 3 0,3 6 0,6 0 0,-8-5 0,-8-5 0,-11-4 0,-13-5 0,0 4 0,-6-9 0,14 3 0,5-4 0</inkml:trace>
  <inkml:trace contextRef="#ctx0" brushRef="#br0" timeOffset="15197">13613 12148 24575,'5'16'0,"-4"-1"0,4 0 0,-5 1 0,0 22 0,-6-9 0,4 10 0,-4-28 0,11-8 0,-4-18 0,17-22 0,0-4 0,-1-1 0,2-2 0,-2 11 0,0 2 0,12-25 0,-9 30 0,-14 35 0,5 2 0,-9 35 0,12 5 0,-12 1 0,7-11 0,-4-26 0,-4-4 0,3-5 0,-4-2 0</inkml:trace>
  <inkml:trace contextRef="#ctx0" brushRef="#br0" timeOffset="15381">13682 12213 24575,'15'0'0,"2"-5"0,4-1 0,-4 0 0,-7 1 0,-5 5 0</inkml:trace>
  <inkml:trace contextRef="#ctx0" brushRef="#br0" timeOffset="15585">13931 11996 8191,'5'-11'0,"1"15"5063,13 29-5063,-3 6 0,-1 20 0,-6-11 2818,-9 8-2818,0-16 1719,0-8-1719,0-17 6784,-11 0-6784,-2-3 0,0-2 0,3-5 0</inkml:trace>
  <inkml:trace contextRef="#ctx0" brushRef="#br0" timeOffset="17515">16765 3498 24575,'15'0'0,"6"0"0,18 0 0,-1 0 0,17 0 0,1-11 0,-6 9 0,6 1 0,-9-5 0,2-3 0,4 1-2039,-1 3 0,3 1 0,2 1 0,-2-1 2039,9-1 0,0-1 0,0 1 0,-14 2 0,1 0 0,-1 0 0,1-1 0,0 1 0,0-1 0,0 1 0,-2 1 0,7 0 0,-3 2 0,6-2-19,-9 0 0,3 0 1,3-1-1,-1 0 1,-1 0 18,7 0 0,-1-1 0,0 1 0,1 0 0,-3 2 0,1 1 0,2-1 0,-2 1 0,-3-1-308,3-2 1,-2 0 0,-2-1 0,0 1 307,-1-1 0,0 1 0,-2-1 0,-3 2 0,15 1 0,1-2-253,-18-2 0,4-2 1,0-1-1,0 3 253,13 2 0,-1 3 0,2-1 0,-6-2 0,1 0 0,1-1 0,-4 1 313,4 3 0,-2 0 0,-2 0-313,-5 1 0,-2 0 0,-2-3 775,2-3 1,1-1-776,0 5 0,3 1 0,-2-2 726,4-10 0,1 0-726,-6 10 0,3 3 0,-1-3 0,0-5 0,0-3 0,0 2 0,0 6 0,2 2 0,-1-1 0,2-2 0,1-2 0,-2 1 0,-5 3 0,-3 2 0,-1-1 0,4 0 0,-1 0 498,16 0 1,2 0-499,-22 0 0,0 0 0,0 0 624,22 0 1,-2 0-625,-9 0 0,-5 0 0,5 0 0,7 0 0,-19 0 0,-1 0 2149,-15 0-2149,-16 0 0,-2 0 0,-5 0 0</inkml:trace>
  <inkml:trace contextRef="#ctx0" brushRef="#br0" timeOffset="22679">10691 5753 24575,'16'0'0,"4"-6"0,4 4 0,8-5 0,7-2 0,14 2 0,7 0 0,-5 0 0,5-2 0,0 0-1904,-3 0 0,1 0 0,-2 2 1904,-5 1 0,-2 1 0,-3 1 0,7-3 0,-7 3 1258,10 4-1258,-13-7 0,-18 6 0,-15-10 0,-6 10 0,-9-4 0</inkml:trace>
  <inkml:trace contextRef="#ctx0" brushRef="#br0" timeOffset="23031">11576 5542 24575,'17'-6'0,"13"1"0,28 5 0,-5 6 0,-10-4 0,-24 13 0,-5-7 0,-12 20 0,-9-5 0,-7 2 0,-12-1 0,10-12 0,4 3 0,1-9 0,5 8 0,-4-3 0,9 1 0,-4-3 0</inkml:trace>
  <inkml:trace contextRef="#ctx0" brushRef="#br0" timeOffset="32781">12314 5419 24575,'0'21'0,"0"4"0,6-3 0,-5 3 0,5-5 0,-6 10 0,0 2 0,0 4 0,0-9 0,0-7 0,5-10 0,-4 6 0,4-5 0,-5-5 0,-6-17 0,4-2 0,-4-7 0,1 10 0,4-6 0,-8-1 0,7 0 0,-3 1 0,5 6 0,0-1 0,0 0 0,0-5 0,5-1 0,3-9 0,-2 8 0,6-6 0,-10 12 0,8-3 0,-2 0 0,3 3 0,1 2 0,-1 5 0,1 14 0,2 10 0,-5-1 0,-1 5 0,-3-12 0,-4 0 0,4 0 0,-5 4 0,-5 2 0,4-1 0,-13 1 0,-1 2 0,-2-9 0,-3 11 0,4-12 0,3 1 0,-2-3 0,9-7 0,1 0 0</inkml:trace>
  <inkml:trace contextRef="#ctx0" brushRef="#br0" timeOffset="33253">12639 5480 11788,'-5'-6'0,"-1"1"4859,-6 19-4859,0 8 2225,-4 13-2225,7 5 1256,1-2-1256,-1 9 4447,12-14-4447,2 9 0,8-30 0,10 1 0,-7-13 0,30 0 0,5-8 0,-8 5 0,-9-5 0</inkml:trace>
  <inkml:trace contextRef="#ctx0" brushRef="#br0" timeOffset="33797">13146 5485 24575,'23'0'0,"-1"-13"0,3 10 0,-2-10 0,14 0 0,-7 10 0,8-10 0,-23 13 0,-10 0 0</inkml:trace>
  <inkml:trace contextRef="#ctx0" brushRef="#br0" timeOffset="33947">13267 5493 24575,'17'6'0,"-8"-2"0,18-4 0,-1 0 0,5-6 0,1 5 0,-11-5 0,-12 6 0</inkml:trace>
  <inkml:trace contextRef="#ctx0" brushRef="#br0" timeOffset="34215">13789 5247 24575,'9'59'0,"-7"-8"0,12-2 0,-12-18 0,9-5 0,-10-11 0,4-9 0,-5-1 0</inkml:trace>
  <inkml:trace contextRef="#ctx0" brushRef="#br0" timeOffset="34514">13953 5411 24575,'0'10'0,"5"-4"0,13 4 0,9-9 0,13 4 0,-8-11 0,-7 4 0,-10-9 0,-3 1 0,-6-6 0,-9 4 0,-5-6 0,-12 16 0,-5-8 0,-6 10 0,-15 0 0,-2 10 0,-8-7 0,25 7 0,6-10 0</inkml:trace>
  <inkml:trace contextRef="#ctx0" brushRef="#br0" timeOffset="35979">12265 6506 8191,'-5'-7'0,"4"12"5063,-4 11-5063,5 13 2818,0 7-2818,0 2 1719,0 9-1719,0-14 6784,0 5-6784,5-26 0,-4 2 0,4-22 0,-5 10 0,0-11 0</inkml:trace>
  <inkml:trace contextRef="#ctx0" brushRef="#br0" timeOffset="36380">12226 6563 24575,'12'9'0,"7"6"0,-5 3 0,5 0 0,-8-7 0,4 5 0,2 0 0,5 1 0,-1-6 0,-5-6 0,1-19 0,-6 5 0,-4-15 0,-2 8 0,-5-30 0,0 19 0,0-18 0,0 20 0,0 7 0,0-6 0,0 17 0,0-3 0</inkml:trace>
  <inkml:trace contextRef="#ctx0" brushRef="#br0" timeOffset="36900">12537 6452 24575,'5'16'0,"-4"4"0,4-4 0,-5 4 0,0 10 0,0-7 0,0 6 0,5-13 0,-4-1 0,4-18 0,-5 1 0,0-18 0,0-13 0,0-17 0,15-4 0,-12-2 0,25 19 0,-20 12 0,15 5 0,-7 13 0,8 23 0,1 11 0,-9 10 0,-3-8 0,-13-14 0,-5-5 0,-6 1 0,-1-5 0,-3 4 0,4-9 0,-4 4 0,7-5 0,-1 0 0</inkml:trace>
  <inkml:trace contextRef="#ctx0" brushRef="#br0" timeOffset="37197">12939 6308 24575,'-6'26'0,"4"5"0,-4 6 0,6-9 0,14 2 0,11-10 0,11-6 0,8 7 0,-6-19 0,0 7 0,0-9 0,-17 0 0,-4 0 0</inkml:trace>
  <inkml:trace contextRef="#ctx0" brushRef="#br0" timeOffset="37413">13429 6348 24575,'30'-12'0,"-2"0"0,-7 4 0,-7 2 0</inkml:trace>
  <inkml:trace contextRef="#ctx0" brushRef="#br0" timeOffset="37570">13411 6389 24575,'10'6'0,"2"4"0,9-9 0,0 4 0,0-11 0,-9 4 0,-3-4 0</inkml:trace>
  <inkml:trace contextRef="#ctx0" brushRef="#br0" timeOffset="37796">14038 6201 8191,'0'30'0,"6"2"5063,-4 9-5063,4-14 704,-6-3 1,0-18-1,0-1 1</inkml:trace>
  <inkml:trace contextRef="#ctx0" brushRef="#br0" timeOffset="38098">14226 6317 24575,'5'11'0,"-4"7"0,8-16 0,10 12 0,3-13 0,8 4 0,-4-5 0,-14-5 0,3 4 0,-14-13 0,4 2 0,-24-5 0,6 5 0,-25 6 0,0 6 0,-3 0 0,-5 0 0,25 0 0,4 0 0</inkml:trace>
  <inkml:trace contextRef="#ctx0" brushRef="#br0" timeOffset="58662">677 8199 24575,'9'-6'0,"8"-19"0,38 1 0,-27 4 0,2-1-1772,11 4 0,1 1 1772,-9 1 0,-1 1 0,1 1 0,-2 2 1061,17-1-1061,-14-3 147,-11 14 1,-17-4 0,-1 5 0</inkml:trace>
  <inkml:trace contextRef="#ctx0" brushRef="#br0" timeOffset="58880">958 8129 24575,'10'66'0,"-5"-26"0,1 0 0,4-4 0,1-2 0,-5 0 0,-2-1 0,5 22 0,-9-17 0,6-7 0,-5-7 0,5-23 0,-6 2 0,0-13 0</inkml:trace>
  <inkml:trace contextRef="#ctx0" brushRef="#br0" timeOffset="59119">1077 8426 24575,'8'16'0,"11"7"0,-7-15 0,13 5 0,-9-18 0,-1-1 0,-9-5 0,4 5 0,-9-8 0,-9-1 0,-13 3 0,-6-1 0,-3 13 0,9 0 0,10 0 0,1 0 0</inkml:trace>
  <inkml:trace contextRef="#ctx0" brushRef="#br0" timeOffset="59397">1473 7984 24575,'0'49'0,"0"6"0,0-19 0,0 1 0,0-1 0,0 0 0,0-1 0,0-3 0,0 9 0,0-26 0,0-4 0,0-5 0,0-1 0</inkml:trace>
  <inkml:trace contextRef="#ctx0" brushRef="#br0" timeOffset="59530">1396 8293 24575,'15'-6'0,"5"-12"0,22 2 0,-5 1 0,-3 2 0,-17 13 0</inkml:trace>
  <inkml:trace contextRef="#ctx0" brushRef="#br0" timeOffset="60030">1724 8132 24575,'-37'38'0,"9"-10"0,14-10 0,4-7 0,9 4 0,-4-3 0,5 3 0,10-9 0,-3-1 0,10-14 0,-6 2 0,1-8 0,-1 4 0,0 5 0,-5 6 0,7 7 0,-6-1 0,9 0 0,-1-6 0,14-12 0,5-14 0,-1-18 0,-3-9 0,-23 12 0,-6-1 0,-6-24 0,-3 9 0,-13 50 0,15 45 0,2 11 0,3 5 0,7-10 0,3 0 0,1 10 0,2-4 0,17-1 0,1-26 0,-9-17 0,-10-6 0,-2 0 0</inkml:trace>
  <inkml:trace contextRef="#ctx0" brushRef="#br0" timeOffset="60214">2238 7995 24575,'21'-6'0,"11"-13"0,8 9 0,-9-7 0,-3 11 0,-24 6 0</inkml:trace>
  <inkml:trace contextRef="#ctx0" brushRef="#br0" timeOffset="60383">2291 8097 24575,'5'6'0,"10"-1"0,19-11 0,21-4 0,-21 2 0,0-1 0</inkml:trace>
  <inkml:trace contextRef="#ctx0" brushRef="#br0" timeOffset="62182">2814 7540 24575,'6'25'0,"-4"3"0,1 16 0,0 7 0,-3-7 0,0 1 0,0 4 0,0-2 0,0 14 0,0-29 0,0-21 0,0-5 0,0-2 0</inkml:trace>
  <inkml:trace contextRef="#ctx0" brushRef="#br0" timeOffset="62717">3056 7483 24575,'-7'15'0,"6"-3"0,-11 12 0,10 11 0,-13 11 0,13-4 0,-6-9 0,3-23 0,4 4 0,-4-7 0,5 8 0,9-9 0,-7 4 0,17-9 0,-3 4 0,38-20 0,0-2 0,5-7 0,-23 5 0,-21 7 0,-4 1 0,-5 30 0,-1-9 0,-11 27 0,4-17 0,-4 1 0,6 4 0,0-8 0,0 3 0,0-14 0,0-1 0</inkml:trace>
  <inkml:trace contextRef="#ctx0" brushRef="#br0" timeOffset="64263">1091 9197 24575,'0'16'0,"6"3"0,-4-3 0,4 13 0,-1 5 0,0 3 0,3 20 0,-2-21 0,0-3 0,0-1 0,-6-21 0,-15-25 0,11 4 0,-19-29 0,15 6 0,3-5 0,-1-9 0,1-3 0,-7-3 0,2-1-542,8 0 0,1 2 542,-5 18 0,1 2 0,13-29 0,8 25 0,6 8 0,5 29 0,-9 6 0,-5 13 1084,6 5-1084,-16 5 0,10-3 0,-23-2 0,1-5 0,-7-13 0,4 7 0,-3-13 0,3 4 0,1-5 0,6 0 0</inkml:trace>
  <inkml:trace contextRef="#ctx0" brushRef="#br0" timeOffset="64585">1386 8932 12517,'-11'4'0,"1"2"4711,-1 5-4711,5 0 2097,-12 8-2097,15-2 1170,-18 40-1170,19 4 0,-3-26 0,1-1 0,10 21 4080,2-26-4080,4-13 0,4 0 0,28 6 0,9-13 0,9 6 0,-7-15 0,-34 0 0,-4 0 0</inkml:trace>
  <inkml:trace contextRef="#ctx0" brushRef="#br0" timeOffset="64881">1950 9110 24575,'15'-12'0,"2"6"0,28-9 0,-1 13 0,1-6 0,-18 8 0,-22 0 0</inkml:trace>
  <inkml:trace contextRef="#ctx0" brushRef="#br0" timeOffset="65048">2055 9175 24575,'43'-1'0,"12"5"0,-1-27 0,-6 19 0,-25-11 0,-14 15 0</inkml:trace>
  <inkml:trace contextRef="#ctx0" brushRef="#br0" timeOffset="68284">2764 8582 24575,'-27'0'0,"4"0"0,11 9 0,6 10 0,0 4 0,12 14 0,15 1 0,2 4 0,9 2 0,-17-12 0,-6-6 0,-14-14 0,-6 2 0,-5-13 0,-6 4 0,5-5 0,6-9 0,1 2 0,9-22 0,-4-14 0,31-13 0,-10 5 0,18 20 0,-18 12 0,-4 16 0,0-11 0,-2 8 0,-13 0 0,6 2 0,-12 4 0</inkml:trace>
  <inkml:trace contextRef="#ctx0" brushRef="#br0" timeOffset="70080">1026 10308 24575,'0'3'0,"0"13"0,0 32 0,8-4 0,-5 11 0,5-17 0,-8-7 0,0-3 0,0-7 0,0-5 0,0 0 0,0-5 0,-5-10 0,4-3 0,-9-8 0,9-23 0,-12-12 0,11 4 0,2-2 0,-5 2 0,1 1 0,3 5 0,2 2 0,5-12 0,-4 24 0,18-1 0,1 4 0,11-7 0,-6 15 0,-7-2 0,-4 18 0,-2 9 0,-3 9 0,-8 3 0,-13-6 0,-3-2 0,-2-7 0,0-1 0,3 2 0,-3-10 0,-1 11 0,5-13 0,1 4 0,7-5 0</inkml:trace>
  <inkml:trace contextRef="#ctx0" brushRef="#br0" timeOffset="70480">1361 10083 24575,'-9'-6'0,"2"6"0,-8 1 0,9 21 0,-8-1 0,12 15 0,2 7 0,-4 1 0,-1 1 0,4 8 0,2 0 0,4-11 0,1-4 0,2-1 0,10-14 0,-7-20 0,1 6 0,-1-9 0,-5 0 0,-1 0 0</inkml:trace>
  <inkml:trace contextRef="#ctx0" brushRef="#br0" timeOffset="70998">1532 10226 24575,'0'47'0,"0"-6"0,0 6 0,0-9 0,0 2 0,0-14 0,0-2 0,0-22 0,0-17 0,0-4 0,0-43 0,0 20 0,0-1 0,-1-2 0,2-1-467,3-5 0,2 3 467,6-16 0,11 19 0,1 8 0,-1 20 0,-5 8 0,-7 26 0,-6-4 934,-5 16-934,-7 0 0,-3-10 0,-10 9 0,2-11 0,1-6 0,10 3 0,-7-13 0,7 9 0,-4-9 0,7 4 0</inkml:trace>
  <inkml:trace contextRef="#ctx0" brushRef="#br0" timeOffset="71313">1812 10048 24575,'-10'5'0,"4"1"0,-8 6 0,11-1 0,-6 1 0,3 3 0,4 9 0,-4 8 0,11-6 0,9 6 0,-1-24 0,10 11 0,10-17 0,1 4 0,3-16 0,-18 8 0,-13-7 0</inkml:trace>
  <inkml:trace contextRef="#ctx0" brushRef="#br0" timeOffset="71613">1940 9763 24575,'26'39'0,"10"15"0,-16-7 0,-2 1 0,-3-15 0,-2-1 0,-4 6 0,-6-4 0,-14-8 0,-1-10 0,-4 0 0,5-10 0,-6 8 0,1-7 0,2 3 0,5-5 0</inkml:trace>
  <inkml:trace contextRef="#ctx0" brushRef="#br0" timeOffset="71913">2394 9884 24575,'20'-16'0,"8"-9"0,8 16 0,-3-12 0,1 20 0,-12-10 0,-6 10 0,-7-4 0</inkml:trace>
  <inkml:trace contextRef="#ctx0" brushRef="#br0" timeOffset="72085">2432 9920 24575,'51'-6'0,"6"-2"0,-7-8 0,-17 8 0,-7-1 0</inkml:trace>
  <inkml:trace contextRef="#ctx0" brushRef="#br0" timeOffset="74163">3033 9370 24575,'-20'-27'0,"4"8"0,6 8 0,0 10 0,9 1 0,-16 14 0,13 11 0,-2 6 0,0 4 0,6 20 0,4-15 0,1 1 0,8 14 0,4-20 0,2-2 0,3 15 0,7-2 0,-31-25 0,-5-15 0,-14 0 0,-1-6 0,1-15 0,9 6 0,3-16 0,9 8 0,0-20 0,26-5 0,-7-3 0,22 4 0,-5 10 0,0 2 0,-3 5 0,-12 10 0,-12 8 0</inkml:trace>
  <inkml:trace contextRef="#ctx0" brushRef="#br0" timeOffset="74531">2735 10587 24575,'12'-9'0,"3"1"0,11-12 0,4 4 0,-1 2 0,5-2 0,11-4 0,3 0-879,-3 2 1,1 0 878,1-3 0,-4 3 0,3 5 425,-20-5-425,-11 11 0,-7-3 0,-4 5 0</inkml:trace>
  <inkml:trace contextRef="#ctx0" brushRef="#br0" timeOffset="74762">3139 10450 24575,'0'23'0,"0"20"0,9 17 0,-7-9 0,7 2 0,-9-22 0,0 7 0,0-8 0,0-6 0,0-13 0,0-7 0</inkml:trace>
  <inkml:trace contextRef="#ctx0" brushRef="#br0" timeOffset="75062">3230 10695 24575,'0'30'0,"0"-2"0,6-2 0,1-14 0,14 2 0,-8-14 0,11-6 0,-12 0 0,3-6 0,-4 1 0,0 0 0,-5 10 0,-2 2 0,2 14 0,-4 1 0,4 14 0,-6 1 0,0-8 0,0-5 0</inkml:trace>
  <inkml:trace contextRef="#ctx0" brushRef="#br0" timeOffset="76947">1071 12055 24575,'0'47'0,"0"19"0,0-27 0,0 0 0,0-3 0,0-3 0,0 23 0,-6-28 0,4-12 0,-4 4 0,6-9 0,-5-14 0,4-14 0,-4-19 0,5-3 0,-10-8 0,8-18 0,-8 4 0,10 7 0,0 18 0,5 29 0,2 11 0,-1 17 0,22 24 0,-12 12-519,2-23 1,0 0 518,-6-1 0,-1 0-429,16 27 429,-9-29 0,1-10 0,-8-25 0,-5-2 0,-1-10 1014,3-25-1014,-6-10 226,-1 13 0,-2-1-226,1 4 0,-2 1 0,-11-16 0,12 17 0,-4 22 0,5 6 0</inkml:trace>
  <inkml:trace contextRef="#ctx0" brushRef="#br0" timeOffset="77701">1417 12034 24575,'6'12'0,"-4"14"0,1 6 0,0 3 0,-3 19 0,0 6 0,0-35 0,0-1 0,0-26 0,-6-9 0,4-20 0,-4-17 0,6-8-529,0-2 529,0-5 0,15 2 0,-2 23 0,17-5 0,-13 33 0,6-2 0,-10 30 0,-3 5 0,-3 9 529,-7-2-529,-5-19 0,-3 8 0,-3-17 0,-7 16 0,1-16 0,-1 7 0,7-9 0,6 0 0</inkml:trace>
  <inkml:trace contextRef="#ctx0" brushRef="#br0" timeOffset="77997">1683 11898 24575,'-4'6'0,"2"8"0,-7-7 0,7 12 0,-11 22 0,11 3 0,-7 1 0,9-13 0,22-7 0,1-15 0,12 8 0,-10-18 0,-15 0 0,-5 0 0</inkml:trace>
  <inkml:trace contextRef="#ctx0" brushRef="#br0" timeOffset="78363">2087 11901 24575,'10'-7'0,"1"-2"0,6 8 0,3-4 0,-13 5 0,2 0 0</inkml:trace>
  <inkml:trace contextRef="#ctx0" brushRef="#br0" timeOffset="78535">2058 11970 24575,'16'0'0,"9"-6"0,7-2 0,8 1 0,-8-6 0,-13 12 0,-10-5 0</inkml:trace>
  <inkml:trace contextRef="#ctx0" brushRef="#br0" timeOffset="82500">2719 11420 8191,'-11'0'0,"-10"29"5063,-16 15-5063,13 9 0,3 5 0,4-14 0,0 0 1090,-2 11 0,6-3-1090,10 4 1806,-7-18-1806,10-10 6511,9-12-6511,3 0 0,13-11 0,0-13 824,1-1-824,-6-10 0,-3-2 0,-11 3 0,-5-3 0,-20-3 0,5 16 0,-9-5 0,12 13 0,-5 0 0,-1 5 0,5-4 0,3 4 0</inkml:trace>
  <inkml:trace contextRef="#ctx0" brushRef="#br0" timeOffset="84712">731 13628 24575,'-6'8'0,"1"0"0,5 17 0,0-4 0,0 24 0,0-2 0,0 14 0,0-19 0,0-10 0,0-12 0,0 4 0,0-30 0,0-2 0,0-51 0,0 21 0,0-2 0,0 4 0,0-1-415,-1-8 1,2 1 414,9-10 0,-2 20 0,1 1 0,16-12 0,-3 0 0,0 33 0,-11 6 0,6 20 829,-11-3-829,0 8 0,0 5 0,-4-3 0,-1 4 0,-2-5 0,-13-4 0,2-1 0,-11 5 0,6-4 0,-4 5 0,9-11 0,2 0 0,5-6 0</inkml:trace>
  <inkml:trace contextRef="#ctx0" brushRef="#br0" timeOffset="85046">990 13299 24575,'-16'31'0,"-1"0"0,-1 3 0,2 3 0,1 15 0,2 1-774,3-12 1,2-1 773,2 2 0,2-3 0,4 7 502,11-11-502,6-10 0,15-10 0,-4-10 0,-8-5 0,-11 0 0</inkml:trace>
  <inkml:trace contextRef="#ctx0" brushRef="#br0" timeOffset="92198">1197 13333 24575,'0'15'0,"0"6"0,0 2 0,0 10 0,0-3 0,0 4 0,0 3 0,0 26 0,-3-28 0,0-2 0,2 8 0,-6-26 0,7-4 0,-4-5 0,2-2 0,-2-4 0</inkml:trace>
  <inkml:trace contextRef="#ctx0" brushRef="#br0" timeOffset="92663">1172 13499 12745,'5'-6'0,"1"1"4660,6 14-4660,-1 8 0,16 10 2056,-8 8-2056,9-7 1144,-12 0-1144,-8-12 3970,15-1-3970,-14-9 0,9-10 0,-13-3 0,-5-13 0,0 4 0,0-29 0,0-15 0,0 25 0,0-1 0,0-21 0,0 24 0,0 17 0,0 6 0,0-1 0,0 5 0,0 1 0</inkml:trace>
  <inkml:trace contextRef="#ctx0" brushRef="#br0" timeOffset="93229">1463 13255 12171,'0'32'0,"0"-3"4736,0 20-4736,0-17 2168,6-2-2168,-4-10 1218,4-4-1218,-6 4 4243,0-27-4243,0-22 0,0-10 0,0-24 0,-10 14 39,7-16-39,-7 18 0,15 4 0,2 19 0,9 17 0,-3-2 0,6 14 0,-7 5 0,-2 7 0,-5 4 0,-14-9 0,-4 6 0,-10-6 0,5 4 0,-4 0 0,15-10 0,-2 1 0</inkml:trace>
  <inkml:trace contextRef="#ctx0" brushRef="#br0" timeOffset="93513">1598 13156 24575,'-5'16'0,"3"4"0,-2 5 0,4 3 0,9 5 0,2-17 0,5 0 0,-1-15 0,1 4 0,1-5 0,-5 0 0,-3 0 0</inkml:trace>
  <inkml:trace contextRef="#ctx0" brushRef="#br0" timeOffset="93780">1735 12876 8191,'18'21'0,"-3"-6"5063,-1 18-5063,5-9 2818,-16 6-2818,10 4 1719,-13 13-1719,0-10 6784,-7 2-6784,1-18 0,-6-11 0,6-5 0,1-5 0</inkml:trace>
  <inkml:trace contextRef="#ctx0" brushRef="#br0" timeOffset="94064">2041 12890 8191,'4'-6'0,"-3"-4"5063,14 4-5063,-3-5 2818,4 5-2818,0 1 0,-10 5 0,-1 0 0</inkml:trace>
  <inkml:trace contextRef="#ctx0" brushRef="#br0" timeOffset="94217">2041 12949 24575,'21'0'0,"9"-6"0,-6 5 0,5-12 0,-17 12 0,-3-5 0</inkml:trace>
  <inkml:trace contextRef="#ctx0" brushRef="#br0" timeOffset="94545">2392 12668 24575,'-16'33'0,"-1"15"0,7-3 0,1-3 0,22-14 0,-1-20 0,8 4 0,-10-16 0,-14 2 0,2-2 0,-7 4 0</inkml:trace>
  <inkml:trace contextRef="#ctx0" brushRef="#br0" timeOffset="94780">2287 12966 24575,'15'0'0,"1"0"0,10-6 0,-4 4 0,3-10 0,-4 10 0,-5-4 0,-1 1 0,-4-1 0,-5 0 0,-2 1 0</inkml:trace>
  <inkml:trace contextRef="#ctx0" brushRef="#br0" timeOffset="95147">2279 13097 8191,'0'10'0,"0"1"5063,0 4-5063,0-3 2818,0 3-2818,0 0 1719,0 2-1719,0 4 6784,0-4-6784,0-2 0,0-4 0,0-5 0,0-1 0</inkml:trace>
  <inkml:trace contextRef="#ctx0" brushRef="#br0" timeOffset="95564">2343 13182 24575,'0'35'0,"0"-11"0,0 0 0,5-18 0,1-1 0,5-5 0,-1 0 0,1 0 0,-5 9 0,-1 12 0,-5 27 0,0 12 0,0-17 0,0-9 0</inkml:trace>
  <inkml:trace contextRef="#ctx0" brushRef="#br0" timeOffset="100565">1535 16771 24575,'6'5'0,"8"2"0,-4 16 0,8 1 0,-2 11 0,-9-1 0,6-7 0,-12-3 0,11-4 0,7-13 0,26-38 0,-4-1 0,2-4-1320,-2-4 0,2-4 1320,-7 8 0,2-2 0,-1 3 0,8-5 0,0 2 0,-12 8 0,0-2 0,0 2 0,15-9 0,2 1-288,-7 7 1,3-1 0,-3 2 287,3-6 0,-1 3 0,2 2 0,-5 3 0,-7-4 0,-29 36 0,-1-7 0,-5 13 0</inkml:trace>
  <inkml:trace contextRef="#ctx0" brushRef="#br0" timeOffset="101768">1722 17521 24575,'5'15'0,"4"18"0,-2 0 0,12 23 0,-17-8 0,23 8 0,-21-8 0,23-2 0,-14-15 0,7-11 0,4-17 0,19-45 0,-14 9 0,5-6 0,1 0-1326,1 1 0,2-1 1,2-1 1325,-6 2 0,2-2 0,0 1 0,0 3 0,6-1 0,0 3 0,-1 1 0,-2 1 0,0 0 0,-1 2 0,13-7 0,-2 2 0,-2 1 0,-5 3 0,5-3 0,-17 3 0,-25 24 0,-5-2 0</inkml:trace>
  <inkml:trace contextRef="#ctx0" brushRef="#br0" timeOffset="106712">5583 9182 24575,'-11'0'0,"0"-5"0,1 4 0,4-9 0,-4 9 0,0-10 0,-7 9 0,1-9 0,1 10 0,-5-10 0,-7 10 0,-8-14 0,-5 13 0,2-7 0,0 9 0,-1 0 0,5 0 0,-3 0 0,2 0 0,-1 0 0,-19 5 0,0 0 0,13-1 0,3 1 0,1-1 0,3 3 0,-16 14 0,12-8 0,11 3 0,-2 2 0,-22 9 0,22-10 0,0 1 0,-21 16 0,13-3 0,2 0 0,7-3 0,-4 6 0,6-7 0,-2-1 0,8-9 0,5-5 0,-22 28 0,11-7 0,7-7 0,0 2 0,-16 18 0,12-9 0,-3-7 0,15-10 0,-2-8 0,7 4 0,-12 18 0,4 16 0,4-6 0,-6 9 0,15-23 0,-13 10 0,14 7 0,-3-14 0,1 1 0,3 5 0,0 0 0,0-4 0,0 0 0,0 1 0,0-1 0,0 13 0,0-9 0,0 3 0,0-7 0,0 1 0,0 10 0,0 0 0,0 14 0,0-5 0,0-17 0,9 0 0,-7 0 0,9-6 0,1 2 0,-4 5 0,-2 0 0,2 2 0,1 0-680,3 5 1,-3-3 679,-6 7 0,23 7 0,-22-18 0,23 7 0,-5-2 0,7-3 0,6-5 0,-12-13 1359,3-4-1359,2-3 0,5 7 0,9 4 0,-14-4 0,2 0 0,0-3 0,2-1 0,0 2 0,2 0-208,-2-5 1,1-3 207,23 0 0,-14-1 0,4 0 0,4-4 0,5-1 0,-3-1 0,5 0 0,-3 0-1118,11 0 1,-1-1 1117,-17-5 0,1-1 0,-3 2 0,1 4 0,0 1-106,15-4 0,2-1 106,-5 5 0,0 0 0,-11-5 0,0-2 0,-3 1 0,1 0 0,-3 0 0,-5 0 0,-3 0 0,12 0 0,2 0 0,8 0 182,-17 0 0,3 0-182,0 0 0,3 0 0,11 0 0,0 0 650,-12 0 0,-1 0-650,-2-5 0,-1 0 0,16 2 0,0-7 0,-8 10 116,-14-3 1,3-2-117,0-1 0,3 0 0,8-4 0,0-1 0,-7-3 0,-2 0 0,25 1 0,-20-17 0,15 6 0,-4-11 0,-24 17 0,-1 1 0,18-10 0,-9 4 0,-8 7 965,-3-1-965,-7 10 0,27-28 0,-4 13 0,-11-2 0,0-3 0,11-5 0,1-5 0,-15 8 0,-3 1 0,-1-2 0,9-19 0,-10 12 0,-2-2 0,-13 6 0,-1-1 0,7-10 0,-3 1 0,-9-21 0,7 20 0,1 0 0,-1-16 0,1 20 0,2 1 0,11-17 0,-1 6 0,-10 18 0,7-18 0,-11-2 0,2 13 0,1 0 0,-5-13 0,0-11 0,-8 23 0,0-6 0,0 7 0,-8-16 0,-3-5 0,0 20 0,-3 1 0,-11-17 0,-2-1 0,3 23 0,1-6 0,0 0 0,2 12 0,-1 1 0,-10-13 0,2 6 0,1 0 0,-3 0 0,-12-15 0,15 20 0,-7-1 0,12 8 0,-2-1 0,-5 4 0,0-1 0,1-1 0,1 2 0,-18-6 0,11 14 0,-15-10 0,-9 9 0,20-1 0,0 1 0,-19 1 0,-4-8 0,22 17 0,-13-8 0,6 0 0,2 9 0,-5-1 0,6-7 0,-1-1 0,-10 8 0,0 1 0,13-4 0,3 0-466,-25 5 466,9-10 0,16 9 0,-1 0 0,-2-9 0,-1 0 0,-12 8 0,0 1-447,11-4 1,2 0 446,3 5 0,-1 0-179,4 0 0,1 0 179,-8 0 436,-19 0-436,36 0 0,-9 0 0,14 0 898,2 0-898,9 0 383,-5 0-383,-1 0 0,0 0 0,7 0 0,5 0 0</inkml:trace>
  <inkml:trace contextRef="#ctx0" brushRef="#br0" timeOffset="109650">17665 6566 24575,'26'0'0,"-1"0"0,-4 0 0,7 0 0,3 0 0,24 0 0,4 0 0,-17 0 0,1 0 0,-8 0 0,-1 0-288,3 0 1,-1 0 287,28 0 0,-17 0 0,4 0 0,6 0 0,1 0 0,-5 0 0,0 0 0,-3 0 0,-3 0 0,9 0 0,-8 0 0,6 0 0,-6 0 0,8 0 0,-17 0 0,2 0 0,2 1 0,2-2 0,-1-1 0,3-2 0,-2 0 0,3 3 0,-2 0 0,4-4 0,-3 0 0,16 5 0,-3 0 0,-1 0 0,-3 0 0,-18 0 0,9 0 0,11 0 287,-24 0 1,0 0-288,27 0 0,-5 0 0,-24-6 0,-2 4 0,-14-4 0,4 6 0,-8 0 0,8 0 0,-8 0 0,3-5 0,-5 4 0,-13-4 0,-44 16 0,-15-8-243,3 9 0,1-1 1,3-7-1,-2 8 0</inkml:trace>
  <inkml:trace contextRef="#ctx0" brushRef="#br0" timeOffset="110496">17539 6792 24575,'11'0'0,"4"0"0,-3 0 0,24 0 0,25 0 0,-26 0 0,1 0-717,9 0 0,1 0 717,-6 0 0,2 0 0,15-5 0,2-1 0,-10 5 0,2-1 0,14-3 0,2-1 0,-23 2 0,0 0 0,2 1 0,8 1 0,2 2 0,1-1 0,5-3 0,1-1 0,-1 2 0,-9 2 0,0 2 0,-1-1 0,1 0 0,0 0 0,-2 0-121,11 0 1,-1 0 120,5 0 0,-1 0 0,-12 1 0,-3-2 0,-4-4 0,-4-1 0,16 3 0,-14-2 0,1 0 0,-1-1 0,-1 2-682,1 2 0,-1 1 682,-5-4 0,-3 0 975,12 5-975,-16 0 578,-5 0-578,-6 0 0,-9 0 0,5 0 1486,-15 0-1486,-13 20 0,-29 1 0,18 3 0,-10-7 0</inkml:trace>
  <inkml:trace contextRef="#ctx0" brushRef="#br0" timeOffset="114833">20562 6670 24575,'23'0'0,"4"0"0,28 0 0,6 0 0,-27 1 0,-1-2 0,32-9 0,-9 7 0,-16-6 0,1-1 0,2 8 0,1 1 0,12-9 0,0 0-493,-12 9 0,-1 0 493,-2-5 0,-1 2 0,24 4 0,1 0 0,-29 0 0,2 0-241,14-6 0,2 1 241,3 3 0,1 1 0,8-4 0,-1-1 0,-12 1 0,-3 0 0,-4 4 0,-3 0 0,15-9 0,-8 9 0,4 2 0,-5-1 0,1 0 0,15-5 0,-1 0 0,-19 4 0,-3-1 0,-4-3 0,-5 0 0,5 5 0,-2 0 0,-11 0 0,-1 0 0,-8 0 961,0 0-961,-1 0 507,-4 0-507,-14 0 0,-12 0 0,-23 0 0,15 0 0,-2 0 0</inkml:trace>
  <inkml:trace contextRef="#ctx0" brushRef="#br0" timeOffset="115735">20841 6784 24575,'11'0'0,"12"0"0,-5 0 0,27 0 0,12-10 0,-11 10 0,3-2-944,-5-8 1,1-1 943,8 9 0,0 1 0,-8-4 0,2-1 0,-3 2 0,5 0 0,0 0 0,3 3 0,1 1 0,2-2 0,9-5 0,1-3 0,-1 3 0,-4 5 0,0 3 0,-5-3 0,9-4 0,-5 1 0,-9 4 0,-3 2 0,16-1 94,-18-6 1,1 1-95,2 3 0,1 1 0,-1-4 0,-1-1 0,-9 1 0,-3 2 0,11 0 0,-16-5 0,-6 8 0,-4 0 0,-3 0 1412,4 0-1412,-5 0 71,-14 0 1,0 0-1,-11 0 1</inkml:trace>
  <inkml:trace contextRef="#ctx0" brushRef="#br0" timeOffset="120061">23625 5840 8191,'-11'0'0,"0"5"5063,1 1-5063,-1 5 2818,0-1-2818,-1 5 1719,-1 2-1719,6-1 6784,-9-6-6784,14 4 0,-13-3 0,8 15 0,0-9 0,2 3 0,0-9 0,4-1 0,-4 1 0,1 5 0,2-5 0,-9 9 0,10 9 0,-5-10 0,6 14 0,-5-9 0,4 6 0,-4-4 0,5-3 0,0-12 0,0 12 0,0-5 0,0 11 0,5-8 0,-4-5 0,4 4 0,-5-4 0,5 5 0,-4-5 0,8-6 0,-8 0 0,10 0 0,0 6 0,2 5 0,6-5 0,-11-1 0,10-9 0,-16 4 0,12-9 0,-8 8 0,5-8 0,-5 4 0,-2-5 0</inkml:trace>
  <inkml:trace contextRef="#ctx0" brushRef="#br0" timeOffset="120879">23393 6750 24575,'3'0'0,"0"0"0,16 0 0,5-8 0,6 6 0,16-17 0,-7 17 0,3 2 0,13-11 0,3 1-1033,0 9 0,1-1 1033,4-9 0,-2 0 0,-15 9 0,-1 1-184,16-5 0,3 0 184,-18 5 0,0 2 0,2-1 0,5-3 0,1-1 0,-2 0 0,-3 3 0,-2 1 0,-3-2 0,6-3 0,-6-1 0,7 6 0,-22 0 0,-17 0 0,-7 0 0,-18 0 2024,-6 6-2024,-17-4 102,6 13 1,8-13-1,5 6 1</inkml:trace>
  <inkml:trace contextRef="#ctx0" brushRef="#br0" timeOffset="121412">23853 6833 24575,'3'6'0,"4"-2"0,22-4 0,9-15 0,6 5 0,8-1 0,-9 1 0,1-1 0,2 1-1289,4 2 1,1 2-1,0-1 1289,1-1 0,0-2 0,-3 4 0,7 5 0,-3-1-615,-2-10 0,-2 0 615,-8 10 0,1 1-46,12-10 1,-1 0 45,-12 10 0,-1 0 0,-1-4 0,-3 0 0,5 5 0,-26 0 2597,-18 0-2597,1 0 0,-9 0 0,6 0 0</inkml:trace>
  <inkml:trace contextRef="#ctx0" brushRef="#br0" timeOffset="123463">24926 1460 24575,'0'-11'0,"-5"5"0,-1 2 0,-5 4 0,-12 0 0,5 0 0,-6 0 0,13 4 0,-3-2 0,12 7 0,-16-2 0,-5 19 0,-3 4 0,6-2 0,2 5 0,-6 28 0,6 1 0,13-25 0,2-1 0,3 7 0,0 14 0,0-29 0,5-4 0,9-6 0,8-4 0,3 6 0,-4-13 0,-5-2 0,-5-5 0,4-7 0,4-7 0,7-13 0,-2-16 0,-9 2 0,-7 1 0,-8 12 0,0 11 0,0 24 0,0 2 0,0 19 0,0-8 0,0 1 0,0 0 0,0-4 0,0-7 0,0-5 0</inkml:trace>
  <inkml:trace contextRef="#ctx0" brushRef="#br0" timeOffset="123679">24793 1811 24575,'4'-6'0,"15"-7"0,8 11 0,13-13 0,-9 14 0,-10-6 0,-12 7 0</inkml:trace>
  <inkml:trace contextRef="#ctx0" brushRef="#br0" timeOffset="123979">25089 1647 8191,'0'4'0,"0"-2"5063,0 18-5063,0-4 2818,-9 30-2818,7-20 1719,-7 20-1719,9-17 6784,0-6-6784,-4 2 0,2-5 0,-2-13 0,4 2 0</inkml:trace>
  <inkml:trace contextRef="#ctx0" brushRef="#br0" timeOffset="124596">25230 1651 24575,'-6'35'0,"4"-7"0,-4 1 0,6-8 0,-8 16 0,6 5 0,-7-5 0,9-28 0,0-18 0,-6-20 0,4 8 0,-4 1 0,6-1 0,0 0 0,5 5 0,-4 1 0,9 14 0,-9 2 0,9 10 0,-9 4 0,13-2 0,-3 7 0,18-3 0,-10-5 0,3-4 0,-11-8 0,0-5 0,4-5 0,-3-7 0,-2-4 0,-5 4 0,-5-3 0,0 8 0,0 1 0,0 6 0</inkml:trace>
  <inkml:trace contextRef="#ctx0" brushRef="#br0" timeOffset="124813">25546 1668 24575,'0'25'0,"0"-2"0,0 17 0,0-17 0,0 1 0,0-13 0,0 0 0,0-1 0,0 1 0,0-5 0,0-1 0</inkml:trace>
  <inkml:trace contextRef="#ctx0" brushRef="#br0" timeOffset="125080">26001 1726 24575,'5'-6'0,"5"-5"0,16 3 0,5 1 0,-3-4 0,-4 9 0,-13-2 0,-5 4 0,-1 0 0</inkml:trace>
  <inkml:trace contextRef="#ctx0" brushRef="#br0" timeOffset="125263">26064 1769 24575,'32'6'0,"-4"-2"0,19-4 0,-9-8 0,10 6 0,-6-13 0,-12 13 0,-12-4 0</inkml:trace>
  <inkml:trace contextRef="#ctx0" brushRef="#br0" timeOffset="126396">27275 1419 24575,'-6'9'0,"1"3"0,5 4 0,0 3 0,0-3 0,0 22 0,0-4 0,0 5 0,0-9 0,0-14 0,0-1 0,0 0 0,0-3 0,0-6 0,-6-17 0,-2-15 0,0-2 0,2-10 0,6 8 0,0-33 0,0 1 0,0 23 0,0 2 0,5-9 0,-4 14 0,13 20 0,-3-1 0,6 6 0,-2 1 0,0 6 0,2 9 0,0-2 0,-7 9 0,0-5 0,-9-1 0,4 5 0,-10-3 0,-16 13 0,6-16 0,-19 19 0,9-13 0,-3 10 0,3 7 0,8-18 0,11 3 0,1-17 0</inkml:trace>
  <inkml:trace contextRef="#ctx0" brushRef="#br0" timeOffset="126699">27441 1774 24575,'0'28'0,"0"-8"0,0 9 0,5-14 0,-4-4 0,4 4 0,-5-3 0,0-2 0,0-5 0</inkml:trace>
  <inkml:trace contextRef="#ctx0" brushRef="#br0" timeOffset="127362">27543 924 24575,'16'0'0,"4"0"0,-4 5 0,1-4 0,2 21 0,-12-13 0,2 18 0,-9-3 0,-9 23 0,-6 1 0,-1 1 0,2-20 0,14-19 0,10-11 0,14-9 0,6-7 0,9-2 0,-1 8 0,12-12 0,-16 14 0,-3-7 0,-21 11 0</inkml:trace>
  <inkml:trace contextRef="#ctx0" brushRef="#br0" timeOffset="127900">28123 1297 24575,'0'15'0,"5"2"0,-4 13 0,10 2 0,-9 0 0,8-7 0,-8-10 0,9 0 0,-10-3 0,5-2 0,-6-5 0</inkml:trace>
  <inkml:trace contextRef="#ctx0" brushRef="#br0" timeOffset="128129">28054 1435 8191,'-6'-11'0,"11"5"5063,2-3-5063,13 8 2818,-4-4-2818,12 5 1719,3-9-1719,24 7 6784,-11-6-6784,-1 3 0,-24 3 0,-14-2 0</inkml:trace>
  <inkml:trace contextRef="#ctx0" brushRef="#br0" timeOffset="130096">28907 1294 24575,'0'24'0,"0"4"0,9 12 0,-7-1 0,6-1 0,1 10 0,-7-11 0,11-3 0,-11-14 0,2-19 0,-4-2 0,-6-14 0,5-1 0,-12-14 0,12-10 0,-2 8 0,0-3 0,3-26 0,0-4 0,0 26 0,0 15 0,5 9 0,5 9 0,16 1 0,-8 15 0,11 3 0,-22 9 0,2 0 0,-14-5 0,-1-7 0,-14 0 0,3-9 0,-8 10 0,4-10 0,5 5 0,1-1 0,9-4 0,1 4 0</inkml:trace>
  <inkml:trace contextRef="#ctx0" brushRef="#br0" timeOffset="130685">29096 1585 24575,'-6'-5'0,"6"-1"0,10 0 0,6 2 0,5 4 0,-5 0 0,-6 4 0,-5 7 0,-5 5 0,-5 1 0,4-2 0,-8-4 0,7 0 0,11-5 0,0-7 0,15 0 0,-12-4 0,3 1 0,-5 2 0,-4-7 0,-1 8 0,-5-4 0</inkml:trace>
  <inkml:trace contextRef="#ctx0" brushRef="#br0" timeOffset="131395">29083 1001 24575,'9'-12'0,"3"-1"0,8 6 0,-4 0 0,-1 7 0,-9 10 0,-1 10 0,-18 6 0,10 5 0,-14-11 0,15-5 0,-2-4 0,8-5 0,11-2 0,12-4 0,5 0 0,-5 0 0,-12-4 0,-6 2 0,-8-3 0,4 5 0</inkml:trace>
  <inkml:trace contextRef="#ctx0" brushRef="#br0" timeOffset="135286">26185 6617 24575,'46'0'0,"-2"-5"0,4-2 0,1 6 0,3-1-1641,-6-5 0,3-2 0,-2 1 1641,12 7 0,2-1 0,-4-6 0,5-4 0,3 1 0,-12 4 0,2 1 0,1 0 0,2 0-870,-4-1 0,2 0 0,0 0 1,1-1-1,-3 0 870,4-1 0,-1-1 0,-1 1 0,-1 1 0,12 2 0,-2 1 0,-5 0 832,-4-1 1,-3 0-833,7 0 0,-3 1 0,-15 4 0,-3-1 0,0-3 0,-4-1 1896,-7 1-1896,-14 4 5462,-17-4-5462,2 5 249,-55 0-249,11 14 0,-1 0 0,11-10 0,2-1 0,-4 11 0,0 0 0</inkml:trace>
  <inkml:trace contextRef="#ctx0" brushRef="#br0" timeOffset="135813">26684 6865 24575,'-17'5'0,"1"-4"0,24 4 0,20-18 0,26-7-1006,-15 7 1,1-2 1005,1-1 0,2 1 0,5 1 0,3 1 0,2 0 0,4-1 0,2 1 0,7-2 0,1 2 0,-16 3 0,2 0 0,0 1 0,0 0-742,1 1 1,1 0-1,-1 1 1,-1-1 741,11-3 0,-3-1 0,-2 4 0,-11 6 0,-3 3 0,-3-3 0,0-8 0,-2-1 0,6 10 0,-9 0 0,-21-7 0,-8 8 0,-14 0 0,1 0 0</inkml:trace>
  <inkml:trace contextRef="#ctx0" brushRef="#br0" timeOffset="137011">27947 2856 24575,'0'11'0,"5"0"0,-4 21 0,19 4 0,-16 29 0,8-33 0,1 2 0,-2 24 0,-1 6-619,2-1 0,2 1 619,-4-19 0,0 0 0,-2-2 4,-1 11 0,-1-8-4,8-2 0,-13-34 0,4-7 0,-5-13 0</inkml:trace>
  <inkml:trace contextRef="#ctx0" brushRef="#br0" timeOffset="137377">27929 2923 8191,'-8'-30'0,"15"4"5063,9-9-5063,13 7 2818,23-12-2818,4 21 0,7-4 0,-16 23 1719,-22 9-1719,-14 2 6784,10 21-6784,-17 16 0,-9 17 0,-15-2 0,0-33 0,-4-3 0,-4-2 0,-1-3 0,-9 5 0,-6 2 0,29-17 0,4-1 0,0 0 0,5-5 0,1-1 0</inkml:trace>
  <inkml:trace contextRef="#ctx0" brushRef="#br0" timeOffset="137711">28214 3175 8191,'0'15'0,"9"9"5063,8 26-5063,-3-20 0,1 1 0,10 23 2818,-2-13-2818,-6-24 1719,-5-11-1719,4-14 6784,3-17-6784,-5 0 0,0-3 0,-3 36 0,-1-3 0,4 15 0,5-8 0,-11 3 0,1-8 0,-9 2 0</inkml:trace>
  <inkml:trace contextRef="#ctx0" brushRef="#br0" timeOffset="138146">28551 3190 8191,'5'-16'0,"1"5"5063,9 6-5063,-2 15 2818,2-3-2818,-2 12 1719,-3-2-1719,-4 0 6784,-1-2-6784,-10-9 0,4-19 0,-4 3 0,11-18 0,2 12 0,12-9 0,-1 7 0,17-9 0,-7 17 0,1-2 0,-10 16 0,-3 12 0,-4 1 0,6 8 0,-6-4 0,4 1 0,-4-5 0,-2-1 0,-7-10 0,-4-1 0</inkml:trace>
  <inkml:trace contextRef="#ctx0" brushRef="#br0" timeOffset="138314">28865 2763 24575,'-11'5'0,"1"-4"0,10 4 0</inkml:trace>
  <inkml:trace contextRef="#ctx0" brushRef="#br0" timeOffset="138567">28915 2648 24575,'21'40'0,"0"0"0,0 12 0,-1 4 0,-2-11 0,1 1 0,-2 0-973,1 14 1,0-4 972,0-17 0,-3-6 627,-4-3-627,-11-28 0,-2 2 0,-8-4 0</inkml:trace>
  <inkml:trace contextRef="#ctx0" brushRef="#br0" timeOffset="139411">29057 3092 24575,'11'-25'0,"9"-1"0,5 9 0,15-10 0,-17 23 0,21-11 0,-21 15 0,1 5 0,-15 1 0,-9 4 0,5 1 0,-4 4 0,9-8 0,-4 2 0,5-9 0,-5-4 0,3 2 0,-8-7 0,4 3 0,0 0 0,-4-4 0,4 4 0,0 0 0,-4-4 0,4 4 0,-1 0 0,7 6 0,13 10 0,-1-3 0,1 1 0,-4-14 0,-4 5 0,19-25 0,2 8 0,-3-5 0,-6 10 0,-13 30 0,7 37 0,-9 0 0,-2 11-449,-5-15 0,-1 5 0,-1 2 0,-1-2 449,-1 13 0,-2-2 0,0-1 0,0-5 0,0-2 0,-2-7 0,-3-8 0,-5-12 0,-13-17 0,-9-31 0,-2 11 0,2-32 0,24 8 0,-7-10 0,14 9 1796,-5 2-1796,20-12 0,20-15 0,-12 17 0,8-1 0</inkml:trace>
  <inkml:trace contextRef="#ctx0" brushRef="#br0" timeOffset="139545">30191 3048 8191,'6'-5'0,"-6"4"0,-1-4 0,-4 5 0</inkml:trace>
  <inkml:trace contextRef="#ctx0" brushRef="#br0" timeOffset="147496">9955 8872 24575,'-6'-5'0,"-3"4"0,7-9 0,-7 9 0,3-4 0,-9 1 0,-19 2 0,2 6 0,-24-2 0,8 17 0,9-11 0,-3 1 0,-8 8 0,-3 1-988,-5 3 1,0-1 987,6-2 0,1 0 0,9-1 0,3-1 0,-17 6-577,0 0 577,0 6 0,20-13 0,-1 2 0,8 1 0,1 2 0,-3-2 0,4 1 0,2 12 1913,-6 0-1913,18-1 319,-7-1 1,-1 3-320,5 2 0,0 2 0,-1 5 0,0 3-707,-2 1 1,0 0 706,5-7 0,1 0 0,-7 10 0,0 3-134,7-4 0,0 0 134,-6 4 0,1-3 0,6-9 0,2-2 0,0-3 0,3-2 0,-2 16 0,-1 8 0,8 0 0,-8 0 0,10 0 0,-1-13 0,2 3 0,3 2 0,2 1-516,-6-1 1,2 1 515,8-4 0,0-2 0,-8 13 0,7-20 0,2 1 0,-3 3 0,2 0 0,7 7 0,3 1 0,1-2 0,2 0 0,6 3 0,1-2 324,-7-12 1,0-2-325,-2 1 0,0-1 0,4 8 131,-5-12 1,1 3-132,1 1 0,1 0 0,2-1 0,0-1 0,0 2 0,-2-3 0,6 0 0,2 6 0,-6-14 1084,23 20-1084,6-6 0,-23-12 0,0 1 0,0-3 0,0-2 0,10 7 0,-4-8 0,0-1 0,10-5 0,-11 5 0,1-1 0,27-4 0,-24-3 0,0-2 0,0-3 0,0 0 82,1 0 0,-2 0-82,17-3 0,-16 3 0,1 0 0,-6-5 0,1 0 0,10 4 0,1 1 0,-4-4 0,-2 0 0,20 7 0,2-8 0,-24 0 0,-1-8 0,8 6 276,-14-7 0,1-1-276,2 5 0,-1-1 0,2-7 0,-2-1 0,30 2 0,-13-18 0,-3 26 0,6-26 0,-18 21 0,1 0 0,6-10 0,1-1-495,0 5 0,-1 0 495,-1-2 0,-3 2 0,17 2 0,0-12 0,-8 22-8,1-27 8,-10 26 0,-9-10 0,1-2 0,21 6 0,-20-6 0,0 1 0,16 5 0,-4-25 0,12 13 0,-26 3 0,2-3 0,9-4 0,0 1 0,-3 2 0,-2 0 0,-5-1 0,-2 0 0,24-16 0,-23 11 0,6-2 990,-8 2-990,16-19 0,-19 18 0,-1-1 0,2 0 0,-2-1-327,1-1 1,-1 1 326,14-12 0,2-1 0,0 0-58,-13 14 0,-1-3 58,-6 3 0,0-2 0,7-12 0,-2 0 0,-8 10 0,-2 0 0,1-2 0,-1 1 0,5-12 0,-5 17 0,-1-1 0,0 1 0,0 0 0,5-9 0,-2-1 0,1-22 0,-3 5 0,-6 20 0,-7-18 0,6-3 0,-7 20 0,-2 1 0,1-22 0,-8 5 0,6 17 657,-15-1-657,14 9 120,-20-9-120,11 8 0,-7 1 0,-3-2 0,0-1 0,0 0 0,0 3 0,0 1 0,-1-1 0,0 4 0,-5-3 0,-1 0 0,-7-2 0,8 9 0,-2-2 0,-4-2 0,-1 0-402,0-1 1,0 1 401,-1 3 0,2 3 0,-17-8 0,-5 6 0,0 0 0,24 9 0,0 2 0,0 5 0,-2-1 0,-17-6 0,-4-1 0,-6 6 0,-1 1 0,3-2 0,2-1 0,1-2 0,5 3 0,-13 7 0,24-3 0,-1 0 0,2 1 0,-1-1 0,-3-1 0,1 0 0,5 1 0,1-1 0,-8-5 0,-1 1 0,1 8 0,-1 1-514,-7-4 1,1-1 513,8 7 0,3-2 0,-16-7 761,-7 6-761,25-3 0,0 1 0,3 4 0,-1 0-237,-5 0 0,1 0 237,-16 0 0,20-3 0,-1-2 0,-5-1 0,-1 0 0,-2 1 0,1-1 0,5-4 0,3 1 0,-20 7 0,18-7 0,8 9 1043,-7 0-1043,7 9 0,9-7 0,4 7 0</inkml:trace>
  <inkml:trace contextRef="#ctx0" brushRef="#br0" timeOffset="154895">14372 9178 24575,'-15'12'0,"3"-1"0,-5 5 0,5 0 0,-11 15 0,6-1 0,0 4 0,-5 10 0,2 2 0,3-5 0,3-1 0,2-2 0,3-5 0,9-4 0,0 0 0,10-10 0,7 9 0,5-21 0,13 2 0,-13-9 0,6-6 0,-7 5 0,-10-10 0,3 9 0,-13-16 0,-14 2 0,-9-1 0,-17-4 0,0 19 0,-16-7 0,0 30 0,9-11 0,16 13 0,25-19 0</inkml:trace>
  <inkml:trace contextRef="#ctx0" brushRef="#br0" timeOffset="156346">13515 10517 24575,'0'15'0,"8"26"0,-6-5 0,-1 4 0,2 0 0,2 1-533,0 5 0,0-2 533,-3 12 349,8-13-349,-10-31 177,0-10-177,0-31 0,0-17 0,-5 4 0,-1-6 0,5-13 0,0-1-392,-6 7 0,3 1 392,7 3 0,2 6 0,-3 6 0,16 14 0,-2 8 0,10 26 0,-3-1 0,-8 20 0,-3-8 1324,-10 9-1324,4-7 0,-20 17 0,10-20 0,-33 12 0,22-18 0,-19-3 0,22-4 0,3-6 0</inkml:trace>
  <inkml:trace contextRef="#ctx0" brushRef="#br0" timeOffset="156629">13950 10450 24575,'-19'28'0,"5"16"0,-1-5 0,0 2 0,10-5 0,1 0 0,-5-2 0,3-3 0,6 1 0,9-11 0,7-8 0,30 0 0,19-26 0,-4 0 0,-15-7 0,-29 11 0</inkml:trace>
  <inkml:trace contextRef="#ctx0" brushRef="#br0" timeOffset="156879">14511 10478 24575,'27'-19'0,"1"11"0,2-10 0,-7 17 0,-17-4 0,-1 5 0</inkml:trace>
  <inkml:trace contextRef="#ctx0" brushRef="#br0" timeOffset="157029">14519 10526 24575,'10'6'0,"-3"-1"0,13-5 0,-4 0 0,29-8 0,-14-7 0,6 3 0,-24-1 0</inkml:trace>
  <inkml:trace contextRef="#ctx0" brushRef="#br0" timeOffset="158545">15034 10186 8191,'-1'-5'0,"2"4"5063,10-4-5063,-1 5 2818,1 0-2818,-5-5 1719,4 4-1719,-4-4 6784,4 5-6784,1 0 0,0 5 0,0-4 0,-5 9 0,3-4 0,-8 5 0,9-5 0,-9 7 0,4-5 0,-5 16 0,0-7 0,0 8 0,0 5 0,-13 1 0,5-4 0,-11-3 0,13-13 0,26-5 0,19-12 0,7-6 0,7-1 0,7 0 0,2-2-852,2-6 0,-2 2 852,-13 11 0,-5 1 0,5-13 0,-48 19 0,-8-4 0,-4 5 0,2 0 0</inkml:trace>
  <inkml:trace contextRef="#ctx0" brushRef="#br0" timeOffset="160681">9073 17033 24575,'-1'-16'0,"2"6"0,22 5 0,36-5 0,-5 7-703,-10-7 0,1-1 703,20 9 171,-16-4 0,1 1-171,-13 4 0,-1 2 0,3-1 0,-4 0 0,-2 0 0,-27 0 0,-15 13 0,1-10 0,-5 9 0</inkml:trace>
  <inkml:trace contextRef="#ctx0" brushRef="#br0" timeOffset="160968">9106 17248 24575,'28'0'0,"24"0"0,-1-6 0,4-4 0,-5-1 0,1 0-1227,8 2 1,-2-2 1226,-19-4 0,-2 2 593,29 11-593,-29-8 448,0 10-448,-24 0 0,8 0 0,0 0 0,-7 0 0,1 0 0</inkml:trace>
  <inkml:trace contextRef="#ctx0" brushRef="#br0" timeOffset="162083">10789 16899 24575,'53'3'0,"0"1"0,-4 0 0,3-2 0,1 0 0,4-2 0,1-2-3277,-1-4 0,0-2 0,2 2 2904,-6 4 1,1 2-1,1 0 1,1-4 372,1-4 0,0-4 0,2 0 0,5 3-192,-7 3 1,4 3-1,2 1 1,2 0 0,-1-1-1,-1-1 192,-1-1 0,-1-2 0,0 0 0,1 0 0,0 0 0,2 2-177,-2 1 0,3 1 1,0 0-1,1 1 1,-1 0-1,-3 0 1,-2 0 176,4-1 0,-3 0 0,-1 0 0,-3 0 0,-1 1 0,2 1 0,-1 1 0,-4 1 0,-5-1 0,5 0 0,-7 0 0,17 0 3355,-27-5-3355,-22 9 0,-14-8 0,0 9 0</inkml:trace>
  <inkml:trace contextRef="#ctx0" brushRef="#br0" timeOffset="164110">13612 11323 24575,'0'25'0,"0"14"0,0 6 0,0 4 0,-9-3 0,7-8 0,-6-7 0,8 2 0,-5-16 0,4 3 0,-4-24 0,-1-11 0,4-17 0,-4-7 0,6 0 0,0 1 0,0 8 0,6-4 0,0 22 0,2-7 0,1 18 0,-3-4 0,14 16 0,8 11 0,3 12 0,-3-10 0,-10-1 0,-3-21 0,1-7 0,0-2 0,-5-8 0,-7 4 0,-4 0 0,0-4 0,0-1 0,0-5 0,0 0 0,-4 5 0,2 5 0,-2 6 0</inkml:trace>
  <inkml:trace contextRef="#ctx0" brushRef="#br0" timeOffset="164596">13914 11360 24575,'4'11'0,"-2"4"0,2 1 0,-4 29 0,0-10 0,6 12 0,-4-23 0,4-8 0,-6-6 0,0-26 0,0 11 0,0-27 0,0 8 0,0-40 0,15 9 0,-2-6 0,9 33 0,-7 18 0,0 15 0,-3 6 0,-7 8 0,-10 8 0,-7-10 0,-3 0 0,-4 2 0,11-6 0,-5 0 0,13-8 0</inkml:trace>
  <inkml:trace contextRef="#ctx0" brushRef="#br0" timeOffset="164844">14173 11344 24575,'-4'27'0,"2"-7"0,-2 9 0,4-13 0,0-6 0,0 1 0,9 1 0,-2-5 0,17 5 0,18-11 0,-3 5 0,0-6 0,-22 0 0</inkml:trace>
  <inkml:trace contextRef="#ctx0" brushRef="#br0" timeOffset="165067">14556 11378 24575,'17'-16'0,"2"6"0,6-1 0,-6 9 0,9-4 0,-21 6 0,2 0 0</inkml:trace>
  <inkml:trace contextRef="#ctx0" brushRef="#br0" timeOffset="165216">14630 11427 24575,'16'8'0,"16"-2"0,-12-11 0,4 4 0,-14-4 0</inkml:trace>
  <inkml:trace contextRef="#ctx0" brushRef="#br0" timeOffset="167181">15361 10975 24575,'0'16'0,"0"4"0,0-4 0,0 5 0,0-1 0,-6 0 0,5 9 0,-12-7 0,12 7 0,-5-8 0,6-5 0,0-1 0,4-9 0,7-1 0,5-5 0,14-6 0,-7-2 0,2-4 0,-9 0 0,-6 1 0,1 5 0,-5 6 0,-1 6 0,-5 9 0,0 10 0,0-2 0,0 2 0,0-10 0,0-9 0,0-1 0</inkml:trace>
  <inkml:trace contextRef="#ctx0" brushRef="#br0" timeOffset="168444">10560 18238 24575,'59'0'0,"-1"0"0,1 0 0,1 0 0,4 0 0,2 0 0,-1 0-1967,-12 0 1,0 0 0,1 0 0,1 0 0,0 0 1723,8 0 1,1 1 0,1-1-1,-1 0 1,-2-1 242,2-2 0,-2-1 0,0 0 0,3 1-45,-12 2 1,2 0-1,2 1 1,-1 0 0,1-1-1,-1 0 45,7-1 0,1-1 0,-2-1 0,1 1 0,-1 1 0,-3 1 0,0 1 0,-1 1 0,-1-1 0,-2 0 0,3 0 0,-1 0 0,-4 0 0,-5 0 0,6 0 0,-7 0 998,-8 0 0,-4 0-998,11 0 0,-22 0 0,-14-5 0,-5 4 0,-5-4 0</inkml:trace>
  <inkml:trace contextRef="#ctx0" brushRef="#br0" timeOffset="170467">17716 7683 24575,'59'0'0,"-5"0"0,6 0 0,-2 0 0,4 0-2091,-7 0 1,2 0-1,0 0 2091,-9 0 0,0 0 0,1 0 0,4 0 0,2 0 0,0 0 0,1 0 0,1 0 0,4 0 0,-1 0 0,4 0 0,1 0 0,0 0-1206,-1 0 1,0 0-1,0 0 1,0 0 1205,-2 0 0,0 0 0,-1 0 0,-2 0 0,9 1 0,-3-1 0,-6-1 1011,-3-5 0,-5 1-1011,5 3 0,-3 1 0,-16-5 0,-2 0 0,2 6 0,-3 0 0,-5-5 0,-9 4 2288,-3-4-2288,-29 5 0,12 0 0,-22 0 0</inkml:trace>
  <inkml:trace contextRef="#ctx0" brushRef="#br0" timeOffset="176595">20875 7726 8191,'11'0'0,"-2"0"5063,27 0-5063,-6 0 0,7 0 0,5 0 0,9 0 0,3 0 551,3 0 1,3 0-552,6 0 0,0 0 0,-11-1 0,-1 2 0,2 5 0,0 0 0,5-4 0,3-1 0,-7 3 0,3 1 0,-1-2 0,-1-2 0,0-2 0,1 1 0,-8 3 0,2 0 0,0 0 0,-1 0 0,8-2 0,-2-1 0,-3 2 0,4 4 0,-3-1 0,-6-4 0,-4-2 1935,2 1-1935,7 0 0,-26 0 1510,7 0 1,-29 0-1,2 0 1</inkml:trace>
  <inkml:trace contextRef="#ctx0" brushRef="#br0" timeOffset="177895">23525 7847 8191,'3'0'0,"3"0"5063,23-9-5063,9 7 0,13-2 0,10 0 0,-10-1 0,2 1 0,4 0-166,-4 3 1,4 1-1,0 0 1,-1-2 165,10-6 0,0-2 0,-2 3 0,-1 4 0,-1 4 0,-3-3 742,6-4 1,0 0-743,-6 5 0,4 2 0,-1-1 0,-9-4 0,-1 0 0,-1 0 0,0 3 0,0 1 0,-4-2 0,1-4 0,-8 1 0,-3 5 4945,-21 0-4945,-1 0 0,-9 0 0,-1 0 0</inkml:trace>
  <inkml:trace contextRef="#ctx0" brushRef="#br0" timeOffset="179028">26505 7769 24575,'36'-10'0,"4"9"0,7 0 0,13-11 0,6 1-2208,-11 8 0,3 4 0,0-2 2208,-7-3 0,-1-2 0,4 3 0,3 1 0,4 2 0,2 1 0,0 0-302,-2-1 1,1 0-1,-1 0 1,3 0 301,-6-2 0,2-1 0,0 0 0,-1 0 0,-3 1 0,-2 1 0,-1 1 0,-3-1 0,-3 0 0,4-3 0,-3-1 0,-7 1 1619,23 4-1619,-25-6 0,-15 5 0,-14-6 0,-5 7 0</inkml:trace>
  <inkml:trace contextRef="#ctx0" brushRef="#br0" timeOffset="184961">28982 5581 8191,'-11'-12'0,"-3"4"5063,13-1-5063,-4-6 2818,5-3-2818,0-15 1719,5 15-1719,9-23 6784,11-3-6784,14-5 0,-8 10 0,6 7 0,-16 29 0,8-16 0,-11 18 0,1-6 0,-3 7 0,1 5 0,1 6 0,-7 5 0,8 8 0,-6 38 0,0-19 0,0 4 0,-8 0 0,-2 5 0,1-3-920,8 11 0,-2-2 920,-8 5 0,-1-3 0,5-22 0,-1-3 0,-5 2 0,0 0 0,5-1 0,1 1-258,-6 19 0,3 3 258,9-5 0,3 0 0,-6-8 0,0 1 0,2-2 0,4 4 0,2-3 0,2-4 0,-1-3 0,3 9 0,6 7 0,3-26 0,11 12 0,-8-32 1789,0 4-1789,-12-13 567,-1 0-567,-4 0 0,5-14 0,-7 1 0,-2-12 0,-5 9 0,-3-4 0,-2 8 0,-3 2 0,-5 5 0,-20 25 0,8 2 0,-15 34 0,21-25 0,1 4-663,2 18 0,1 9 0,-1 3 663,1-10 0,-1 2 0,0 1 0,0 0-1078,0 4 1,-1 0 0,0 1 0,2-1 1077,1-4 0,2 1 0,-1-2 0,-2-3 0,-3 0 0,-3-3 0,2-4-309,2 1 0,1-3 309,0 1 0,-3-5 0,-16-4 0,12-4 1458,-10-7-1458,-3-5 4565,7-10-4565,-4-5 893,6-6-893,-5 0 0,2 0 0,-3-5 0,9 4 0,2-4 0,9 0 0,-8-5 0,11 3 0,-6-2 0</inkml:trace>
  <inkml:trace contextRef="#ctx0" brushRef="#br0" timeOffset="189181">10447 491 24575,'-6'6'0,"1"-1"0</inkml:trace>
  <inkml:trace contextRef="#ctx0" brushRef="#br0" timeOffset="189515">10339 545 24575,'47'0'0,"0"-5"0,3-2 0,-8 7 0,1-2-1260,0-7 0,3-3 0,-2 3 1260,2 6 0,1 1 0,-3-7 0,2-3 0,-4 3 587,-4 5 1,-3 0-588,8-4 0,-18 4 154,-30 7 1,-9-1 0,-3 7-1</inkml:trace>
  <inkml:trace contextRef="#ctx0" brushRef="#br0" timeOffset="189748">10780 589 24575,'0'40'0,"0"-1"0,0-1 0,-1-4 0,2 3 0,4 6 0,0 1 0,-4 9 0,0 0 0,5-4 0,-2-4 0,-4 9 0,0-22 0,0-22 0,-5-4 0,-2 8 0,-8-12 0,6 8 0,0-10 0</inkml:trace>
  <inkml:trace contextRef="#ctx0" brushRef="#br0" timeOffset="189916">10663 1234 24575,'22'0'0,"6"-13"0,-3 1 0,9-11 0,4 3 0,9-5 0,-5 1 0,-11 6 0,-13 6 0</inkml:trace>
  <inkml:trace contextRef="#ctx0" brushRef="#br0" timeOffset="190661">11086 1027 24575,'5'10'0,"-4"6"0,9 1 0,-9 4 0,9-9 0,-9 2 0,13-17 0,7-6 0,2-5 0,7 0 0,-6-5 0,-3 16 0,3-10 0,6 13 0,-3 5 0,5-4 0,-11 4 0,-6-5 0,-4 0 0,0 0 0,4 0 0,-3 0 0,-2 5 0,-5 5 0,-5 39 0,5-5 0,1 5 0,-4 1 0,-1 1-455,5 5 1,0-4 454,-6 12 0,0-21 0,0-17 0,-6-25 0,4-25 0,-4-37 0,10 21 0,4-4 0,0-2 0,1-4 0,1 4 0,1 2 0,2 3 0,4-10 0,0 9 0,-4 23 909,14 18-909,-13 1 0,9 11 0,-12 5 0,-5 6 0,-15 1 0,0-6 0,-11-5 0,8 2 0,-3-12 0,6 7 0,0-9 0</inkml:trace>
  <inkml:trace contextRef="#ctx0" brushRef="#br0" timeOffset="190979">11716 1102 24575,'0'30'0,"5"-1"0,2-9 0,9-2 0,-3-7 0,11-5 0,2-18 0,2 4 0,-7-10 0,-11 16 0,-6-1 0,-2 17 0,2-7 0,-4 3 0,0-5 0</inkml:trace>
  <inkml:trace contextRef="#ctx0" brushRef="#br0" timeOffset="191245">11911 1113 24575,'12'5'0,"6"2"0,-3 17 0,6-2 0,-5 7 0,-7-21 0,-9-22 0,8-13 0,-6-16 0,19 9 0,-11 4 0,9 11 0,-7 3 0,-6 10 0,-1 2 0</inkml:trace>
  <inkml:trace contextRef="#ctx0" brushRef="#br0" timeOffset="191413">12127 1004 8191,'6'24'0,"-5"3"5063,5 14-5063,-6 0 2818,5-13-2818,-4 0 0,4-20 0,-5 1 0</inkml:trace>
  <inkml:trace contextRef="#ctx0" brushRef="#br0" timeOffset="191565">12186 602 12240,'-6'-4'0,"1"2"0,5-2 0</inkml:trace>
  <inkml:trace contextRef="#ctx0" brushRef="#br0" timeOffset="191761">12320 578 24575,'5'10'0,"-4"6"0,4 8 0,3 6 0,-6 8 0,3 3 0,-1 5 0,-9 7 0,-2 1 0,6-3 0,-1-2 0,-4-2 0,1-7 0,5-16 0,0-14 0,0-5 0</inkml:trace>
  <inkml:trace contextRef="#ctx0" brushRef="#br0" timeOffset="192180">12334 949 24575,'17'6'0,"3"-1"0,1-11 0,0 4 0,17-17 0,-18 11 0,8-6 0,-16 19 0,-6 14 0,-2 19 0,-2 11 0,-1 11 0,-2 4-775,1-16 1,0 1 0,0-1 774,1 18 0,-2-6 0,-3-22 0,0-4 0,-3 17 0,-20-24 0,-1 2 0,-11-22 0,6-11 0,8-3 2323,14-13-2323,0 4 0,9-14 0,8-2 0,10-4 0,-1 15 0,-2 8 0</inkml:trace>
  <inkml:trace contextRef="#ctx0" brushRef="#br0" timeOffset="192478">13167 774 24575,'65'-8'0,"-23"6"0,3-13 0,-16 14 0,-7-6 0,7 7 0,-8-4 0,-10 2 0,-1-2 0</inkml:trace>
  <inkml:trace contextRef="#ctx0" brushRef="#br0" timeOffset="192645">13256 892 24575,'23'0'0,"0"-5"0,7 4 0,-9-9 0,-6 9 0,0-10 0,-8 10 0,2-6 0</inkml:trace>
  <inkml:trace contextRef="#ctx0" brushRef="#br0" timeOffset="201288">14688 561 24575,'0'11'0,"0"0"0,0 4 0,0 1 0,8 12 0,-6 11 0,7 1 0,-9 14 0,0 2-517,0 1 517,0 7 0,0-16 0,0 8 0,0-11 0,0 0 0,0-15 0,0-10 0,0-23 0,12-13 0,-9 2 0,9-4 0</inkml:trace>
  <inkml:trace contextRef="#ctx0" brushRef="#br0" timeOffset="201831">15551 784 24575,'15'6'0,"9"-1"0,22-5 0,20 0 0,-11-5 0,6-1-3766,5 5 1,1-1 3765,-4-9 0,-2 1 0,-5 8 0,-5 1 2138,4-10-2138,-16 11 1198,-15 0-1198,-14-5 0,-5 4 0,-5-4 0</inkml:trace>
  <inkml:trace contextRef="#ctx0" brushRef="#br0" timeOffset="202829">17151 552 24575,'-10'55'0,"12"-19"0,2 3 0,-3 21 0,2 0-1185,9-13 1,1-1 1184,-12 4 0,0-3 0,9-1 757,-10-16-757,5-6 391,-4-9-391,-1-18 0,-10-37 0,3-5-411,2 6 1,2-3 410,3-24 0,0 17 0,0 0 0,-1 12 0,2 2 0,7-11 0,6 0 0,1 6 0,5 4 0,22-15 0,-20 21 0,-2 5 1168,0 11-1168,-5 3 0,-5 10 0,13-4 0,-4 28 0,0-3 874,-10 15-874,-15-9 0,-2-6 0,-18 13 0,-4-6 0,-7 9 0,10-16 0,6 1 0,15-14 0,0 2 0</inkml:trace>
  <inkml:trace contextRef="#ctx0" brushRef="#br0" timeOffset="203161">17374 740 8191,'0'25'0,"0"2"5063,5 5-5063,1-11 2818,0-7-2818,3-12 1719,-3 2-1719,5-4 6784,9 0-6784,2-11 0,0 4 0,-2-10 0,-9 6 0,-5 14 0,3 8 0,-2 11 0,0 3 0,5-4 0,-11-5 0,5-6 0,-6-5 0</inkml:trace>
  <inkml:trace contextRef="#ctx0" brushRef="#br0" timeOffset="203565">17645 820 8191,'9'-12'0,"-2"3"5063,14 23-5063,-9-6 2818,5 12-2818,-6-4 1719,-5-4-1719,-7 8 6784,-6-13-6784,0-8 0,8-10 0,7-10 0,4 4 0,5 1 0,-1 9 0,0 1 0,-1 6 0,-4 5 0,-1 6 0,-4 1 0,5 8 0,-9-9 0,9 5 0,-10-6 0,8 1 0,-7 4 0,2-8 0,-4 2 0</inkml:trace>
  <inkml:trace contextRef="#ctx0" brushRef="#br0" timeOffset="203730">17937 524 8191,'-8'-12'0,"2"3"0</inkml:trace>
  <inkml:trace contextRef="#ctx0" brushRef="#br0" timeOffset="203960">18070 443 24575,'0'57'0,"0"-14"0,9 13 0,-7-18 0,2 4 0,0 2 0,-3-10 0,-2 0 0,-1 6 0,-1-2 0,2 2 0,-4-34 0,5-1 0</inkml:trace>
  <inkml:trace contextRef="#ctx0" brushRef="#br0" timeOffset="204526">18078 805 8517,'28'-19'0,"0"11"5094,8-10-5094,-11 16 2770,-10-4-2770,-4 15 1674,-5 15-1674,4 0 6520,0 0-6520,11-15 0,1-9 0,3 0 0,0-6 0,-2-5 0,-6-7 0,3 7 0,-12 20 0,3 13 0,-5 25 0,-14-2 0,-6 7 0,1-5 0,-2 5 0,0-3 0,-8 15 0,-1-3 0,-2 2 0,2-10 0,7-22 0,3-34 0,7-4 0,1-13 0,-1-9 0,15-4 0,5-5 0,-2 2 0,2-1 0,5-6 0,4 2 0,5 11 0,3 6 0,2 6 0,1 4 0,1-1 0,2 2 0,2 1 0,-2 0 0,0-5 0,-9 11 0,-22 6 0</inkml:trace>
  <inkml:trace contextRef="#ctx0" brushRef="#br0" timeOffset="206437">27096 5941 24575,'-18'37'0,"-1"0"0,-11 9 0,30-21 0</inkml:trace>
  <inkml:trace contextRef="#ctx0" brushRef="#br0" timeOffset="213029">17806 10940 24575,'-5'-6'0,"4"-3"0,-4 3 0,38 0 0,0-1 0,8-1 0,6 3 0,7 1 0,-1-2-900,-5-2 1,0-1 0,5 1 899,5 3 0,5 2 0,2 0 0,-3-2 0,-8-1 0,-3-1 0,1 0 0,1 2 0,11 3 0,2 2 0,-1 0 0,-3-1 0,4-3 0,-4-1 0,-3 1 0,-9 4 0,-2 0 0,-6 0 0,24 0 604,-25 0-604,-18 0 0,-42 0 0,-15 0 0,1 0 0,0 0 0</inkml:trace>
  <inkml:trace contextRef="#ctx0" brushRef="#br0" timeOffset="213494">17983 11063 24575,'33'0'0,"1"0"0,2 0 0,1 0 0,3 1 0,2-2-2011,3-8 1,3 0 2010,9 6 0,4 1 0,-6-7 0,5-3 0,1 2 0,1 4 0,2 1 0,0 0 0,-12-1 0,1-1 0,-1 0 0,-4 1 0,2 0 0,-3 1 0,-5 1 0,5-4 0,-20 6 311,-34 10 0,5-6 0,-24 7 0</inkml:trace>
  <inkml:trace contextRef="#ctx0" brushRef="#br0" timeOffset="221744">17873 10482 24575,'-15'0'0,"-1"-6"0,-5 5 0,5-10 0,-4 5 0,3-5 0,-4 5 0,-4-12 0,4 9 0,-4-11 0,5 6 0,-17-19 0,2-2 0,-7-14 0,17 17 0,1-1 0,-10-20 0,3 0 0,10 7 0,11 6 0,1-19 0,1 8 0,8 3 0,0 20 0,8-18 0,9-8 0,-7 19 0,-1 0 0,7-25 0,5 9 0,-9 12 0,5-2 0,5 7 0,-7-4 0,10 10 0,1-6 0,-8 10 0,10-7 0,-4 7 0,12 0 0,5-2 0,4 4 0,2-9 0,-3 15 0,0-14 0,8 14 0,-20-1 0,0 0 0,24 1 0,-25 0 0,-1 2 0,9 10 0,2-19 0,5 21 0,11-15 0,-20 11 0,2 0 0,4-7 0,0 0 0,-4 6 0,-1 0-346,-1-6-1,-1 1 347,28 9 0,-13-14 0,4-3 0,2 8 0,3 0 0,-9-2 0,2-2 0,-2 3-669,8 2 1,-4 3 668,-3 2 0,-5 1 0,9-3 0,-10 5 0,-8-5 0,25 8 0,-1-9 0,-29 8 0,1 0 0,21-7 0,-9-2 0,2 7 0,8-7 0,0 10 0,-8-8 646,7 6-646,-5-13 0,-8 13 1384,-5-4-1384,-21 6 0,13 0 0,-10 0 0,10 0 0,-8 0 0,-4 0 0,-2 0 0,-5 0 0,1 0 0,-5 5 0,-6-4 0,-6 9 0,-9-9 0,3 4 0,-15 3 0,4-6 0,-8 12 0,1-8 0,12 4 0,-2-4 0,8 8 0,1-12 0,-3 17 0,-3-8 0,-3 10 0,-3-4 0,1 0 0,6-10 0,-5 9 0,2-5 0,-4 9 0,10-3 0,-1-7 0,13-1 0,-9-3 0,4 9 0,-9 2 0,-1-6 0,4 7 0,-2-16 0,13 17 0,-13-17 0,12 16 0,-16-16 0,10 29 0,-11-14 0,12 17 0,-8-12 0,13 16 0,-10 4 0,10 8 0,-4-10 0,6-10 0,0-10 0,0 1 0,0-1 0,0 10 0,0-3 0,6 13 0,2-12 0,-1 1 0,4-12 0,0 4 0,5-4 0,9 13 0,-1-7 0,-4 1 0,2-14 0,-3 8 0,28-7 0,8 4 0,-18-6 0,2-1 0,4-1 0,-1-2 0,19 6 0,2-1 0,-25-10 0,25 9 0,-1-7 0,-3 12 0,-5-12 0,10 13 0,-29-14 0,1 0 0,12 7 0,0 1 0,-5-4 0,-2 0 0,20 6 0,-14 3 0,-9-12 0,-8 4 0,8 3 0,1-7 0,16 15 0,-18-16 0,1 0 0,-2 3 0,-1 0 0,7-3 0,-3-2 0,9 1 0,-2 0 0,-7 9 0,8-7 0,-5 6 0,-3-8 0,-1 0 0,-8 9 0,8-7 0,1 7 0,16-9 0,-4 6 0,7-5 0,-19 5 0,-2-6 0,-7 0 0,8 0 0,0 0 0,1 0 0,16 0 0,-23 0 0,3 0 0,12 0 0,0 0 0,-11 0 0,0 0 0,1 0 0,-2 0 0,12 0 0,-4-6 0,6 5 0,-17-12 0,-7 12 0,-10-5 0,1 1 0,1 4 0,4-9 0,-4 9 0,-2-4 0,-4 5 0,9-6 0,2 4 0,5-9 0,-1 10 0,-9-4 0,-2 1 0,-4 2 0,6-12 0,0 7 0,5-8 0,0 9 0,2-12 0,-3 9 0,4-11 0,-5 12 0,5-15 0,-2 9 0,1-22 0,-6 18 0,-3-5 0,-5 12 0,1 5 0,8-16 0,7 9 0,0-16 0,-7 13 0,-5 6 0,-13 0 0,9 9 0,-9-9 0,9 0 0,0-6 0,6-2 0,2-2 0,-2 3 0,-8-4 0,4 1 0,-10-1 0,4 5 0,-6 1 0,0 4 0,0-9 0,0-7 0,-6-5 0,-5 4 0,3 7 0,-11 8 0,17 2 0,-20-9 0,2-2 0,-7-3 0,-2-1 0,8 8 0,0 1 0,0 3 0,5 6 0,0-7 0,-2 4 0,-5-7 0,0 7 0,-3-1 0,6 11 0,-10-6 0,7 7 0,-6 0 0,-17-8 0,10 6 0,-20-7 0,17 9 0,1 0 0,-1-8 0,9 6 0,-23-16 0,16 11 0,-2 1 0,3 1 0,-1-1-515,-12-5 1,1 0 514,-18 9 0,30-9 0,-1 0 0,0 9 0,0 1 0,4-10 0,0 1 0,-31 7 0,17-6 0,-2-2 0,3 4 0,1 1-465,-7-6 0,1 0 465,9 7 0,3-2 0,-17-13 0,16 18 0,-1 2 0,-2-5 0,-1 0 0,-5 0 0,1 1 0,8 3 0,4 0 0,-12-8 0,10 9 980,8 0-980,-8 0 0,-1-8 0,-8 6 0,-19-7 0,5-1 151,24 9 1,1 0-152,-20-9 0,19 9 0,1 2 0,-18-1 0,-11-6 0,33 4 0,-6-4 0,8 6 0,-8 0 169,-8 0 0,22 0 0,-1 0 0</inkml:trace>
  <inkml:trace contextRef="#ctx0" brushRef="#br0" timeOffset="231011">25502 10202 24575,'-7'-4'0,"3"-3"0,4-3 0,0-1 0,0 0 0,9-10 0,3 2 0,33-15 0,-10 11 0,20 4 0,-24 4 0,2 14 0,-11-5 0,-1 6 0,-5 9 0,-6-2 0,-4 20 0,-1 7 0,-4 6 0,-2 9 0,-2-2 0,-2 6 0,0 1-1332,0 11 1,0 3-1,0-1 1332,-1-6 0,1-1 0,0-1 0,0-7 0,0-1 0,2-6 0,2-6 0,2-4 0,2 2 0,3-1 0,20 17 0,-6-14 0,11-15 0,-21-23 0,1 4 0,0-5 3995,4-5-3995,3-10 0,-5-2 0,-31 74 0,8-14 0,-1 8 0,-1 1-1480,-3 6 0,-2 2 0,2 2 1480,3-5 0,1 2 0,1 0 0,0-6 0,0-3 0,0-4 0,1-2-935,1 17 1,0-5 934,-2-17 0,-1-4 0,0 17 0,-11-22 0,1-12 0,-1-9 3922,-24-9-3922,9-15 0,-22-4 0,17-8 0,-8-16 0,27 28 0,-3-10 0</inkml:trace>
  <inkml:trace contextRef="#ctx0" brushRef="#br0" timeOffset="232728">26673 10747 24575,'5'6'0,"-4"15"0,4 10 0,-5 9 0,8 7 0,-5-8 0,5-9 0,-8-2 0,6-7 0,-4-5 0,4-1 0,0 0 0,-5-3 0,5-2 0,-6-5 0</inkml:trace>
  <inkml:trace contextRef="#ctx0" brushRef="#br0" timeOffset="232931">26591 10394 10161,'0'-11'0,"0"0"0</inkml:trace>
  <inkml:trace contextRef="#ctx0" brushRef="#br0" timeOffset="234094">26879 10777 24575,'5'15'0,"-4"-3"0,4 7 0,-1-7 0,-2 3 0,2-4 0,-4-1 0,0 6 0,0-5 0,0 4 0,0-13 0,6-8 0,-4-10 0,23-18 0,-10 6 0,12 2 0,-6 12 0,-9 14 0,-2 5 0,0 1 0,-4 10 0,-1-4 0,5-2 0,-9 4 0,9-11 0,-4 6 0,9-15 0,12-11 0,-8 7 0,7-10 0,-11 19 0,2-4 0,-1 5 0,0 0 0,0-4 0,-5 2 0,6-12 0,-6 12 0,3-21 0,1 15 0,-2-7 0,12 47 0,-14-2 0,-2 6 0,0 18 0,0 1-273,1-9 1,-1-3 272,-8-4 0,0-7 0,8-8 0,-5-9 0,-3-26 0,-2 3 0,0-29 0,1-11 0,-5-7 0,3-5-277,8 5 1,2-3 0,2 1 276,-3 2 0,1 1 0,2 3 261,6-4 0,2 7-261,8-8 0,-14 55 0,0 24 0,-6 10 0,0 15 852,-6-18-852,0 3 0,-5-11 0,-5 1 0,-6-6 0,0-10 0,5 0 0,6-7 0</inkml:trace>
  <inkml:trace contextRef="#ctx0" brushRef="#br0" timeOffset="234444">27601 10576 8191,'6'11'0,"-2"5"5063,1-5-5063,-4 9 2818,13-8-2818,2-2 1719,2-5-1719,2-5 6784,-5 0-6784,13-19 0,-4 8 0,5-14 0,-14 13 0,-9 15 0,-1-1 0,0 13 0,-4 1 0,10 0 0,-10-5 0,5-2 0</inkml:trace>
  <inkml:trace contextRef="#ctx0" brushRef="#br0" timeOffset="234781">27911 10520 24575,'5'15'0,"6"-1"0,-4 2 0,6-4 0,-7 3 0,0-3 0,4-10 0,-3-18 0,13-9 0,-5 4 0,0 1 0,7 18 0,-9-12 0,6 13 0,-10-4 0</inkml:trace>
  <inkml:trace contextRef="#ctx0" brushRef="#br0" timeOffset="234927">28163 10480 24575,'0'35'0,"0"-10"0,-5-5 0,3-9 0,-2 9 0,4-12 0,0 6 0</inkml:trace>
  <inkml:trace contextRef="#ctx0" brushRef="#br0" timeOffset="235093">28175 10076 24575,'-6'-11'0,"1"2"0</inkml:trace>
  <inkml:trace contextRef="#ctx0" brushRef="#br0" timeOffset="235327">28268 10031 12675,'6'9'0,"-1"-2"4676,0 17-4676,6 26 0,-7-6 0,-1 2 0,3-5 0,-2 1 236,-3 8 0,-2-3-236,1 9 0,6 1 0,-4-21 361,4-4 0,-6-26 0,0-1 0</inkml:trace>
  <inkml:trace contextRef="#ctx0" brushRef="#br0" timeOffset="235595">28296 10450 8191,'23'-14'0,"4"1"5063,29-6-5063,-21 11 2818,11-1-2818,-30 9 1719,-1 0-1719,-4 0 6784,4 11-6784,-8-3 0,7 8 0,-13 0 0,4 0 0,-5 1 0,0-7 0,0-5 0</inkml:trace>
  <inkml:trace contextRef="#ctx0" brushRef="#br0" timeOffset="236614">28499 10404 24575,'6'11'0,"8"-5"0,-5 7 0,12-1 0,-3 4 0,5-6 0,-2-5 0,0-5 0,8 0 0,10-15 0,-2 1 0,-2-8 0,-20 5 0,-1 6 0,-7 9 0,3 41 0,-6 6 0,-3 6-1167,0 3 0,-2 3 1167,-3-10 0,0 2 0,0-3 0,2 7 0,1-4 0,-6-9 0,1-4 0,6 14 0,-4-27 0,-7-17 0,-5-2 0,-5-10 0,10 0 2334,-7-17-2334,7-19 0,0 1 0,2-7 0,14 24 0,-4 9 0,13 3 0,-6-4 0,8 3 0,-9-2 0,-2 9 0,-5 1 0</inkml:trace>
  <inkml:trace contextRef="#ctx0" brushRef="#br1" timeOffset="271562">4094 7262 24575,'5'35'0,"1"-1"0,5-1 0,1 0 0,-1 3 0,2 0 0,4 5 0,0 0 0,-5 2 0,0 1-664,5 1 0,-3-1 664,-10 22 0,13-30 0,-1 1 0,-14 2 0,0 4 0,13-1 0,6 4 0,-4 0 0,-9-1 0,-4 1 0,5 0 0,8 2 0,4 0 0,-4-2 0,-9 10 0,0-5 0,23 7-184,-27-11 184,11-14 0,-10-8 0,-4-10 0,4-34 0,-14 0 488,-2-18 1,-2-7-489,-3 4 0,-2 0 0,-6-7 0,0 2 0,-2-12 0,4 30 0</inkml:trace>
  <inkml:trace contextRef="#ctx0" brushRef="#br1" timeOffset="272230">3946 7479 24575,'9'-46'0,"1"-5"0,2 2 0,2-3 0,0 12 0,0-1-714,-5-5 1,1 1 713,7 14 0,-2 3 464,-12-11-464,17 12 236,-19 22-236,15 15 0,-3 12 0,11 5 727,-2-4-727,-1-12 0,-1 1 0,9-11 0,-11 5 0,5-6 0,-22 0 0,-2 0 0,-14 0 0,7 0 0,-1 0 0</inkml:trace>
  <inkml:trace contextRef="#ctx0" brushRef="#br1" timeOffset="274080">1790 5755 24575,'0'30'0,"0"-1"0,9-1 0,3 27 0,-2-14 0,2 3 0,-1 9 0,0 0 0,-1-3 0,0-4 0,1 20 0,-5-33 0,-6-18 0,5-9 0,-4-34 0,15-13 0,-11 0 0,1-1 0,12-6 0,2 14 0,-6 41 0,10 22 0,-5-10 0,7 9 0,-5-27 0,-8 2 0,9-23 0,-19-13 0,10-11 0,-13-12 0,-7 16 0,-1-1 0,1 6 0,-1 0 0,-6-8 0,1 3 0,-1-8 0,-1 21 0,20 27 0,-8 2 0,9 7 0</inkml:trace>
  <inkml:trace contextRef="#ctx0" brushRef="#br1" timeOffset="274308">2337 5739 24575,'12'-9'0,"13"-5"0,-1-5 0,7 1 0,-14 11 0,-8 2 0</inkml:trace>
  <inkml:trace contextRef="#ctx0" brushRef="#br1" timeOffset="274493">2348 5818 8191,'11'0'0,"5"0"5063,5-5-5063,21-17 0,-12 12 0,7-21 0,-26 29 0,-5-7 0</inkml:trace>
  <inkml:trace contextRef="#ctx0" brushRef="#br1" timeOffset="278178">2798 5146 24575,'0'3'0,"-3"0"0,15 16 0,-11-3 0,14 13 0,-13 26 0,15-11 0,-15-8 0,-2-1 0,9-2 0,-9 3 0,0-16 0,0 1 0,0-5 0,0-39 0,0-5 0,0-13 0,0 16 0</inkml:trace>
  <inkml:trace contextRef="#ctx0" brushRef="#br1" timeOffset="278675">3065 5026 24575,'0'21'0,"-9"16"0,7 29 0,-7-23 0,0 2-465,8-1 0,-1-1 465,-6-9 0,0-3 0,7 1 305,-5-13-305,6-7 155,9-2-155,-2-5 0,12-5 0,3-20 470,0 9-470,8-23 0,-7 11 0,-3 2 0,-8 31 0,-1 10 0,-9 29 0,4-17 0,-6-2 0,0-2 0,-13 15 0,10-18 0,-10 4 0</inkml:trace>
  <inkml:trace contextRef="#ctx0" brushRef="#br1" timeOffset="279111">2554 6001 24575,'48'-22'0,"0"0"0,4-2 0,4-1 0,2-1-3039,-9 2 0,3 0 0,-1 1 3039,-8 8 0,-1 1 0,0-1 0,7-4 0,0-2 0,-3 3 135,7 1 1,-4 2-136,-3-2 0,-8 4 1766,-15 7-1766,-25 6 0,-4 0 0,2 0 0</inkml:trace>
  <inkml:trace contextRef="#ctx0" brushRef="#br1" timeOffset="282511">2967 6167 24575,'0'10'0,"6"-13"0,5 0 0,15-21 0,5 15 0,1-4 0,-3 13 0,-2 25 0,-6 15 0,-4-6 0,-2 2 0,-3 24 0,-6-1 0,-22-12 0,-3-15 0,-2 2 0,9-24 0,-5 4 0,0-12 0,-6 7 0,12-18 0,1 2 0,27-3 0,14 19 0,18 10 0,1-1 0,5 6 0,-15-21 0,23-2 0,-37-3 0,8-7 0</inkml:trace>
  <inkml:trace contextRef="#ctx0" brushRef="#br1" timeOffset="282810">3598 6284 24575,'-12'13'0,"3"-1"0,9-1 0,0-1 0,26-4 0,-10-1 0,21-11 0,-16-2 0,-5-13 0,-6-3 0,-14 2 0,-8 1 0,-25 14 0,7 7 0,-9 7 0,23 0 0,7-2 0</inkml:trace>
  <inkml:trace contextRef="#ctx0" brushRef="#br1" timeOffset="287309">1968 6605 8191,'0'11'0,"0"4"5063,0 1-5063,7 5 2818,-6-1-2818,5 10 1719,-6-7-1719,0 7 6784,0-14-6784,0-19 0,0-22 0,0-13 0,0-17 0,0 7 0,0-9 0,0 11 0,5 12 0,2 28 0,0 12 0,7 47 0,-8-19 0,0 2 0,7 6 0,0-1 0,-3-6 0,0-4 0,6 5 0,-10-21 0,-6-9 0,0-1 0</inkml:trace>
  <inkml:trace contextRef="#ctx0" brushRef="#br1" timeOffset="287480">1964 6790 24575,'23'-6'0,"-14"-8"0,17 12 0,-24-16 0,7 15 0,-9-6 0</inkml:trace>
  <inkml:trace contextRef="#ctx0" brushRef="#br1" timeOffset="288243">2183 6605 24575,'0'31'0,"0"-7"0,0-5 0,0-3 0,0 5 0,5 0 0,-4-5 0,4-14 0,-5-14 0,6-10 0,-5-3 0,5 4 0,-1 5 0,-4-3 0,4 7 0,0 11 0,1 12 0,6 11 0,-6 3 0,5-9 0,-5-1 0,0 0 0,-1-3 0,-5-2 0,0-5 0</inkml:trace>
  <inkml:trace contextRef="#ctx0" brushRef="#br1" timeOffset="288443">2133 6758 24575,'22'-5'0,"-2"4"0,-10-9 0,6 4 0,-4 0 0,-1 1 0,-7 5 0</inkml:trace>
  <inkml:trace contextRef="#ctx0" brushRef="#br1" timeOffset="290826">12255 7767 24575,'0'-11'0,"0"0"0,0 14 0,6 29 0,5 11 0,-7-8 0,1 3-361,8-5 1,0 0 360,-9 32 0,11-33 0,1 0 178,1 29-178,6-24 0,-9-1 0,-4-40 0,-3-7 0,0-6 543,3 1-543,-4 12 0,9 4 0,1 0 0,11-16 0,-8 3 0,7-21 0,-18 3 0,0-24 0,-8 3 0,-5 7 0,-1 17 0,0 58 0,2-5 0,4 13 0,0-21 0</inkml:trace>
  <inkml:trace contextRef="#ctx0" brushRef="#br1" timeOffset="291498">12698 8250 24575,'0'27'0,"0"-1"0,0-9 0,0-2 0,0-4 0,0 0 0,0-10 0,0-29 0,0-26 0,0-5 0,0 4 0,6 27 0,1 11 0,5 7 0,-6 23 0,-1 15 0,-5 1 0,0 0 0,0-19 0,0 13 0,9-8 0,-2 4 0,8-8 0,-4-10 0,-6 9 0,5-9 0,-9 13 0,4-3 0,-11 10 0,-5-5 0,-3-6 0,-1 0 0,4-9 0,-4 3 0,3-4 0,1 0 0,7 0 0</inkml:trace>
  <inkml:trace contextRef="#ctx0" brushRef="#br1" timeOffset="291992">12837 8229 24575,'0'16'0,"0"5"0,0 1 0,0-1 0,0-6 0,5-4 0,-4-1 0,10-18 0,-9-32 0,19-10 0,-20 14 0,1-1 0,24-8 0,-18 22 0,14 52 0,-15 3 0,9 32 0,-9-28 0,6-5 0,-1-10 0,-6-10 0,-1-7 0</inkml:trace>
  <inkml:trace contextRef="#ctx0" brushRef="#br1" timeOffset="292162">12927 8292 24575,'5'-11'0,"1"5"0,6-8 0,-1 12 0,7-16 0,-11 6 0,4 1 0,-11 2 0</inkml:trace>
  <inkml:trace contextRef="#ctx0" brushRef="#br1" timeOffset="292491">13324 7731 24575,'53'-37'0,"-13"9"0,-7 14 0,-21 9 0,-3 5 0</inkml:trace>
  <inkml:trace contextRef="#ctx0" brushRef="#br1" timeOffset="292662">13414 7754 8191,'24'0'0,"3"-13"5063,6 1-5063,-6-13 704,-10 9 1,-10 6-1,-2 5 1</inkml:trace>
  <inkml:trace contextRef="#ctx0" brushRef="#br1" timeOffset="293909">14313 6928 24575,'-5'-6'0,"-1"1"0,-6 14 0,6-2 0,-13 16 0,16 2 0,-25 17 0,20-7 0,2 3 0,-11 25 0,12-26 0,6-4 0,16 6 0,-3-23 0,8-7 0,-12-9 0,6-4 0,-4-2 0,-1-5 0,-16-1 0,-6 5 0,-27 1 0,-4 21 0,0-6 0,14 7 0,19-9 0</inkml:trace>
  <inkml:trace contextRef="#ctx0" brushRef="#br1" timeOffset="294208">14040 7483 24575,'11'-5'0,"4"4"0,24-32 0,-7 19 0,3 1 0,-1-9 0,1 0 0,2 10 0,-1 2 0,13-15 0,-10 21 0,-6-17 0,-9 20 0,-9-6 0,-9 7 0,-1 0 0</inkml:trace>
  <inkml:trace contextRef="#ctx0" brushRef="#br1" timeOffset="294761">14122 7733 24575,'16'-6'0,"-1"-4"0,5 9 0,-7-4 0,13 19 0,-19 3 0,4 27 0,-19-7 0,-10 13 0,-9-8 0,-4-4 0,8-11 0,-1-8 0,12-13 0,1-10 0,7-3 0,8-4 0,14 7 0,-4 8 0,14-2 0,-9 15 0,3-14 0,10 10 0,-2-13 0,-9 0 0,-4 0 0</inkml:trace>
  <inkml:trace contextRef="#ctx0" brushRef="#br1" timeOffset="294993">14499 7921 24575,'5'11'0,"13"-5"0,-4-1 0,14-10 0,-16-5 0,-6-11 0,-12 8 0,-10-7 0,-5 18 0,1-4 0,-1 6 0,0 0 0,10 0 0,2 0 0</inkml:trace>
  <inkml:trace contextRef="#ctx0" brushRef="#br1" timeOffset="297893">17661 15147 24575,'3'-13'0,"8"1"0,44-6 0,-6 10-1077,-10-3 1,3 1 1076,-5 9 0,0-1 0,0-9 0,1 0 0,2 9 0,2 1 283,10-9 0,2-1-283,0 9 0,-1 1 0,-4-5 0,-2 1 0,-4 5 0,-7 0 0,-5-6 385,-3 4-385,-12-4 0,3 6 0,-16 0 0,0 0 0</inkml:trace>
  <inkml:trace contextRef="#ctx0" brushRef="#br1" timeOffset="298286">17895 15360 8191,'9'6'0,"7"-1"4637,41-20-4637,1-6 0,-12 7 0,2-2 0,-4 0 0,3 0 0,-2 3 0,4 0 0,0 1 0,-2 0 0,2 1 0,-1-1 0,3 0 0,0-1 0,-3 2 0,1 0 0,-5 3 0,4 0 2869,-32 8-2869,-15 0 0,2 0 0,-8 0 0</inkml:trace>
  <inkml:trace contextRef="#ctx0" brushRef="#br1" timeOffset="299374">20625 15016 24575,'0'11'0,"8"14"0,-1 9 0,-2 5 0,1 13 0,-1 0-963,6-6 0,-2-1 963,-7 1 0,-1-3 0,9 3 0,-4-11 0,-5-10 621,5-5-621,-20-14 0,11-1 0,-11-5 0</inkml:trace>
  <inkml:trace contextRef="#ctx0" brushRef="#br1" timeOffset="299642">20567 15540 24575,'0'15'0,"0"1"0,19 17 0,-10-13 0,21 12 0,-13-20 0,8-1 0,1-19 0,4-8 0,-8-9 0,-2-16 0,1 3 0,-12-3 0,4 12 0,-9 13 0,-2 10 0,2 1 0</inkml:trace>
  <inkml:trace contextRef="#ctx0" brushRef="#br1" timeOffset="300892">19875 16371 24575,'5'8'0,"-4"-5"0,9 26 0,-3-2 0,-1 9 0,5-3 0,-10-8 0,4-5 0,0-13 0,2-7 0,4-2 0,5-7 0,-9 18 0,20 1 0,-14 11 0,16-5 0,-7-5 0,-5-7 0,3-8 0,-4-9 0,-4-12 0,-3 0 0,-9-5 0,0 10 0,0 3 0,-5-2 0,-1 17 0,0-6 0,1 12 0</inkml:trace>
  <inkml:trace contextRef="#ctx0" brushRef="#br1" timeOffset="301496">20271 16658 24575,'0'20'0,"0"2"0,0 13 0,0 2 0,0-10 0,-4-2 0,2-15 0,-2 1 0,4-22 0,4-2 0,10-39 0,0 21 0,10-17 0,-16 30 0,10 1 0,-15 8 0,11 7 0,-9 2 0,8 15 0,-7 12 0,6 0 0,-10 3 0,4-9 0,-6-5 0,4-1 0,-2 0 0,-2-3 0,-2-2 0,-2-5 0</inkml:trace>
  <inkml:trace contextRef="#ctx0" brushRef="#br1" timeOffset="301693">20285 16794 24575,'15'0'0,"-3"-4"0,7 2 0,7-8 0,-12 8 0,4-4 0</inkml:trace>
  <inkml:trace contextRef="#ctx0" brushRef="#br1" timeOffset="302179">20516 16744 24575,'0'28'0,"0"-5"0,0 6 0,0-12 0,0 3 0,0-8 0,0-12 0,0-2 0,6-27 0,-4 1 0,10-13 0,-11 13 0,15 9 0,-14 9 0,12 9 0,-13 10 0,10 13 0,-1 13 0,-2-3 0,7-4 0,-9-7 0,1-5 0,-2-5 0,-5-6 0</inkml:trace>
  <inkml:trace contextRef="#ctx0" brushRef="#br1" timeOffset="302346">20537 16858 24575,'13'6'0,"-4"-1"0,20-10 0,-12-2 0,4 0 0,-11 1 0,-5 6 0</inkml:trace>
  <inkml:trace contextRef="#ctx0" brushRef="#br1" timeOffset="303310">21087 16180 24575,'9'22'0,"5"0"0,16 9 0,3-2 0,-1-8 0,-2-7 0,-14-3 0,4-10 0,-8 9 0,-2-9 0,-5 4 0</inkml:trace>
  <inkml:trace contextRef="#ctx0" brushRef="#br1" timeOffset="303544">21287 16209 24575,'-6'9'0,"-3"-2"0,3 8 0,-7 0 0,-6 5 0,-12 11 0,-6 8 0,5-10 0,0 7 0,19-23 0,-1 1 0,9-9 0</inkml:trace>
  <inkml:trace contextRef="#ctx0" brushRef="#br1" timeOffset="305226">22035 16053 24575,'-11'-6'0,"-4"1"0,3 5 0,-3 0 0,4 0 0,0 0 0,-4 0 0,8 5 0,-11-4 0,6 19 0,-8-5 0,2 21 0,8-3 0,3 6 0,-1-1 0,6 0 0,-7 1 0,9 24 0,6-18 0,-4 7 0,9-28 0,3-6 0,7-5 0,5 1 0,-5-14 0,-5-6 0,-10-9 0,3-2 0,-8-4 0,4 18 0,0 1 0,-4 22 0,9-8 0,-9-2 0,4-5 0</inkml:trace>
  <inkml:trace contextRef="#ctx0" brushRef="#br1" timeOffset="305476">21926 16395 8191,'-6'-5'0,"6"4"5063,18-12-5063,0 10 2818,20-11-2818,-7 6 0,-8 0 0,-5 2 0</inkml:trace>
  <inkml:trace contextRef="#ctx0" brushRef="#br1" timeOffset="305960">22217 16177 24575,'16'0'0,"-1"0"0,5-5 0,6-2 0,-3 1 0,2-5 0,-19 9 0,-2-2 0</inkml:trace>
  <inkml:trace contextRef="#ctx0" brushRef="#br1" timeOffset="306159">22288 16197 24575,'0'30'0,"0"3"0,0-1 0,0-3 0,0-8 0,0 8 0,0-5 0,-9 7 0,2-19 0,-3-1 0,5-11 0</inkml:trace>
  <inkml:trace contextRef="#ctx0" brushRef="#br1" timeOffset="306313">22226 16460 8191,'-6'5'0,"10"-4"5063,3 4-5063,17-5 2818,3 0-2818,22-6 0,-18 4 0,1-4 0,-28 6 0</inkml:trace>
  <inkml:trace contextRef="#ctx0" brushRef="#br1" timeOffset="306912">22573 16500 24575,'0'15'0,"0"2"0,0 4 0,0 0 0,0-5 0,0-1 0,-4-9 0,2 8 0,-2-21 0,4 9 0,0-21 0,0-5 0,0-7 0,8-24 0,12 12 0,2-2 0,2 26 0,-9 23 0,-9 16 0,8 20 0,-12 2 0,6-3 0,-3-14 0,-4-6 0,4-7 0,-5-1 0,0-6 0</inkml:trace>
  <inkml:trace contextRef="#ctx0" brushRef="#br1" timeOffset="307110">22587 16579 24575,'32'-11'0,"-5"3"0,-12 2 0,11 4 0,-8-9 0,2 10 0,-16-4 0</inkml:trace>
  <inkml:trace contextRef="#ctx0" brushRef="#br1" timeOffset="307592">22813 16500 24575,'0'15'0,"0"1"0,5 5 0,-4 0 0,9 5 0,-9-8 0,4-8 0,-5-11 0,0-24 0,0-10 0,15-27 0,-12 22 0,29 2 0,-27 28 0,29 9 0,-21 1 0,15 7 0,-16 8 0,10 16 0,-13-8 0,5 11 0,-8-14 0,-6 5 0,0-7 0,0 2 0,-5-14 0,4-2 0,-4-4 0</inkml:trace>
  <inkml:trace contextRef="#ctx0" brushRef="#br1" timeOffset="307793">22943 16561 24575,'10'0'0,"1"0"0,0 0 0,4 0 0,2-5 0,0 4 0,-7-4 0,-5 5 0</inkml:trace>
  <inkml:trace contextRef="#ctx0" brushRef="#br1" timeOffset="308458">23321 15822 24575,'12'16'0,"2"3"0,20 21 0,-8 3 0,1 7-2517,4-2 1,1 4 2516,-9-6 0,-1 3 0,-2 0 0,-4-8 0,-2 0 0,-2 4 0,-3 5 0,-3 5 0,-1 2 0,-3-1-1381,-1 0 0,-2-1 1,-2 1-1,0-1 1381,1 1 0,-2-1 0,0-1 0,-2-2 0,-5 7 0,-1-2 0,-3-9 807,-2-11 1,-2-5-808,-1-5 0,-1-2 0,-24 14-38,3-12 38,1-10 0,5-4 0,1-3 0,5-6 0,-20 11 0</inkml:trace>
  <inkml:trace contextRef="#ctx0" brushRef="#br1" timeOffset="309259">20225 15929 8191,'-30'-16'0,"4"-3"5063,1 17-5063,4-4 2818,-8 18-2818,2 7 0,-2 7 0,0 8 0,-2 6 0,1 2-390,-1 5 1,1 2-1,0 2 390,4-4 0,1 1 0,1 2 0,2-1 0,-2 12 0,4-1 0,3 2 0,6-11 0,3 1 0,1 1 0,1-3 1577,-3 6 0,1-1 1,5-1-1578,7-2 0,4-1 0,1-6 0,-4-5 0,4-9 0,23 0 0,-11-25 0,7-6 0,-14 0 0,3 0 0</inkml:trace>
  <inkml:trace contextRef="#ctx0" brushRef="#br1" timeOffset="310808">24580 16088 8191,'0'4'0,"0"11"5063,6 9-5063,-4 5 2818,4-8-2818,0 8 1719,-4-1-1719,4-2 6784,0-2-6784,-5-12 0,1-1 0,-4-7 0,-2-4 0</inkml:trace>
  <inkml:trace contextRef="#ctx0" brushRef="#br1" timeOffset="310991">24537 16273 24575,'11'-6'0,"13"-5"0,19 1 0,1-7 0,3 7 0,-18 1 0,-18 9 0,-2 0 0</inkml:trace>
  <inkml:trace contextRef="#ctx0" brushRef="#br1" timeOffset="311942">25549 15716 8191,'-16'0'0,"-4"0"5063,13 5-5063,-11 2 2818,15 8-2818,-26 14 0,13 17 0,0-13 0,-2 3 347,4 9 1,2 2-348,-2-1 0,2 1 0,4 7 0,1 0 0,-6-4 0,2 1 0,8-7 0,3 1 0,0 1 2903,-3 16 1,3 0-2904,9 5 0,3-4 0,-2-22 0,1-5 0,15 17 0,-14-37 0,0-5 0,-1-2 0,5-8 373,-4-1 0,-2-1 0,-5-4 0</inkml:trace>
  <inkml:trace contextRef="#ctx0" brushRef="#br1" timeOffset="312975">25806 16025 24575,'0'3'0,"0"4"0,0 14 0,4 0 0,-3-5 0,4 0 0,-5-5 0,0-1 0,0 1 0,0 5 0,0 0 0,0 1 0,0-1 0,0-6 0,5-4 0,-4-6 0,9-6 0,-4-5 0,9 10 0,1 4 0,4 14 0,1-4 0,-1 8 0,1-14 0,-1 3 0,-8-20 0,2 3 0,-13-8 0,4-9 0,-5-27 0,0-3 0,0-3 0,-5 25 0,4 16 0,-9 10 0,9 2 0,-4 4 0</inkml:trace>
  <inkml:trace contextRef="#ctx0" brushRef="#br1" timeOffset="314010">26141 16369 24575,'0'28'0,"0"-10"0,0 5 0,0-8 0,0 10 0,0 7 0,0-4 0,0-4 0,0-13 0,0-14 0,0 0 0,0-16 0,6 2 0,2-12 0,0 6 0,7-4 0,-3 12 0,9 3 0,0 6 0,-5 10 0,-5 13 0,-19 13 0,0-7 0,-6 1 0,9-9 0,11 1 0,0 0 0,8 3 0,-8-2 0,0 3 0,-15-3 0,-11-6 0,-3 0 0,-1-10 0,9 4 0,4-5 0,-4 0 0,7-5 0,-1 4 0,9-4 0</inkml:trace>
  <inkml:trace contextRef="#ctx0" brushRef="#br1" timeOffset="314529">26332 16541 24575,'9'23'0,"-7"0"0,6 6 0,-8-4 0,0-8 0,0-2 0,-5 0 0,4-25 0,-4-4 0,5-24 0,15-10 0,-11 0 0,31 2 0,-25 17 0,17 5 0,-16 22 0,1-7 0,9 18 0,-12 2 0,12 10 0,-20 7 0,5 3 0,-6 7 0,0 1 0,0-8 0,0-5 0,0-11 0,-4-9 0,2-1 0,-2-5 0</inkml:trace>
  <inkml:trace contextRef="#ctx0" brushRef="#br1" timeOffset="314725">26414 16610 24575,'6'-5'0,"8"4"0,-2-9 0,9 9 0,4-16 0,-13 13 0,1-8 0</inkml:trace>
  <inkml:trace contextRef="#ctx0" brushRef="#br1" timeOffset="315610">26835 15948 8191,'-1'5'0,"6"13"5063,2 8-5063,14 8 2818,-6 5-2818,13-4 1719,-4 3-1719,-9-11 6784,-1-11-6784,-13-6 0,4-9 0,-5 4 0</inkml:trace>
  <inkml:trace contextRef="#ctx0" brushRef="#br1" timeOffset="315807">26979 16066 8191,'-21'20'0,"13"-10"5063,-16 17-5063,17-16 2818,-21 14-2818,9-6 1719,-6 5-1719,5-7 0,13-10 0,-2-1 0</inkml:trace>
  <inkml:trace contextRef="#ctx0" brushRef="#br1" timeOffset="317812">27512 15884 8191,'-10'0'0,"-1"0"5063,-4 0-5063,3 0 2818,-8 0-2818,13 5 1719,-11-4-1719,11 9 6784,-19 11-6784,9-1 0,-13 25 0,7 13 0,15-21 0,1 0 0,1-2 0,2 0 0,4 28 0,0-25 0,0 1 0,5-8 0,1-5 0,5-15 0,-1-7 0,1-4 0,0 0 0,0 0 0,13-12 0,-5-1 0,14-23 0,-20 16 0,-1-8 0,-12 31 0,0-1 0,0 22 0,0-11 0,0 12 0,5-14 0,-4 0 0,4-7 0</inkml:trace>
  <inkml:trace contextRef="#ctx0" brushRef="#br1" timeOffset="318041">27411 16301 24575,'5'-11'0,"1"5"0,9-3 0,-3 7 0,4-2 0,-5-1 0,-6 4 0,0-4 0</inkml:trace>
  <inkml:trace contextRef="#ctx0" brushRef="#br1" timeOffset="318562">27634 15979 24575,'26'0'0,"-1"-6"0,-4 5 0,8-12 0,-1 12 0,-2-5 0,-6 6 0,-14 0 0,-1 0 0</inkml:trace>
  <inkml:trace contextRef="#ctx0" brushRef="#br1" timeOffset="318762">27745 16005 24575,'-6'20'0,"5"0"0,-6 10 0,7 10 0,0 3 0,0-3 0,0-11 0,0-8 0,0-1 0,0-4 0,-4-1 0,-2-9 0,0-1 0,1-5 0</inkml:trace>
  <inkml:trace contextRef="#ctx0" brushRef="#br1" timeOffset="318925">27678 16310 24575,'5'11'0,"13"-5"0,-4-1 0,13-5 0,-6 0 0,-3 0 0,6 0 0,-17 0 0,2 0 0</inkml:trace>
  <inkml:trace contextRef="#ctx0" brushRef="#br1" timeOffset="319659">28053 16286 24575,'-6'20'0,"2"2"0,4 5 0,0 7 0,0-6 0,0 3 0,-5-15 0,4-11 0,-4-16 0,5-22 0,0-1 0,8-13 0,0 17 0,8 1 0,-3 13 0,-1 5 0,-1 2 0,4 8 0,-2 5 0,-1 12 0,-6 6 0,-11-1 0,4-6 0,-9 0 0,9-3 0,-4 8 0,5-4 0,5-4 0,-4 6 0,4-7 0,-5 10 0,0-5 0,-9-6 0,1-5 0,-2 0 0,-4-4 0,7 4 0,-12-5 0,11 0 0,-1 0 0</inkml:trace>
  <inkml:trace contextRef="#ctx0" brushRef="#br1" timeOffset="320110">28188 16408 24575,'0'32'0,"0"-2"0,0-13 0,0 3 0,0-8 0,-5 4 0,4-19 0,-4-4 0,18-26 0,13-19 0,-1 12 0,5 1 0,-13 25 0,-1 21 0,-4 9 0,-3 7 0,-3 7 0,-5-10 0,6 0 0,-7-3 0,0-2 0,0-5 0,-5-4 0,4-1 0,-4-5 0</inkml:trace>
  <inkml:trace contextRef="#ctx0" brushRef="#br1" timeOffset="320279">28265 16446 24575,'15'-12'0,"9"-3"0,-6 7 0,0-5 0,-13 12 0,-5-4 0</inkml:trace>
  <inkml:trace contextRef="#ctx0" brushRef="#br1" timeOffset="320659">28603 15624 24575,'21'29'0,"-3"6"0,0 10 0,-2 4 0,0 7 0,-1 0-2210,1-1 0,1 0 0,-3 1 2210,-3 9 0,-2 1 0,-1-3 0,2-14 0,-1-2 0,-2 3 0,-4-1 0,-1 4 0,-3 1 0,0 0-1156,0 0 1,-2 1-1,-1 0 1,0-1 1155,-1-1 0,0 0 0,-2-1 0,-1-2 0,-5 12 0,-4-2 0,-1-7 1017,-3-7 1,-2-6-1018,3-12 0,-1-3 0,-15 9 0,1-33 2433,9-11-2433,-6-19 0,1-9 0,12 14 0,4 4 0</inkml:trace>
  <inkml:trace contextRef="#ctx0" brushRef="#br1" timeOffset="321760">29405 16051 8191,'3'0'0,"-1"0"5063,13 0-5063,1 0 2818,9-7-2818,7 6 1719,4-5-1719,-9 1 1696,-7 4 0,-14-4 0,-2 5 0</inkml:trace>
  <inkml:trace contextRef="#ctx0" brushRef="#br1" timeOffset="321945">29504 16159 24575,'21'0'0,"4"-5"0,2-1 0,-4 0 0,-4 1 0,-13 5 0,-1 0 0</inkml:trace>
  <inkml:trace contextRef="#ctx0" brushRef="#br1" timeOffset="326027">30443 15782 24575,'-22'-7'0,"-3"1"0,14 6 0,0 4 0,2-2 0,3 7 0,0-3 0,-4 0 0,9 8 0,-13-1 0,-1 21 0,1-6 0,0 5 0,0 7 0,2 3 0,2-2 0,2 0 0,2 0 0,2-2 0,4 10 0,4-14 0,1 0 0,10 23 0,-4-24 0,2-1 0,7 6 0,-2-19 0,-6-7 0,4-10 0,11 6 0,1-15 0,2-13 0,-14 4 0,2-9 0,-16 12 0,7 0 0,-9 1 0,0 15 0,0-2 0,0 26 0,0-4 0,0 2 0,0-6 0,5-9 0,-4-5 0,4-2 0</inkml:trace>
  <inkml:trace contextRef="#ctx0" brushRef="#br1" timeOffset="326277">30418 16344 24575,'22'-5'0,"-2"4"0,0-10 0,-2 9 0,-2-4 0,-7 6 0</inkml:trace>
  <inkml:trace contextRef="#ctx0" brushRef="#br1" timeOffset="327058">30731 16007 24575,'10'-10'0,"6"-3"0,15 7 0,-3-6 0,1 10 0,-12-4 0,-2 6 0,-9-5 0,-2 9 0,-8 6 0,-13 23 0,-2 20-487,5-21 0,-1 2 487,2 3 0,2-1 0,4-3 0,0 0 0,-4 4 0,1-1 0,3 11 0,-4-4 0,0-19 0,4-17 0,0 2 0,2-9 0</inkml:trace>
  <inkml:trace contextRef="#ctx0" brushRef="#br1" timeOffset="327242">30679 16461 8191,'25'0'0,"-18"0"5063,34 0-5063,-24 0 2818,4-5-2818,-5 4 429,-1-4 1,-9 5 0,-1 0 0</inkml:trace>
  <inkml:trace contextRef="#ctx0" brushRef="#br1" timeOffset="328200">31423 16220 24575,'-8'21'0,"2"-1"0,11-8 0,2 6 0,4-15 0,1 6 0,-1-5 0,5-2 0,-4 2 0,-2-21 0,-5 4 0,-14-12 0,-2 8 0,-10 3 0,-9 0 0,12 6 0,-7-2 0,28 8 0,15-17 0,21 15 0,7-26 0,-8 18 0,3 0 0,0-9 0,0-3 0,1 4 0,-2-1 0,-6 3 0,-4 2 0,1-1 0,-14 6 0,-7 19 0,-16 39 0,0-5 0,-2 3 0,-5 8 0,1 1-743,4 5 0,2-2 743,0-18 0,0-2 0,2 1 0,0-3 0,-11 14 0,-6-13 0,-3-10 0,3-19 0,5-1 0,6-15 1486,5-3-1486,10-9 0,-4 4 0,13 6 0,-12 2 0,22-2 0,-20 4 0,11-2 0</inkml:trace>
  <inkml:trace contextRef="#ctx0" brushRef="#br1" timeOffset="329212">30647 17501 8191,'-11'-6'0,"0"2"5063,-4 4-5063,-1 6 2818,4 0-2818,-1 6 1719,11 8-1719,10 10 6784,14 11-6784,8-1 0,2-9 0,-13-12 0,-4-7 0,-26-1 0,-2 1 0,-17-5 0,9-1 0,6-6 0,0 0 0,8-5 0,-2 4 0,9-4 0</inkml:trace>
  <inkml:trace contextRef="#ctx0" brushRef="#br1" timeOffset="329693">30793 17635 24575,'0'24'0,"0"4"0,0 12 0,0-1 0,0 7 0,0 3 0,0-12 0,0-5 0,0-35 0,0-13 0,0-15 0,0-9 0,0-6 0,17-10-796,-13-10 796,14 32 0,2 0 0,-2-18 0,17 16 0,-15 22 0,0 10 0,-9 8 0,0 7 0,-7 5 796,-4 13-796,0-1 0,-4-2 0,-2-10 0,-5-12 0,0-4 0,5 0 0,1 0 0</inkml:trace>
  <inkml:trace contextRef="#ctx0" brushRef="#br1" timeOffset="329979">31034 17371 8191,'15'-6'0,"-2"20"5063,-3 24-5063,-3 6 0,-7 19 2818,0-23-2818,0 15 1719,0-22-1719,0 1 0,0-24 0,0-5 0</inkml:trace>
  <inkml:trace contextRef="#ctx0" brushRef="#br1" timeOffset="330203">31206 17623 24575,'0'30'0,"0"4"0,0-17 0,0 3 0,0-14 0,0-1 0</inkml:trace>
  <inkml:trace contextRef="#ctx0" brushRef="#br1" timeOffset="330343">31225 17456 24575,'0'-6'0,"0"1"0</inkml:trace>
  <inkml:trace contextRef="#ctx0" brushRef="#br1" timeOffset="330560">31440 17385 24575,'-9'58'0,"7"-16"0,-6-4 0,8-18 0,0 33 0,-6-15 0,-3 1 0,-4 4 0,0-2 0,4-6 0,-2-6 0,-11-1 0</inkml:trace>
  <inkml:trace contextRef="#ctx0" brushRef="#br1" timeOffset="330731">31386 17698 24575,'33'-24'0,"-3"2"0,2-2 0,-7 13 0,-16 1 0,0 10 0</inkml:trace>
  <inkml:trace contextRef="#ctx0" brushRef="#br1" timeOffset="333014">29763 15946 24575,'0'11'0,"0"0"0,0 0 0,0-1 0,0 1 0,0 0 0,0 4 0,0 1 0,0 4 0,0 1 0,0-1 0,0-3 0,-4 2 0,2-7 0,-3 7 0,5 5 0,0-1 0,0 20 0,0-23 0,0 9 0,0-14 0,0 2 0,0 4 0,0-4 0,0 11 0,0-10 0,0 10 0,0-12 0,5-10 0,3-12 0,-2-6 0,5-12 0,-4-2 0,5-2 0,-4-2 0,4 10 0,-10 3 0,4 2 0,-1 4 0,-4 22 0,10-2 0,-10 44 0,11-17 0,-4 21 0,4-30 0,-4-3 0,1-18 0,-8 8 0,9-12 0,-4 7 0,0-13 0,3-7 0,1-23 0,-3 1 0,16-22 0,-19 7-839,12 16 0,-1 0 839,-11-34 0,9 28 0,-1 1 0,-10-18 0,7 8 0,-9 25 0,0 12 0,0 5 0</inkml:trace>
  <inkml:trace contextRef="#ctx0" brushRef="#br1" timeOffset="337810">29623 13803 8191,'0'-11'0,"-9"5"5063,2-3-5063,-13 7 2818,4-2-2818,-13-5 1719,-1 7-1719,-8-7 0,-1 9 6784,1 0-6784,0-8 0,-10 6 0,-9-7 0,22 9 0,1 0 0,-26 0 0,5 0 0,25 6 0,-16-4 0,-4 12 0,-3-5 0,-2 1 0,14 2 0,10-11 0,1 11 0,-3 3 0,7 3 0,-3 6 0,0-12 0,14 6 0,-17 2 0,9 4 0,-3 6 0,10-8 0,-14 14 0,12 1 0,-18 14 0,14-5 0,0 14 0,13-24 0,1 18 0,2-14 0,4 11 0,2 8 0,2-18 0,10-3 0,-11-18 0,18 4 0,-10-2 0,16 7 0,-6-7 0,-1-1 0,-3-6 0,-4-9 0,1 8 0,4-12 0,14 20 0,6-6 0,13 13 0,-4-5 0,-2-9 0,-5 2 0,0-15 0,-8 13 0,8-14 0,-6 12 0,0-12 0,-3 11 0,-8-10 0,-1 4 0,1 0 0,24-5 0,7 6 0,7 1 0,-4-6 0,-16 7 0,16-9 0,4 8 0,-21-7 0,1 0 0,-1 4 0,0-1 0,22-4 0,-5 0 0,-17 0 0,0 8 0,8-6 0,11 7 0,-24-9 0,2 0 0,7 0 0,0 0 0,-8 0 0,1 0 0,14 0 0,0 0 0,-9-4 0,-1-1 0,9 5 0,-2-2 0,-10-5 0,-3 0 0,24 5 0,-17-13 0,-1 13 0,-9-12 0,11-1 0,11-9 0,1-5 0,-2 11 0,-5-8 0,-20 14 0,11-25 0,-18 12 0,9-21 0,-14 22 0,0-9 0,-2 12 0,-10-18 0,4 14 0,-6-23 0,0 25 0,0-16 0,0 16 0,-5-7 0,-1 8 0,-5 5 0,5 1 0,-8 4 0,7 1 0,-8-1 0,-2-8 0,-9-1 0,-8-8 0,-6 5 0,1 1 0,8 7 0,-6-7 0,-3-1 0,11 8 0,-1-1 0,-22-10 0,-3-1 0,16 18 0,-19-14 0,6 12 0,-10-11 0,22 13 0,7-9 0,11 15 0,-2-14 0,3 16 0,-4-9 0,-6 4 0,-6-6 0,5 6 0,3-6 0,8 12 0,0-5 0,1 6 0,-10-6 0,7 4 0,-8-4 0,15 6 0,-5-5 0,4 4 0,-13-4 0,6 5 0,-1 0 0,9 0 0,5 0 0,0 0 0,0 0 0,-4 0 0,8 0 0,-2 0 0</inkml:trace>
  <inkml:trace contextRef="#ctx0" brushRef="#br0" timeOffset="547987">30965 12800 24575,'-4'26'0,"-10"25"0,3-12 0,-2 3 0,-7 13 0,-2 3 0,6-17 0,0 2 0,-2-1 0,1 0 0,-1 0 0,0-1 0,-7 16 0,1-3 0,5-13 0,2-3 0,-8 13 0,11-23 0,6-15 0,3-7 0,2-4 0,0-2 0,-1-3 0,-2-4 0,-4-9 0,-7-11 0,-5-11 0,-2-7 0,1-1 0,5 5 0,7 12 0,6 12 0,3 10 0,2 13 0,0 9 0,0 9 0,0 7 0,0-1 0,0 0 0,0-4 0,0-2 0,0-1 0,0-2 0,2-3 0,1-2 0,4-4 0,1-5 0,1-3 0,2-3 0,1-1 0,6-4 0,4-6 0,7-6 0,6-6 0,5-1 0,2 2 0,-1 5 0,-4 3 0,-6 5 0,-2 2 0,-6 0 0,0 1 0,-3 1 0,-1 1 0,-2 0 0,-5 1 0,-3 0 0,-5 1 0,-2 1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11:03.011"/>
    </inkml:context>
    <inkml:brush xml:id="br0">
      <inkml:brushProperty name="width" value="0.05292" units="cm"/>
      <inkml:brushProperty name="height" value="0.05292" units="cm"/>
      <inkml:brushProperty name="color" value="#A020F0"/>
    </inkml:brush>
  </inkml:definitions>
  <inkml:trace contextRef="#ctx0" brushRef="#br0">10245 4865 24575,'4'-16'0,"7"-3"0,5 7 0,0 1 0,0 7 0,-5 4 0,1 9 0,0 2 0,-4 42 0,-3-19 0,-4 2 0,-16 11 0,-5 0 0,11-9 0,-3-4 0,-12-7 0,0-5 0,4-3 0,-1-3 0,9-8 0,-5 1 0,11-14 0,1-6 0,10 4 0,5 3 0,19 24 0,-1 2 0,6 6 0,-10-7 0,6-8 0,-16-5 0,4-2 0</inkml:trace>
  <inkml:trace contextRef="#ctx0" brushRef="#br0" timeOffset="299">10592 5148 24575,'-6'4'0,"1"2"0,5 5 0,0 5 0,17-4 0,-4 4 0,16-9 0,-1-1 0,-6-12 0,7-2 0,-13-9 0,-26-16 0,-24 0 0,-20-1 0,4 15 0,16 13 0,19 6 0,4 5 0,5-4 0,2 4 0</inkml:trace>
  <inkml:trace contextRef="#ctx0" brushRef="#br0" timeOffset="9398">4805 12421 24575,'0'28'0,"0"-1"0,0 20 0,0 7 0,0-2 0,0 3 0,0-17 0,0-3 0,0-5 0,0-4 0,5-19 0,-4 1 0,4-13 0</inkml:trace>
  <inkml:trace contextRef="#ctx0" brushRef="#br0" timeOffset="9733">4978 12716 24575,'0'25'0,"0"-3"0,5 4 0,16 1 0,-7-14 0,26 2 0,6-38 0,-15 4 0,0-3 0,-2-2 0,-4-1 0,-4-3 0,-5 0 0,-8-11 0,-17 3 0,-7 9 0,-11 10 0,1 11 0,5 6 0,6 0 0,9 9 0,-4-7 0,9 7 0,-4-9 0</inkml:trace>
  <inkml:trace contextRef="#ctx0" brushRef="#br0" timeOffset="11799">5148 12591 24575,'6'-5'0,"-1"-1"0,-10 0 0,-1 2 0,-5 4 0,-4 0 0,3 0 0,-3 4 0,4-2 0,0 7 0,0-3 0,0 0 0,5 4 0,-8-9 0,12 8 0,-12-7 0,8 7 0,-5-3 0,5 5 0,1 0 0,5 4 0,-5-3 0,4 3 0,-4-5 0,1-4 0,2 8 0,-2-12 0,4 8 0</inkml:trace>
  <inkml:trace contextRef="#ctx0" brushRef="#br0" timeOffset="13799">6731 13508 8191,'0'-11'0,"4"5"5063,-2-3-5063,2 3 2818,-4-5-2818,0 0 1719,-9 5-1719,-2-4 6784,-5 9-6784,0-4 0,6 10 0,-1 6 0,5 10 0,1 9 0,5 5 0,8 3 0,4 8 0,8-6 0,-6-8 0,1 0 0,12 19 0,-6 3 0,-2-19 0,-18-15 0,-4 3 0,-24 1 0,2 1 0,-11-9 0,19-16 0,2-15 0,9-7 0,7-14 0,1 0 0,24-6 0,-13 3 0,22-4 0,-18 3 0,3 4 0,-12 9 0,-2 7 0,-11 14 0,4 1 0,-4 5 0</inkml:trace>
  <inkml:trace contextRef="#ctx0" brushRef="#br0" timeOffset="16834">7408 14608 24575,'6'-5'0,"4"4"0,0-10 0,11 9 0,18-10 0,-5 10 0,2 2 0,19-6 0,-18 4 0,-3 4 0,-2 21 0,-6 9 0,-22 32 0,-10-26 0,-3 0 0,-10 16 0,-7-1 0,13-37 0,1-1 0,1-4 0,15-5 0,35-11-3392,-2-4 0,4-1 3392,7 3 0,1 0 0,2-11 0,-2 3 0,-10 13 0,-4 0 0,18-21 0,-20 22 0,-27-5 0,-17 18 0,-2-8 0,1 8 0</inkml:trace>
  <inkml:trace contextRef="#ctx0" brushRef="#br0" timeOffset="23415">4894 15563 8191,'-9'-12'0,"7"-6"5063,-13 7-5063,13-10 2818,-9 10-2818,5-3 1719,-9 13-1719,-1-4 0,0 5 6784,-8 17-6784,7-6 0,2 17 0,6-11 0,9 13 0,0 10 0,12 3 0,-4-8 0,5-11 0,-3-18 0,-9 4 0,4-4 0,-14 6 0,2-6 0,-8 0 0,4-6 0,0 0 0,0 0 0,0-9 0,0 2 0,5-13 0,1 8 0,10-3 0,1 4 0,10-4 0,13-11 0,-5 2 0,5-2 0,-18 15 0,-6 6 0</inkml:trace>
  <inkml:trace contextRef="#ctx0" brushRef="#br0" timeOffset="23835">5026 15657 24575,'0'15'0,"-5"-3"0,-11 27 0,-2-10 0,-2 15 0,0 5 0,8-12 0,0 0 0,-8 9 0,1 0 0,0 15 0,5-31 0,3-15 0,10-1 0,-4-7 0,5 4 0,0-7 0</inkml:trace>
  <inkml:trace contextRef="#ctx0" brushRef="#br0" timeOffset="24187">5073 15932 24575,'0'11'0,"0"13"0,0 11 0,0-1 0,0 3 0,0-20 0,0-2 0,-5-9 0,4 3 0,1-8 0,1 4 0,4-5 0</inkml:trace>
  <inkml:trace contextRef="#ctx0" brushRef="#br0" timeOffset="24433">5125 16116 24575,'11'6'0,"5"4"0,0-14 0,6 3 0,-5-10 0,-7-4 0,-5 3 0,-14-4 0,-10 1 0,-4 7 0,-1-1 0,4 9 0,13 0 0,-2 0 0</inkml:trace>
  <inkml:trace contextRef="#ctx0" brushRef="#br0" timeOffset="24970">5598 15777 24575,'15'-4'0,"2"-2"0,8 0 0,-2 1 0,-3 5 0,0 0 0,-8 0 0,-1 0 0,-6 0 0</inkml:trace>
  <inkml:trace contextRef="#ctx0" brushRef="#br0" timeOffset="25154">5645 15832 24575,'9'6'0,"2"-1"0,10-5 0,0 0 0,7 0 0,12-9 0,-12 7 0,-1-6 0,-22 8 0</inkml:trace>
  <inkml:trace contextRef="#ctx0" brushRef="#br0" timeOffset="26197">6553 15708 24575,'-6'5'0,"1"1"0,5-1 0,0 0 0</inkml:trace>
  <inkml:trace contextRef="#ctx0" brushRef="#br0" timeOffset="27549">6945 15622 24575,'10'-15'0,"-4"3"0,-1-17 0,-5 14 0,-9-11 0,1 11 0,-12 0 0,2 5 0,-4 3 0,6 7 0,0 5 0,4 10 0,5 3 0,1 17 0,6-12 0,0 6 0,13-4 0,2 5 0,12 1 0,-3 2 0,-11-7 0,-4-4 0,-18-5 0,-3-2 0,-10-9 0,1-1 0,10-10 0,-3-5 0,8-7 0,0 0 0,1 2 0,5 4 0,5-5 0,5 3 0,15-11 0,-6 5 0,5 4 0,-8-3 0,-8 11 0,5-8 0,-11 9 0,2 1 0</inkml:trace>
  <inkml:trace contextRef="#ctx0" brushRef="#br0" timeOffset="28481">6292 15645 24575,'-11'5'0,"0"18"0,5-8 0,-5 17 0,9-16 0,-10 14 0,11-3 0,-5 0 0,6-3 0,4-17 0,-2 7 0,16-13 0,-5-1 0,8-1 0,-10-13 0,3 5 0,-12-6 0,20-5 0,-19 2 0,16-6 0,-17 3 0,4 1 0,-6 3 0,-9 6 0,6 2 0,-15 8 0,11-4 0,-8 5 0,9 0 0,1 0 0</inkml:trace>
  <inkml:trace contextRef="#ctx0" brushRef="#br0" timeOffset="33101">4699 16879 24575,'5'-6'0,"5"-5"0,14 10 0,-5-5 0,3 6 0,-11 0 0,0 0 0,0 5 0,-5 10 0,-8 2 0,-5 8 0,-9 4 0,-10 1 0,8 1 0,-10-2 0,16-17 0,6 2 0,20-13 0,18-2 0,-5-1 0,2-4 0,-13 6 0,-9 0 0,3 0 0</inkml:trace>
  <inkml:trace contextRef="#ctx0" brushRef="#br0" timeOffset="33382">5055 16983 24575,'0'23'0,"-6"-5"0,-4 19 0,-7-7 0,-2 4 0,-2 3 0,4-1 0,-1-1 0,-4 4 0,0-2 0,-3 13 0,15-29 0,5-10 0,5-5 0,0-1 0</inkml:trace>
  <inkml:trace contextRef="#ctx0" brushRef="#br0" timeOffset="33601">5039 17324 24575,'0'21'0,"-4"-1"0,2 2 0,-2-6 0,4-1 0,0-9 0,0-1 0</inkml:trace>
  <inkml:trace contextRef="#ctx0" brushRef="#br0" timeOffset="33836">5171 17410 24575,'37'11'0,"-7"-12"0,-20-11 0,-3-9 0,-21 5 0,-4-1 0,-8 11 0,9 0 0,8 6 0</inkml:trace>
  <inkml:trace contextRef="#ctx0" brushRef="#br0" timeOffset="34149">5985 17089 8191,'9'-6'0,"20"-4"5063,-4 8-5063,8-4 2818,-18 6-2818,-4 0 0,-5 0 0,-1 0 0</inkml:trace>
  <inkml:trace contextRef="#ctx0" brushRef="#br0" timeOffset="34298">5959 17144 24575,'14'6'0,"-5"-1"0,24-5 0,10 0 0,-16 0 0,7 0 0</inkml:trace>
  <inkml:trace contextRef="#ctx0" brushRef="#br0" timeOffset="34883">6859 16984 24575,'0'6'0,"0"-1"0</inkml:trace>
  <inkml:trace contextRef="#ctx0" brushRef="#br0" timeOffset="35282">7178 16851 24575,'16'0'0,"0"0"0,-5 0 0,-1 23 0,-4-8 0,-9 27 0,-15-9 0,0-2 0,-8-4 0,11-7 0,-1-8 0,27-2 0,31-5 0,11-5 0,-16 0 0,-1 0 0,20 0 0,-16 0 0,-3 0 0,-21 0 0,-6-5 0,-5 4 0,-5-4 0</inkml:trace>
  <inkml:trace contextRef="#ctx0" brushRef="#br0" timeOffset="41197">11148 12402 24575,'10'50'0,"-1"5"0,-8-19 0,-2 1 0,1-1 0,0-1 0,0 0 0,0-3 0,0 14 0,0-30 0,0-1 0,0 0 0,0-3 0,0 3 0,0-9 0,0-1 0</inkml:trace>
  <inkml:trace contextRef="#ctx0" brushRef="#br0" timeOffset="41552">11306 12652 11562,'-6'8'0,"4"0"4899,-4 17-4899,6 5 2265,0-3-2265,14 6 1283,-1-17-1283,12-5 4566,-5-11-4566,21-15 0,-11 0 0,2-20 0,-18 10 0,-14-13 0,-12 12 0,-14-13 0,-10 21 0,-5 0 0,10 27 0,15-7 0,6 8 0</inkml:trace>
  <inkml:trace contextRef="#ctx0" brushRef="#br0" timeOffset="44130">12736 13437 24575,'11'-6'0,"4"-5"0,1 10 0,5-5 0,-4 6 0,-2 0 0,-4 0 0,4 0 0,-3 9 0,-2 2 0,-5 5 0,-5 4 0,0-8 0,-20 14 0,6-12 0,-34 28 0,19-18 0,-5 13 0,14-24 0,23-4 0,28-9 0,6-7 0,9-2 0,6 4 0,6 0 0,-3-1 0,5-9 0,-2 1-242,-9 8 0,0 2 0,-9 0 242,-6-6 0,-11 10 0,-17-5 0,-6 4 0,-2-4 0,-2 5 0</inkml:trace>
  <inkml:trace contextRef="#ctx0" brushRef="#br0" timeOffset="46268">13857 14578 24575,'10'-5'0,"-4"-1"0,-1-4 0,-5-1 0,-5 0 0,-10-1 0,-3 1 0,-3 3 0,5 3 0,6 5 0,3 5 0,-6-4 0,5 9 0,-2-4 0,-1 9 0,10 1 0,-6 0 0,12 16 0,-4-17 0,9 13 0,0-11 0,2-5 0,5 9 0,-6-9 0,1 3 0,-6 0 0,3 2 0,-8 4 0,-2-1 0,-10-2 0,-6-7 0,1-5 0,-4-6 0,8-5 0,2-1 0,5-17 0,5 9 0,11-18 0,4 5 0,3 4 0,1-2 0,-9 15 0,1-6 0,-5 0 0,-1-1 0,-5 2 0,0 9 0,0 1 0</inkml:trace>
  <inkml:trace contextRef="#ctx0" brushRef="#br0" timeOffset="48499">11216 15540 24575,'17'-14'0,"1"1"0,12 3 0,-9 3 0,-1 7 0,-8 10 0,-1 9 0,-6 13 0,-14 7 0,-1 0 0,-7-8 0,-3-3 0,7-11 0,2-2 0,11-9 0,6-1 0,34-20 0,-10 4 0,3-2 0,2-2 0,1 0 0,5 4 0,-1 0 0,20-14 0,-23 21 0,-24-11 0,-13 15 0,-17 0 0</inkml:trace>
  <inkml:trace contextRef="#ctx0" brushRef="#br0" timeOffset="48801">11098 15998 24575,'10'0'0,"10"-5"0,33-31 0,-3 8-497,-16 3 1,0 3 496,12 5 325,-7-5-325,-13 19 0,-7-10 0,-14 13 0</inkml:trace>
  <inkml:trace contextRef="#ctx0" brushRef="#br0" timeOffset="49081">11372 16002 24575,'-7'41'0,"1"-10"0,6-1 0,0-9 0,6 4 0,-5-3 0,10-1 0,-10-10 0,4-6 0</inkml:trace>
  <inkml:trace contextRef="#ctx0" brushRef="#br0" timeOffset="49397">11545 16167 24575,'0'21'0,"5"-10"0,10-2 0,-2-14 0,11-2 0,-8-6 0,1-4 0,-12-1 0,-19-7 0,-4 12 0,-11 1 0,8 12 0,0 4 0,14-2 0,-1 2 0,13-4 0</inkml:trace>
  <inkml:trace contextRef="#ctx0" brushRef="#br0" timeOffset="49714">12301 15657 24575,'15'0'0,"1"-6"0,13 4 0,1-4 0,17-3 0,-9 7 0,-4-6 0,-19 8 0,-10 0 0</inkml:trace>
  <inkml:trace contextRef="#ctx0" brushRef="#br0" timeOffset="49881">12426 15700 24575,'14'6'0,"3"-1"0,17-14 0,1 7 0,7-21 0,-11 19 0,0-17 0,-20 19 0,-2-4 0</inkml:trace>
  <inkml:trace contextRef="#ctx0" brushRef="#br0" timeOffset="50115">13160 15603 24575,'6'-6'0,"-1"2"0</inkml:trace>
  <inkml:trace contextRef="#ctx0" brushRef="#br0" timeOffset="50448">13382 15546 10244,'9'-6'0,"-2"1"5072,17 5-5072,-11 5 2492,-2 6-2492,-40 24 0,-4-4 0,7-8 0,1-2 1446,2 2-1446,6-9 5321,15-4-5321,16-9 0,7 4 0,27-5 0,7 0-692,11-11 692,0 8 0,-5-13 0,-31 15 0,-8-4 0</inkml:trace>
  <inkml:trace contextRef="#ctx0" brushRef="#br0" timeOffset="51581">11377 16846 8191,'-25'0'0,"7"0"5063,3 5-5063,10 6 2818,18 18-2818,-4-5 1719,18 13-1719,-8-19 6784,0 1-6784,-8-7 0,-7-1 0,-13 4 0,-3-3 0,-4-2 0,0-5 0,5-5 0,1 0 0,-1-9 0,5-3 0,10-9 0,4 4 0,7 1 0,0 4 0,11-7 0,-8 0 0,10-1 0,-20 9 0,1 4 0</inkml:trace>
  <inkml:trace contextRef="#ctx0" brushRef="#br0" timeOffset="51965">10813 17677 24575,'59'-19'0,"-15"7"0,2-2 0,2-3 0,3-2-1892,11 0 1,0 1 1891,-14 4 0,-2 2 0,0 5 0,-1-1 0,-7-6 0,-2 1 0,12 10 1176,-16-12-1176,-17 10 154,-23 10 1,9-9 0,-15 11 0</inkml:trace>
  <inkml:trace contextRef="#ctx0" brushRef="#br0" timeOffset="52298">11248 17776 24575,'0'27'0,"0"-2"0,0-4 0,0 8 0,0 19 0,9 5 0,-7-8 0,6-13 0,-8-21 0,5-5 0,-4-2 0,4-4 0</inkml:trace>
  <inkml:trace contextRef="#ctx0" brushRef="#br0" timeOffset="53131">11478 17851 24575,'-4'15'0,"2"-3"0,-2 4 0,4-1 0,4-3 0,2 7 0,9-12 0,2 2 0,-1-9 0,-1-14 0,-9-8 0,-8-6 0,-4 2 0,-6 11 0,1 9 0,-4-3 0,8 7 0,-2-2 0</inkml:trace>
  <inkml:trace contextRef="#ctx0" brushRef="#br0" timeOffset="53582">11987 17464 24575,'12'-9'0,"12"7"0,11-22 0,5 20 0,6-20 0,-11 22 0,-14-6 0,-8 8 0</inkml:trace>
  <inkml:trace contextRef="#ctx0" brushRef="#br0" timeOffset="53730">12059 17533 8191,'-2'4'0,"4"-2"5063,13 2-5063,9-12 2818,18-9-2818,-9 2 0,0-1 0,7-4 0,1 2 0</inkml:trace>
  <inkml:trace contextRef="#ctx0" brushRef="#br0" timeOffset="53948">12945 17220 24575,'0'0'0</inkml:trace>
  <inkml:trace contextRef="#ctx0" brushRef="#br0" timeOffset="54414">13279 17032 8191,'-34'-18'0,"6"-2"5063,18 23-5063,5-1 2818,5 22-2818,0 19 0,15 21 0,3-1 0,1-12 1719,2-20-1719,-20-15 6784,-16 3-6784,0-12 0,-19 1 0,16-17 0,6 2 0,6-8 0,6 4 0,9-6 0,6-9 0,3 1 0,2-4 0,-13 13 0,4 5 0,-10-3 0,4 7 0,-10-3 0,4 5 0,-4 5 0</inkml:trace>
  <inkml:trace contextRef="#ctx0" brushRef="#br0" timeOffset="60615">21561 6118 24575,'-4'6'0,"2"4"0,-2-9 0,4 4 0</inkml:trace>
  <inkml:trace contextRef="#ctx0" brushRef="#br0" timeOffset="61164">21794 6101 8191,'-5'-11'0,"-1"5"5063,-5 2-5063,5 13 2818,1 7-2818,5 6 1719,0 11-1719,0-3 6784,13 4-6784,-10-5 0,16-5 0,-17-7 0,9 2 0,-10-7 0,4 4 0,-15-10 0,-1 3 0,-10-7 0,1-4 0,8-8 0,3-4 0,9-1 0,0 4 0,0 0 0,0 1 0,10-6 0,-3-1 0,13-1 0,-8-12 0,-2 19 0,-5-8 0</inkml:trace>
  <inkml:trace contextRef="#ctx0" brushRef="#br0" timeOffset="61464">21996 6005 10469,'11'0'0,"4"0"5051,2 10-5051,10 21 0,-14 11 0,12 18 1475,-23-4-1475,8 0 0,-10-8 1580,-13 3-1580,1-14 0,-14 3 0,9-17 4907,-4-2-4907,5-14 0,-22 5 0,23-11 0,-12 5 0</inkml:trace>
  <inkml:trace contextRef="#ctx0" brushRef="#br0" timeOffset="61934">21350 6011 13718,'-6'9'0,"-8"28"3962,12 5-3962,-2-7 0,0 3 0,4 28 996,0-17 0,0 0-996,-1-12 0,2-1 0,3 1 0,1-4 1103,-3 0-1103,16-20 3467,-2 0-3467,23-6 0,-18-1 0,5-6 0</inkml:trace>
  <inkml:trace contextRef="#ctx0" brushRef="#br0" timeOffset="62898">22385 5830 24575,'0'-16'0,"9"9"0,-2-7 0,8 13 0,5-8 0,-7 7 0,7 2 0,-14 11 0,-2 5 0,-10 5 0,5 0 0,-18 8 0,11-11 0,-1 5 0,10-17 0,14-1 0,29-20 0,0 5 0,9-6 0,-15 4 0,-26 10 0,-3-4 0</inkml:trace>
  <inkml:trace contextRef="#ctx0" brushRef="#br0" timeOffset="63318">23378 5979 24575,'0'36'0,"0"-3"0,0-5 0,0 20 0,9 3 0,-7-1 0,6-16 0,-3-24 0,-4 0 0,4-9 0,-5 4 0</inkml:trace>
  <inkml:trace contextRef="#ctx0" brushRef="#br0" timeOffset="63535">23321 6191 24575,'4'-6'0,"7"-5"0,1 9 0,3-4 0,20-7 0,-4 4 0,21-12 0,-29 14 0,-5 1 0</inkml:trace>
  <inkml:trace contextRef="#ctx0" brushRef="#br0" timeOffset="63964">24340 5922 24575,'-21'12'0,"10"-1"0,-4 22 0,3 28 0,7-17 0,2 1 0,1-5 0,2-1 0,3-2 0,5-3 0,17 7 0,2 1 0,5-5 0,4-8 0,-1-8 0,-12-14 0,-5-1 0</inkml:trace>
  <inkml:trace contextRef="#ctx0" brushRef="#br0" timeOffset="64214">24636 6195 24575,'0'0'0</inkml:trace>
  <inkml:trace contextRef="#ctx0" brushRef="#br0" timeOffset="64614">24808 6034 24575,'20'0'0,"1"0"0,-1 0 0,1 10 0,3 10 0,-6 13 0,-4-1 0,-8-3 0,-26 2 0,9-7 0,-15 3 0,14-12 0,6-5 0,1 1 0,10 0 0,5-5 0,7-1 0,0-5 0,-2 0 0,-4 0 0,0 0 0,-5-10 0,-2 8 0,-4-7 0</inkml:trace>
  <inkml:trace contextRef="#ctx0" brushRef="#br0" timeOffset="64932">25054 5975 8191,'9'-6'0,"3"1"5063,6 14-5063,5 11 2818,2 30-2818,-1 11 0,-14-27 0,-2 2 859,-3 6 1,-2-2-860,-3 9 6784,-5 6-6784,-1-39 0,0-2 0,-16-13 0,8 4 0,-15-5 0,17 0 0,3 0 0</inkml:trace>
  <inkml:trace contextRef="#ctx0" brushRef="#br0" timeOffset="65448">25419 5812 8191,'5'-11'0,"1"5"5063,9-3-5063,-3 7 2818,3 2-2818,-9 19 1719,-2 8-1719,-16 16 6784,-1-13-6784,-2-2 0,11-21 0,10-2 0,9-5 0,1 0 0,0-5 0,4 4 0,1-10 0,-9 10 0,2-6 0</inkml:trace>
  <inkml:trace contextRef="#ctx0" brushRef="#br0" timeOffset="66317">26618 6121 24575,'11'0'0,"13"0"0,4 0 0,13 0 0,-14 0 0,-7 0 0,-16 0 0</inkml:trace>
  <inkml:trace contextRef="#ctx0" brushRef="#br0" timeOffset="66497">26674 6204 24575,'20'0'0,"9"0"0,1-9 0,8 7 0,1-6 0,-1-1 0,-17 7 0,-4-7 0</inkml:trace>
  <inkml:trace contextRef="#ctx0" brushRef="#br0" timeOffset="71865">28016 6048 24575,'5'1'0,"-9"7"0,3-11 0,-5 12 0,10-8 0,-1 4 0,6-5 0</inkml:trace>
  <inkml:trace contextRef="#ctx0" brushRef="#br0" timeOffset="72447">28777 5786 24575,'-5'-6'0,"-1"1"0,-5 5 0,-12 9 0,3 7 0,-8 13 0,0 9 0,6 9 0,-6 4 0,16-3 0,-7 7 0,17-18 0,-6 2 0,12-23 0,7-7 0,5-14 0,1-5 0,-2-7 0,-14 0 0,-2 6 0,-10 1 0,-4 9 0,3-4 0,-8 11 0,12-4 0,-1 4 0</inkml:trace>
  <inkml:trace contextRef="#ctx0" brushRef="#br0" timeOffset="72918">29104 5885 24575,'-18'-18'0,"6"-5"0,-2 21 0,7-7 0,-12 26 0,12 5 0,-2 26 0,19 2 0,-7-1 0,15-3 0,-16-7 0,7-7 0,-19-7 0,3-14 0,-9-7 0,5-4 0,1 0 0,-6-6 0,9-17 0,-2 2 0,22-16 0,-5 19 0,10-1 0,-2 4 0,4-5 0,-7 2 0,-5-1 0,-10 13 0,-2 1 0</inkml:trace>
  <inkml:trace contextRef="#ctx0" brushRef="#br0" timeOffset="75250">21652 7223 24575,'5'11'0,"0"-5"0,6-1 0,-10-5 0,3 0 0,-9 0 0</inkml:trace>
  <inkml:trace contextRef="#ctx0" brushRef="#br0" timeOffset="75700">21821 7087 24575,'14'-10'0,"-1"4"0,12 1 0,-4 22 0,-5 1 0,0 28 0,-17-11 0,-7 1 0,-3 0 0,-3-1 0,2-2 0,-3-4 0,-18 5 0,22-24 0,-4-9 0,8-1 0,7-1 0,12-4 0,18 11 0,-7 2 0,2-1 0,-9-1 0,-6-6 0,-4 0 0,-1 0 0</inkml:trace>
  <inkml:trace contextRef="#ctx0" brushRef="#br0" timeOffset="75983">22130 6986 24575,'20'11'0,"1"13"0,-11 7 0,-3 5 0,1 1 0,-3 2 0,-4 0 0,-2-1 0,-5 17 0,-2-27 0,-18-4 0,-3-6 0,-28-4 0,30-8 0,-7-6 0</inkml:trace>
  <inkml:trace contextRef="#ctx0" brushRef="#br0" timeOffset="76385">21394 7004 24575,'-20'11'0,"0"15"0,13 8 0,3 5 0,-4 24-967,7-18 1,2-1 966,-1 14 311,-1-22 1,2 1-312,5 22 320,0-9-320,19-21 0,-10-11 0,8-15 0,-16 6 0,-2-9 0</inkml:trace>
  <inkml:trace contextRef="#ctx0" brushRef="#br0" timeOffset="77113">22347 6898 24575,'5'-11'0,"5"5"0,11-4 0,1 9 0,-1 1 0,3 14 0,-16 4 0,5 11 0,-27-5 0,5-8 0,-6 0 0,6-15 0,12 4 0,3-5 0,27 0 0,-1 0 0,16 0 0,-13-5 0,-10 4 0,-1-4 0,-17 5 0,2 0 0</inkml:trace>
  <inkml:trace contextRef="#ctx0" brushRef="#br0" timeOffset="77913">23422 7041 24575,'0'15'0,"0"1"0,0 0 0,0 3 0,0-2 0,0 11 0,0 19 0,0-7 0,0 2 0,0-18 0,0-12 0,0-2 0,0-5 0</inkml:trace>
  <inkml:trace contextRef="#ctx0" brushRef="#br0" timeOffset="78112">23319 7258 24575,'34'-12'0,"-16"5"0,27-5 0,-15 5 0,-8-1 0,8-4 0,-9 10 0,-10-4 0,-2 6 0</inkml:trace>
  <inkml:trace contextRef="#ctx0" brushRef="#br0" timeOffset="78832">24513 6976 8191,'-17'9'0,"6"-2"5063,-4 29-5063,13 18 0,-6 7 1409,7-25 0,2 1-1409,-1 28 0,15-12 0,-7-9 1719,13-18-1719,3-14 1696,-5-6 0,1 0 0,-11-6 0</inkml:trace>
  <inkml:trace contextRef="#ctx0" brushRef="#br0" timeOffset="79054">24723 7279 11738,'-5'-6'0,"4"1"0,-4 5 0</inkml:trace>
  <inkml:trace contextRef="#ctx0" brushRef="#br0" timeOffset="79413">24976 7191 8191,'0'-16'0,"-14"1"5063,6 9-5063,-16 6 2818,16 6-2818,-6 5 1719,13 4-1719,-4 1 6784,14 12-6784,8 22 0,-3-19 0,-1 2 0,-3 1 0,-1-1 0,1 10 0,-11-17 0,-13-25 0,2-7 0,1-10 0,2-8 0,9-1 0,4 4 0,2 4 0,10-3 0,0 6 0,-4 3 0,-3 5 0</inkml:trace>
  <inkml:trace contextRef="#ctx0" brushRef="#br0" timeOffset="79680">25209 7092 24575,'6'17'0,"18"12"0,5 30 0,-4-8-458,-11-19 1,-4 2 457,-10 14 150,0-12 0,0 1-150,-6 12 152,-10 2-152,0-26 0,-4-17 0,13 1 0,2-9 0</inkml:trace>
  <inkml:trace contextRef="#ctx0" brushRef="#br0" timeOffset="80050">25637 6952 8191,'14'-6'0,"8"-5"5063,1 9-5063,-4 1 2818,-14 7-2818,-5 9 1719,0 9-1719,-28 26 6784,16-14-6784,-18 8 0,51-33 0,20-6 0,-8-8 0,3-3 0,26-11 0,-23 5 0,-19-3 0</inkml:trace>
  <inkml:trace contextRef="#ctx0" brushRef="#br0" timeOffset="80695">26573 7211 24575,'11'0'0,"13"0"0,-6 0 0,12-6 0,-10 4 0,1-4 0,-1 6 0,-4 0 0,-5 0 0,-6 0 0</inkml:trace>
  <inkml:trace contextRef="#ctx0" brushRef="#br0" timeOffset="80879">26597 7266 24575,'37'0'0,"5"0"0,9 0 0,-12 6 0,-13-4 0,-16 4 0,-5-6 0</inkml:trace>
  <inkml:trace contextRef="#ctx0" brushRef="#br0" timeOffset="81983">28300 7284 8191,'-1'-5'0,"2"4"5063,5-9-5063,-6 13 2818,-6-6-2818,9 8 0,3-5 0</inkml:trace>
  <inkml:trace contextRef="#ctx0" brushRef="#br0" timeOffset="82447">28977 7056 8191,'-9'-6'0,"1"1"5063,-12 5-5063,4 10 2818,-9 11-2818,13 10 0,-16 16 0,25 1 859,-6-15 1,3-1-860,10 11 6784,7-7-6784,5-26 0,0-10 0,-6-9 0,-5-3 0,-19-5 0,6 7 0,-16 5 0,16 5 0,-1 0 0</inkml:trace>
  <inkml:trace contextRef="#ctx0" brushRef="#br0" timeOffset="82881">29273 7128 8191,'-12'-11'0,"0"2"5063,-3 9-5063,-7 0 2818,5 0-2818,2 18 1719,10-5-1719,5 17 6784,8-2-6784,-5 3 0,20 10 0,-10-4 0,4-9 0,-13-6 0,-14-16 0,-2-2 0,-7-4 0,11-9 0,-6-3 0,13-5 0,9-7 0,1 7 0,12-7 0,-1 0 0,15-14 0,-11 14 0,9-12 0,-27 29 0,0-2 0</inkml:trace>
  <inkml:trace contextRef="#ctx0" brushRef="#br0" timeOffset="86545">20561 10061 24575,'0'10'0,"0"1"0,0 4 0,0 1 0,0 13 0,0 1 0,-9 25 0,7-11 0,-7-1 0,5-18 0,2-15 0,-2 5 0,4 2 0,-5-1 0,4 3 0,-4-3 0,5-4 0,0-3 0</inkml:trace>
  <inkml:trace contextRef="#ctx0" brushRef="#br0" timeOffset="86933">20874 10273 24575,'58'0'0,"-1"0"0,7 0 0,-19-5 0,0-1 0,-3 5 0,-2 0 0,-1-5 0,-3 1 0,9 5 0,-34 0 0,-1 0 0</inkml:trace>
  <inkml:trace contextRef="#ctx0" brushRef="#br0" timeOffset="87332">21693 10229 24575,'6'0'0,"-1"0"0</inkml:trace>
  <inkml:trace contextRef="#ctx0" brushRef="#br0" timeOffset="87781">21975 10083 24575,'-9'18'0,"-2"9"0,0 1 0,-12 18 0,9 2 0,0-8 0,0 1 0,2 10 0,2 7 0,19-37 0,7-15 0,6 0 0,4-10 0,-14-7 0,-2-1 0,-15-3 0,-2 0 0,-9 3 0,8 2 0,-1 5 0</inkml:trace>
  <inkml:trace contextRef="#ctx0" brushRef="#br0" timeOffset="88180">22301 10184 12801,'-10'-11'0,"-1"5"4647,-11 1-4647,10 10 2046,-3 5-2046,13 7 1138,-4 12-1138,6 3 0,0-4 3943,5-4-3943,-4-13 0,4-1 0,-15-4 0,-9-1 0,1-5 0,-5-5 0,17-5 0,1-2 0,5-3 0,14-2 0,8-3 0,14 0 0,-7-3 0,-4 15 0,-18-6 0,-2 12 0,-5-2 0</inkml:trace>
  <inkml:trace contextRef="#ctx0" brushRef="#br0" timeOffset="89129">20465 11254 24575,'0'17'0,"0"11"0,-8 15 0,-3 10 0,0-3 0,-3-13 0,12-21 0,-4 0 0,6-6 0,0 5 0,5-8 0,-4 3 0,4-10 0</inkml:trace>
  <inkml:trace contextRef="#ctx0" brushRef="#br0" timeOffset="89363">20680 11429 24575,'20'-6'0,"13"-9"0,12 12 0,11-6 0,-8 9 0,-2-9 0,1 7 0,-9-7 0,-4 9 0,-19 0 0,-10 0 0</inkml:trace>
  <inkml:trace contextRef="#ctx0" brushRef="#br0" timeOffset="89816">21824 11424 8191,'-6'0'0,"1"0"0</inkml:trace>
  <inkml:trace contextRef="#ctx0" brushRef="#br0" timeOffset="90179">22060 11232 24575,'-18'22'0,"8"16"0,-11 3 0,17 15 0,-20-8 0,22-5 0,-2-23 0,6 3 0,16-21 0,-9 8 0,15-10 0,-17-10 0,2-1 0,-23-5 0,1-1 0,-3 11 0,7 0 0</inkml:trace>
  <inkml:trace contextRef="#ctx0" brushRef="#br0" timeOffset="90551">22283 11284 24575,'-15'-11'0,"8"7"0,-7 5 0,13 8 0,-4-3 0,5 5 0,0 13 0,5-1 0,-4 4 0,8-7 0,-7-10 0,-7-4 0,-3-1 0,-12-10 0,7-5 0,3-6 0,8 4 0,12-6 0,7 7 0,-6-10 0,15 1 0,-22 9 0,13 2 0</inkml:trace>
  <inkml:trace contextRef="#ctx0" brushRef="#br0" timeOffset="91446">23163 10172 24575,'11'0'0,"4"5"0,11-4 0,-3 4 0,7-5 0,-10 0 0,-4 0 0,-1 0 0,-9 0 0,-1 0 0</inkml:trace>
  <inkml:trace contextRef="#ctx0" brushRef="#br0" timeOffset="91613">23211 10270 24575,'46'0'0,"-6"0"0,-14 0 0,-11 0 0,-10 0 0</inkml:trace>
  <inkml:trace contextRef="#ctx0" brushRef="#br0" timeOffset="92462">24338 10197 24575,'8'0'0,"-4"0"0,11 0 0,-10 0 0</inkml:trace>
  <inkml:trace contextRef="#ctx0" brushRef="#br0" timeOffset="92966">24632 10091 10968,'5'-6'0,"5"-5"4991,6 10-4991,1-5 2368,3 11-2368,-9-4 1356,0 8-1356,-16 16 4892,-2-5-4892,-3 14 0,5-13 0,14-3 0,4 1 0,10-1 0,-9-2 0,-13-6 0,-8-5 0,-13-5 0,3 0 0,-4 0 0,9 0 0,3 0 0</inkml:trace>
  <inkml:trace contextRef="#ctx0" brushRef="#br0" timeOffset="93480">24921 10154 12189,'14'-6'0,"-6"1"4781,12 15-4781,-14 1 2154,-1 6-2154,-10-1 1209,-2-1-1209,-5-3 4242,0 3-4242,1-9 0,5 3 0,6-3 0,11 0 0,5-1 0,14-5 0,2 0 0,-4 0 0,-9 0 0,-14 0 0</inkml:trace>
  <inkml:trace contextRef="#ctx0" brushRef="#br0" timeOffset="94448">23075 11422 24575,'11'0'0,"-5"-5"0,8 4 0,-7-4 0,17-1 0,-2 5 0,14-5 0,-9 0 0,-2 4 0,-10-4 0,-9 6 0,-1 0 0</inkml:trace>
  <inkml:trace contextRef="#ctx0" brushRef="#br0" timeOffset="94599">23130 11469 24575,'9'6'0,"2"-1"0,19-5 0,-12 0 0,15 0 0,-24 0 0,4 0 0</inkml:trace>
  <inkml:trace contextRef="#ctx0" brushRef="#br0" timeOffset="95433">24523 11389 24575,'11'6'0,"-1"-1"0</inkml:trace>
  <inkml:trace contextRef="#ctx0" brushRef="#br0" timeOffset="95950">24733 11266 24575,'41'-8'0,"-14"2"0,-3 11 0,-18 5 0,-27 12 0,1 2 0,-10-2 0,16-5 0,14-7 0,5 1 0,5 1 0,15 7 0,7 2 0,-4-1 0,-4-2 0,-35-4 0,2-7 0,-28 2 0,5-9 0,4 0 0,8 0 0,16 0 0</inkml:trace>
  <inkml:trace contextRef="#ctx0" brushRef="#br0" timeOffset="96364">24964 11315 24575,'11'-6'0,"-1"1"0,13 5 0,12 0 0,-6 10 0,3 1 0,-26 6 0,-6-2 0,-8 0 0,-9 6 0,3 1 0,-3-6 0,11-2 0,6-8 0,28 0 0,25 8 0,-11-12 0,2-1 0,-4 4 0,-1 0 0,26-11 0,-28 4 0,-20-13 0,-6 12 0,-5-6 0</inkml:trace>
  <inkml:trace contextRef="#ctx0" brushRef="#br0" timeOffset="101778">2763 7571 8191,'0'-10'0,"0"20"5063,10 32-5063,-1 5 0,2 7 0,1-5 0,1 3 668,3 10 0,0 0-668,-3-16 0,1-1 0,5 10 0,2-1 948,-1-5 0,1-1-948,-2-5 0,0-4 6137,15 11-6137,-38-65 0,10 12 0,-19-26 0</inkml:trace>
  <inkml:trace contextRef="#ctx0" brushRef="#br0" timeOffset="102231">2602 7790 24575,'-6'-11'0,"8"-4"0,-1 3 0,14-4 0,-12 5 0,38-30 0,-33 19 0,14-7 0,1 0 0,-14 6 0,5-6 0,-3 13 0,-4 24 0,17-1 0,-9 14 0,12-11 0,-9 4 0,3-12 0,-3 12 0,-7-13 0,-6 4 0</inkml:trace>
  <inkml:trace contextRef="#ctx0" brushRef="#br0" timeOffset="105564">1932 5884 24575,'0'31'0,"15"25"0,-3-4 0,5 10 0,-8 2 0,-9-24 0,8 6 0,-6-16 0,7-1 0,-9-13 0,0-1 0,0 0 0,0-8 0,0 2 0</inkml:trace>
  <inkml:trace contextRef="#ctx0" brushRef="#br0" timeOffset="105896">2157 6010 24575,'0'22'0,"0"-2"0,0-9 0,26 3 0,18 6 0,-3-17 0,3-4 0,-10 3 0,-1-3 0,5-7 0,-5-4 0,-3-5 0,-5-3 0,-21-2 0,-31-13 0,-23 1 0,1 9 0,-7 10 0,26 24 0,-1-1 0,3 8 0,16-8 0,3-2 0</inkml:trace>
  <inkml:trace contextRef="#ctx0" brushRef="#br0" timeOffset="106945">1656 6646 24575,'44'-11'0,"0"0"0,1-2 0,5-1 0,3-2 0,3-1 0,5 0 0,1-2 0,-2 1-1879,-7 1 1,-2 0 0,0 1 0,0 0 1878,3 0 0,0 1 0,-1 1 0,-6 2 0,11 0 0,-6 2 805,-4-5 0,-3 3-805,8 8 1293,-22-6-1293,-32 16 0,-5 0 0,1-1 0</inkml:trace>
  <inkml:trace contextRef="#ctx0" brushRef="#br0" timeOffset="107583">2082 6840 24575,'-5'-6'0,"8"-8"0,5 3 0,8-1 0,6 3 0,-1 9 0,-5 5 0,3 13 0,-11 9 0,-19 15 0,-9 1 0,-24 1 0,2 0 0,3-15 0,9-9 0,19-15 0,33-5 0,18 15 0,9-11 0,1 19 0,-29-21 0,-4 7 0</inkml:trace>
  <inkml:trace contextRef="#ctx0" brushRef="#br0" timeOffset="107883">2530 6957 24575,'13'0'0,"4"-13"0,6 1 0,-5-8 0,-23 10 0,-5-1 0,-6 9 0,-5-4 0,5 6 0,-4 5 0,13 1 0,-2 0 0,9-1 0</inkml:trace>
  <inkml:trace contextRef="#ctx0" brushRef="#br0" timeOffset="108378">3161 6060 8191,'-6'-5'0,"11"-1"5063,16-6-5063,10-3 2818,8 7-2818,-8-1 429,-3 9 1,-16 0 0,-3 0 0</inkml:trace>
  <inkml:trace contextRef="#ctx0" brushRef="#br0" timeOffset="108529">3210 6144 8191,'12'0'0,"9"-13"5063,16-3-5063,14-9 0,-6 4 0,-12 11 0,-7 4 0</inkml:trace>
  <inkml:trace contextRef="#ctx0" brushRef="#br0" timeOffset="108814">4128 5394 24575,'0'37'0,"13"8"0,-10 6 0,20 8 0,-21-11 0,8-15 0,-1-1 0,-7 10 0,7-5 0,-9-28 0</inkml:trace>
  <inkml:trace contextRef="#ctx0" brushRef="#br0" timeOffset="109029">3841 5987 24575,'54'-18'0,"0"-1"0,2 0 0,3 0 0,-12 4 0,1 0 0,-2 1-1634,9 1 0,-5 0 1634,-11 1 0,-5 3 256,-2 8 1,-22-5 0,-5 6 0</inkml:trace>
  <inkml:trace contextRef="#ctx0" brushRef="#br0" timeOffset="109434">4032 6376 8191,'3'5'0,"13"2"5063,7 0-5063,7 5 2818,-10-11-2818,1 10 1719,-10 4-1719,-29 30 0,-11 6 2708,-2-15 0,-1 0-2708,7-7 0,0-3 0,-18 14 0,16-14 0,17-14 0,10-6 0,10-1 0,14-5 0,14-10 0,7 3 0,7 0 0,5-5 0,3 0 39,4 4 0,-3 2 1,-16-1-1,-8 3 1,-3 4-1</inkml:trace>
  <inkml:trace contextRef="#ctx0" brushRef="#br0" timeOffset="116963">3952 8524 8191,'-16'-12'0,"1"4"5063,9-1-5063,-4 7 2818,4-7-2818,-9 8 1719,-2-4-1719,-3 11 6784,-9-5-6784,-10 20 0,-2-6 0,-6 1 0,-5 9 0,-3 5-280,6-4 0,-3 2 1,1 0 279,7-4 0,1 1 0,2 0-1214,-11 12 1,3-1 1213,12-8 0,5-1 0,-8 18-279,1 0 279,12-4 0,13-5 0,1 2 0,0-5 0,0 1 0,1 7 0,0 1 94,3-7 0,1-2-94,-2 31 1206,4-24 1,2 3-1207,3 4 0,0 1 0,-5 4 0,2 0-126,3-8 1,2-3 125,-1 24 0,0-19 0,3-12 0,4 3 0,0 1 0,3 3 0,6 15 0,1 0-157,-2-11 0,0-3 157,1-4 0,-1-3 0,6 11 0,-2-8 0,-3-7 565,7 6-565,-2-5 0,6 9 0,-2-12 944,-2-3-944,-2-13 0,8 7 0,4 11 0,-1-7 0,6 8 0,-8-16 0,8-5 0,3 12 0,-2-19 0,5 26 0,12-18 0,-1 11 0,-18-12 0,0-3 0,15 0 0,3 0 0,-17 1 0,17-7 0,5 15 0,-19-16 0,2 0 0,1 8 0,-2-1 0,-6-6 0,-2-2 0,2 5 0,-1-1 0,13-4 0,-9 0 0,3 0 0,1 0 0,1 0 0,4 0 0,0 0-251,-5 0 0,-3 0 251,17 0 0,-11 0 0,-11 0 0,1 0 0,-1 0 0,1 0 0,14-4 0,2-2 0,1 0 0,-4-1 0,-12 1 0,-2 0 0,1 1 0,-1 0 0,6-10 0,23 3 0,-26-2 0,4 1 0,9 7 0,2 1-526,-9-8 1,-1 1 525,2 10 0,-2 0 0,15-13 0,-14 7 0,1 1 0,17-7 0,-25 6 0,-1-1 126,27-10-126,-17 2 0,9 5 0,-11-18 0,-5 18 0,-5-11 0,9-7 0,-10 6 0,18-18 0,-15 13 0,2-6 1058,-10 6-1058,-1-1 369,14-12-369,-19 17 0,1-3 0,8-8 0,0-1 0,-8 7 0,-2 0 0,0-1 0,-2 1 0,0-8 0,0-18 0,-6 26 0,0-2 0,-3-7 0,1 0 0,2 8 0,-1 0 0,-1-32 0,7 15-433,-15-9 433,17 1 0,-18 21 0,-2-3 0,6-4 0,-2-1 0,-8-1 0,-1 0 0,6 1 0,-4 2 0,-8 8 0,-1 1 0,-2-24 0,-3 24 0,0-1 0,6-1 0,-1 1 0,-11-4 0,1 2 0,0-16 0,-11 11 0,19 19 0,-6-8 0,0 1 433,-5-3-433,7 9 0,2 7 0,6 9 0,-9-12 0,2 15 0,-35-33 0,15 24 0,2-11 0,-1-1 0,-7 4 0,-8-3 0,10-6 0,-15 16 0,18-5 0,-3-1 0,-6 5 0,-2 1-509,5-4 0,1 0 509,1 2 0,3 1 0,-17-3 0,0-8 0,0 21 0,19-10 0,-2-2 0,-3 7 0,-2 0 0,-14-8 0,1-1-553,12 3 1,1 1 552,-2 4 0,3 1 0,-13-11 0,17 14 0,-3 0 0,-1-6 0,-1 1 0,-11 4 0,-2 2 0,-8-7 0,2 3-343,13 7 1,1 1 342,-9-5 0,2 1 0,18 5 0,0 0 0,-15 0 0,-1 0 0,6 0 0,-1 0 0,-11 5 0,0 0 225,19-4 1,3 0-226,1 4 0,3 0 0,-4 4 0,-18-7 0,14 6 0,4-8 0,21 0 0</inkml:trace>
  <inkml:trace contextRef="#ctx0" brushRef="#br0" timeOffset="120663">6354 4763 24575,'-12'-12'0,"4"-2"0,-6 13 0,3-10 0,-10 9 0,4-4 0,-3 6 0,4 0 0,-12 0 0,-3 0 0,-24 0 0,-5 0 0,1 0 0,11 0 0,20 6 0,-6 9 0,5 3 0,-7 7 0,14-9 0,6-1 0,5-4 0,0 0 0,1 0 0,-1-1 0,0 1 0,-4 6 0,-9 4 0,5-2 0,-4 0 0,12-8 0,-4 4 0,-3 6 0,-9 18 0,3-1 0,2 1 0,5-10 0,-5 11 0,-3 5 0,-7 13 0,8-5 0,10-17 0,2-7 0,10-8 0,-13 24 0,5-1 0,4-11 0,1 0 0,-3 17 0,8-3 0,0-9 0,0 18 0,0-5 0,0-1 0,0-13 0,0-7 0,0-7 0,6 6 0,-5-8 0,11 8 0,-4 3 0,12 13 0,-10-12 0,15 3 0,-16-14 0,18 11 0,1 3 0,14 13 0,-15-13 0,1 1 0,-3-7 0,-2 1 0,-1 4 0,-2-2 0,5 13 0,1 2 0,-5-15 0,6 5 0,-10-22 0,-2 0 0,0-4-6784,14 7 6784,-5-4 0,17 8 0,-2 0 0,3 1 0,6 2 0,-9-11 0,2 8 0,18-4 0,-27-3 0,2 1 0,7 0 0,1 0 0,0 0 0,-1-1 0,22 3 0,-25-4 0,2 0 0,-2-6 0,0 0 0,6 5 0,3 1 0,8 0 0,0-3 0,-15-6 0,-1 1 0,3 3 0,-3-1 0,9-6 3392,-13 7 0,1 0-3392,25-8 0,-20 7 0,3 1 0,3-9 0,-2 0 0,18 7 0,-22-8 0,-2 0 0,19 9 0,-25-8 0,2 0 0,4 3 0,-1 0 0,21-4 0,-4 0 0,-16 0 0,16-8 0,4-3 0,-17 1 0,1-1 0,18 0 0,2-7 0,-25 16 0,10-15 0,-7 9 0,8-9 0,-4-3 0,-9-2 0,-2 0 0,-9 1 0,20-3 0,6 5 0,-17-1 0,-1 0 0,13-2 0,-16 0 0,-16 3 0,2 12 0,14-22 0,3 7 0,20-14 0,-12 11 0,-1 2 0,-12 7 0,-3-3 0,-1 1 0,3-4 0,-8 6 0,-3 5 0,-4-3 0,9 1 0,10-18 0,1-3 0,-1 2 0,-12 2 0,-11 2 0,13-6 0,-7-13 0,2 18 0,2-2 0,2-28 0,-4 23 0,-1 1 0,3-15 0,-3-2 0,2 14 0,-9-9 0,11-11 0,-11 14 0,0-1 0,-8 24 0,0 1 0,0-1 0,0-7 0,0-3 0,0-8 0,0-10 0,0 14 0,0-4 0,0 19 0,0 4 0,0-4 0,-6-2 0,-1-9 0,-14-10 0,-8 3 0,5 3 0,-3 9 0,7-4 0,-2-2 0,-3-1 0,6 8 0,3 9 0,1 4 0,-10-7 0,-23-7 0,18 10 0,-1-1 0,-7-3 0,-1 1 0,-20-11 0,3 3 0,18 16 0,-12-13 0,-4-1 0,0 5 0,0-16 0,15 24 0,-2-14 0,2 7 0,1 0 0,0-1 0,-8-4 0,-3-2 0,15 9 0,0 0-600,-20-13 1,1 1 599,20 13 0,2 2 0,-25-13 0,0 4 0,0 11 0,0-13 0,16 16 0,-1-1 0,2-3 0,-1-2 0,-19-3 0,0 2-627,14 9 1,1 0 626,-6-10 0,1 1 0,13 14 0,-1 0-63,-15-11 1,-3-1 62,-1 6 0,-3 2 0,10 2 0,-4-1 0,0 0-1121,-2-2 1,-1-2-1,2 3 1121,8 4 0,1 3 0,1-3 0,-1-5 0,0-3 0,3 4 0,-1 4 0,2 1 0,-4-6 0,-1 2 0,-1 9 0,1 2 0,9-5 0,3 0 0,-20 9 0,37-10 0</inkml:trace>
  <inkml:trace contextRef="#ctx0" brushRef="#br0" timeOffset="125212">2696 12059 24575,'0'11'0,"-4"4"0,-4 19 0,-7 23 0,-3 5-619,13-26 1,-1 1 618,-4-6 0,-1 2 95,3 18 1,2 4-96,0 2 0,-2 3 0,-1-7 0,-2 3 0,2-2-795,1 5 1,1-2 794,-3-1 0,-1-5 0,0-18 0,2-3 0,6 26 0,-15-8 0,15 3 853,-5-10-853,3-5 107,4-11-107,-4-5 1675,5-8-1675,5 3 0,10-9 0,-2-1 0,11 1 0,0-5 0,6 5 0,9-6 0,24 0 0,-26 0 0,3 0 0,12 0 0,0 0-426,-8 0 0,-1 0 426,-1 0 0,-3 0 0,17 0 0,0 0 0,0 0 0,-14 0 0,4 0 0,10 0 0,1 0 0,-4 0 0,3 0 0,-7 0 0,2 0 0,-4 0 0,-6 0 0,-1 0 0,13 0 0,1 0 0,-5 0 0,0 0 0,-5 0 0,1 0 0,14 0 0,0 0-531,-19 0 1,-1 0 530,6 0 0,-1 0 0,14 0 0,-15 0 0,2 0 0,-2 0 0,1 0 0,11 5 0,2 0 0,4-4 0,-2 1-122,-14 3 1,-1 0 121,1-5 0,-2 0 0,-7 0 0,0 0-5,13 0 0,3 0 5,4 0 0,2 0 0,8 0 0,-2 0 250,-19 0 1,-3 0-251,21 0 0,-35 0 0,-7 0 1077,-5 0-1077,4 0 11,-8 0-11,-1-5 577,-2-1-577,-8-9 0,4 3 0,1-8 0,-4 4 0,4-22 0,2-19 0,-6-5-350,2 25 0,1 1 350,5-20 0,-8 0 0,8-8 0,-10-2 0,0 1-71,0 21 1,0-1 70,0 1 0,0 1 0,0 6 0,0 2 0,0-26 0,0 45 0,-5 5 0,4-3 695,-4 7-695,1-3 146,2 0-146,-9 0 0,1-3 0,-4 2 0,-7-4 0,-2 3 0,-21-20 0,4 9 0,-11-9 0,5 21 0,14-1 0,-1 0 0,-2 6 0,0 0 0,-3-7 0,1-1 0,-21 3 0,-5-7 0,21 7 0,-22 0 0,16-7 0,10 11 0,-5 1 0,-7 1 0,-2-2 0,8-2 0,0-1 0,0 3-904,-14 5 1,1-1 903,-1-11 0,2 0 0,18 12 0,0 2-40,-14-6 1,-2 0 39,-2 0 0,-1 1 0,9 4 0,-2 0 0,0 0-1134,0-2 1,-1-1 0,3 0 1133,-11-1 0,3 0 0,6 4 0,4 0 0,-10-9 0,16 9 0,-1 2 0,2-1 0,-2 0 0,-10-1 0,0 2 0,15 3 0,3 0 0,-31-2 1470,34 7-1470,-8-9 0,16 0 70,-8 0-70,0 6 3746,2-4-3746,2 4 0,6-6 0,5 0 0,-9-5 0,5 4 0,-8-10 0,15 9 0,-3-4 0,9 11 0,1-4 0,5 4 0</inkml:trace>
  <inkml:trace contextRef="#ctx0" brushRef="#br0" timeOffset="140494">20881 15351 24575,'0'57'0,"0"-20"0,0 2 0,-4-2 0,-1-1 0,3 29 0,-6-27 0,8-22 0,0 3 0,0-7 0,4-7 0,-2-1 0,2-9 0</inkml:trace>
  <inkml:trace contextRef="#ctx0" brushRef="#br0" timeOffset="140763">20963 15658 24575,'0'15'0,"4"-8"0,2 7 0,17-13 0,8-9 0,13-14 0,-10-5 0,-11-3 0,-17 14 0,-6-4 0,-14 8 0,2 1 0,-14 6 0,-2 13 0,-3 3 0,-7 8 0,0 0 0,16-8 0,5-3 0</inkml:trace>
  <inkml:trace contextRef="#ctx0" brushRef="#br0" timeOffset="141129">20622 16035 24575,'24'0'0,"10"-10"0,15 7 0,-4-12 0,8-7 0,-3 3 0,-3 7 0,0 0 0,3-3 0,3-3 0,-4 2 0,-5 3 0,-7 4 0,1 7 0,-3-8 0,-30 10 0</inkml:trace>
  <inkml:trace contextRef="#ctx0" brushRef="#br0" timeOffset="141728">20812 16385 24575,'0'-16'0,"15"0"0,-6 5 0,21 6 0,-22 11 0,12 9 0,-18 2 0,4 3 0,-6 8 0,-24 23 0,9-22 0,-3 0 0,-6 4 0,0-3 0,-13 7 0,13-15 0,13-21 0,10 9 0,7 0 0,22-3 0,-8 7 0,3-13 0,-18 4 0</inkml:trace>
  <inkml:trace contextRef="#ctx0" brushRef="#br0" timeOffset="142033">21007 16545 8191,'0'15'0,"-5"-3"5063,4 7-5063,-4-2 2818,20 3-2818,7-9 1719,16-14-1719,-10-5 6784,-3-14-6784,-19 10 0,0-3 0,-6 4 0,-21-8 0,-11 11 0,-15-5 0,12 13 0,10 5 0,19-4 0,1 4 0</inkml:trace>
  <inkml:trace contextRef="#ctx0" brushRef="#br0" timeOffset="142598">21588 15691 24575,'23'31'0,"0"-1"0,-1-1 0,-1-2 0,11 16 0,-7-14 0,-18-14 0,7-9 0,-12 8 0,7-12 0,-9 7 0</inkml:trace>
  <inkml:trace contextRef="#ctx0" brushRef="#br0" timeOffset="142781">21786 15668 24575,'-36'55'0,"2"1"0,20-33 0,-5 5 0,-2 3 0,-7 14 0,-10 6 0,22-19 0,11-26 0,5-1 0</inkml:trace>
  <inkml:trace contextRef="#ctx0" brushRef="#br0" timeOffset="143060">22452 15716 24575,'0'0'0</inkml:trace>
  <inkml:trace contextRef="#ctx0" brushRef="#br0" timeOffset="143712">22799 15588 8253,'32'-9'0,"-11"7"5070,12-6-5070,-22 25 2809,-7-4-2809,-4 23 1710,-28 15-1710,21-11 6733,-22 10-6733,29-29 0,5-6 0,1-9 0,6 8 0,-1-12 0,3 16 0,-3-10 0,-9 7 0,-3-9 0,-10-2 0,0-4 0,0 5 0,1-4 0,-1 4 0,5-5 0,1 0 0</inkml:trace>
  <inkml:trace contextRef="#ctx0" brushRef="#br0" timeOffset="144099">23088 15588 8191,'9'-6'0,"-2"2"5063,8 4-5063,-3 9 2818,0-7-2818,-5 16 1719,7 0-1719,-12 8 6784,-12 15-6784,1-17 0,-11 4 0,6-22 0,11 8 0,-6-7 0,9 8 0,5-9 0,10-1 0,2-5 0,9 0 0,19 0 0,-8-15 0,2 11 0,-19-11 0</inkml:trace>
  <inkml:trace contextRef="#ctx0" brushRef="#br0" timeOffset="144462">23558 15171 8191,'21'-7'0,"0"5"4141,5 29-4141,-3 10 1306,-8-4 0,-1 7-1306,-4 5 0,-2 7 0,-1-1 0,0-7 0,-2-1 0,-2 4-124,-1 3 1,-2 4-1,-1 1 1,0-4 123,1 0 0,-1-3 0,-2 2 0,-3 0 0,-3 2 0,0 0 0,0-4 1431,4-1 0,-1-4 1,-2 0-1432,-8 7 0,-5 0 0,2-7 0,2-9 0,-2-6 0,-8-4 0,-2-2 703,-14 9-703,-11-6 0,-7-2 0,12-5 0,2-1 0,-6 0 0,4-2 0,0-2 0</inkml:trace>
  <inkml:trace contextRef="#ctx0" brushRef="#br0" timeOffset="145229">20348 15123 8191,'-5'-16'0,"-1"6"5063,-4 5-5063,-29 37 0,18-8 0,-2 3 122,-2 6 0,-2 4 0,-1 3-122,1 1 0,1 2 0,-1 5 0,3-2 0,0 4 0,0 3 0,0 1 0,2-2 0,2-2 0,1 0 0,1 0 0,1 1 0,1 2 0,-2 6 0,1 3 0,0 1 0,3-2 0,3-4 0,4-3 0,1-2 0,4-3 0,2-2 0,3 3 0,4-2 0,4-6 415,6 1 0,3-4-415,1-4 0,1-2 2557,1 2 0,5-1-2557,15 7 0,5-3 0,-9-11 0,-1-2 0,-1 1 0,-4-5 0,0-10 0</inkml:trace>
  <inkml:trace contextRef="#ctx0" brushRef="#br0" timeOffset="146661">24741 15303 24575,'0'11'0,"0"12"0,0 19 0,0 1 0,0 4 0,0 6 0,0 1 0,0 8 0,0-2 0,3-17 0,-1-4 0,-1 11 0,4-26 0,-5-12 0,-9-2 0,7-5 0,-8-5 0</inkml:trace>
  <inkml:trace contextRef="#ctx0" brushRef="#br0" timeOffset="146827">24619 15812 24575,'15'-6'0,"17"-14"0,8 7 0,16-15 0,0 16 0,4-13 0,-27 21 0,-4-11 0</inkml:trace>
  <inkml:trace contextRef="#ctx0" brushRef="#br0" timeOffset="149513">11697 9570 24575,'54'-14'0,"0"0"0,-10 5 0,3-1 0,1-1 0,11-7 0,1-2 0,-1 1-593,-8 4 0,-1 2 0,1-1 593,3-1 0,0 1 0,-5 1 0,-6 5 0,-5 1 287,-1-4 1,-5 2-288,-9 8 0,-20-4 0,-8 5 0</inkml:trace>
  <inkml:trace contextRef="#ctx0" brushRef="#br0" timeOffset="149780">12539 9247 11150,'5'-11'0,"1"5"4965,5 1-4965,0 5 2336,8 0-2336,12 13 1334,3 5-1334,-8 8 4790,-11 1-4790,-15-7 0,0 25 0,-33 6 0,7 8 0,-16-17 0,19-19 0,12-12 0,5-5 0,1-1 0</inkml:trace>
  <inkml:trace contextRef="#ctx0" brushRef="#br0" timeOffset="150448">13243 8704 24575,'5'51'0,"0"0"0,-4-2 0,1-2 0,7-8 0,0-1 0,-7 25 0,7-25 0,-9-3 0,5-9 0,-4-11 0,4-11 0</inkml:trace>
  <inkml:trace contextRef="#ctx0" brushRef="#br0" timeOffset="150716">13391 9045 24575,'0'11'0,"6"4"0,5-8 0,7 2 0,2-9 0,1 0 0,-5-5 0,-6-1 0,0-9 0,-14-6 0,-2-2 0,-6 6 0,-8 2 0,8 13 0,-16 13 0,7 12 0,0-2 0,9-3 0</inkml:trace>
  <inkml:trace contextRef="#ctx0" brushRef="#br0" timeOffset="150995">13120 9381 24575,'21'0'0,"15"-10"0,-5 0 0,3-2 0,16-7 0,3 1-1113,-7 5 0,-1 0 1113,-1-5 0,-4 2 0,-3 13 178,-13-15 1,-12 17-1,-3-4 1</inkml:trace>
  <inkml:trace contextRef="#ctx0" brushRef="#br0" timeOffset="151627">13364 9509 24575,'20'0'0,"6"0"0,-2 0 0,4 15 0,-21 15 0,-8 34 0,-7-2 0,-4-8 0,6-22 0,6-22 0,14-4 0,16-1 0,16-13 0,-9 1 0,-4-3 0,-23 5 0,1 10 0,21-4 0,-2 4 0,9-5 0,-9 0 0,-13-9 0,-1-3 0,-14-9 0,-3 4 0,-10 6 0,0 1 0,-4 9 0,-7-4 0,-2 14 0,8-6 0,5 6 0</inkml:trace>
  <inkml:trace contextRef="#ctx0" brushRef="#br0" timeOffset="153262">25731 15378 8191,'0'13'0,"0"5"5063,0 23-5063,0-1 2818,0-1-2818,0-8 1719,0-7-1719,5-14 0,-4-5 0,4-5 0</inkml:trace>
  <inkml:trace contextRef="#ctx0" brushRef="#br0" timeOffset="153499">25865 15577 24575,'10'6'0,"-3"3"0,20-8 0,-9 4 0,6-5 0,-9-5 0,-4-6 0,-5-10 0,-21-7 0,5 6 0,-16 5 0,9 4 0,0 10 0,4-6 0,4 9 0</inkml:trace>
  <inkml:trace contextRef="#ctx0" brushRef="#br0" timeOffset="153816">25622 15856 8873,'20'0'0,"-2"4"5114,33-26-5114,-5 19 0,13-23 2715,7 23-2715,-24-7 0,-1-1 406,16 9 1,-12-8-1,-31 10 1</inkml:trace>
  <inkml:trace contextRef="#ctx0" brushRef="#br0" timeOffset="154461">25618 16168 24575,'11'0'0,"4"0"0,1 0 0,0 0 0,-1 9 0,0 9 0,-7 4 0,1 5 0,-22-3 0,4-2 0,-19 5 0,2-2 0,-1-4 0,2-7 0,28-9 0,0-5 0,22 0 0,-18 4 0,11-2 0,-7 7 0,5-3 0,-1 5 0,5-5 0,2-1 0,-4-5 0,-4 0 0</inkml:trace>
  <inkml:trace contextRef="#ctx0" brushRef="#br0" timeOffset="154782">25906 16250 8191,'-11'0'0,"5"4"5063,-4 7-5063,9 5 2818,-4 5-2818,14 1 1719,-2-10-1719,8 4 6784,0-15-6784,2 4 0,1-19 0,-1 2 0,-10-14 0,-1 6 0,-15 2 0,2 2 0,-13 4 0,8 6 0,-8 1 0,13 5 0,-2 0 0</inkml:trace>
  <inkml:trace contextRef="#ctx0" brushRef="#br0" timeOffset="155796">26383 15507 8191,'6'-5'0,"4"9"5063,0-8-5063,6 26 2818,0-13-2818,3 19 1719,0-3-1719,-1-1 6784,4-4-6784,-15-5 0,7-14 0,-13 4 0,4-5 0</inkml:trace>
  <inkml:trace contextRef="#ctx0" brushRef="#br0" timeOffset="155983">26557 15558 24575,'-27'10'0,"6"-3"0,5 8 0,5-4 0,0 0 0,0 0 0,1-1 0,-1 1 0,5-5 0,1-1 0</inkml:trace>
  <inkml:trace contextRef="#ctx0" brushRef="#br0" timeOffset="156228">26927 15519 24575,'0'0'0</inkml:trace>
  <inkml:trace contextRef="#ctx0" brushRef="#br0" timeOffset="156649">27210 15367 24575,'10'-6'0,"1"1"0,0 5 0,4 0 0,-8 5 0,2 22 0,-9 3 0,0 5 0,-5-11 0,4-13 0,-4 0 0,25 19 0,-5-9 0,16 11 0,-19-17 0,-7-4 0,-16-5 0,-14-1 0,-7-5 0,9 0 0,5 0 0</inkml:trace>
  <inkml:trace contextRef="#ctx0" brushRef="#br0" timeOffset="156998">27455 15432 24575,'16'12'0,"-6"4"0,-5 13 0,-5-9 0,-5 3 0,4-10 0,-4-6 0,10 4 0,1-2 0,5-7 0,4 2 0,1-4 0,13 0 0,-10 0 0,0 0 0,-14 0 0</inkml:trace>
  <inkml:trace contextRef="#ctx0" brushRef="#br0" timeOffset="157328">27643 15067 24575,'29'34'0,"3"6"0,-6 3-1423,-11-12 0,-1 4 1423,2 5 0,-1 4 0,0 7 0,-1 5 0,-2 3 0,-4-9 0,-1 2 0,-2 0 0,0 1-927,0-1 1,-1 1 0,-1 0 0,-3-1 926,-2 0 0,-3 0 0,-1-1 0,-3-4 0,-3-2 0,-3-3 0,0-2-521,-8 18 0,-3-4 521,-2-9 0,-4-2-214,2-11 0,-4-2 0,-1-2 214,-3-6 0,-3-2 0,0-1 0,-4 2 0,-1-1 0,2-4 0,-1-1 0,5-4 0,-9 1 0</inkml:trace>
  <inkml:trace contextRef="#ctx0" brushRef="#br0" timeOffset="158051">25639 15268 8191,'-12'-11'0,"0"1"5063,1 10-5063,0 5 2818,-6 10-2818,0 20 0,-2 12 0,0 0 0,-3 5 0,1 3-443,-2 4 1,1 3 0,0 1 442,4-10 0,-1 2 0,1-1 0,2-2 0,-1 4 0,2-3 0,2 1 1470,3 8 0,3 1 1,1-1-1471,0-5 0,0 0 0,5-1 0,6-1 0,5-1 0,-2-4 0,-2 8 0,3-7 0,11-11 0,0-8 0,-8-8 0,3 2 0</inkml:trace>
  <inkml:trace contextRef="#ctx0" brushRef="#br0" timeOffset="160712">21945 17811 24575,'0'4'0,"-5"-12"0,4 17 0,-4-14 0</inkml:trace>
  <inkml:trace contextRef="#ctx0" brushRef="#br0" timeOffset="161015">22300 17566 24575,'-4'19'0,"2"16"0,-5 1 0,-1 6 0,6 2 0,1 2 0,-5 2 0,1-1 0,4-9 0,2-3 0,-1 3 0,0-5 0,0-11 0,0-6 0,0-7 0</inkml:trace>
  <inkml:trace contextRef="#ctx0" brushRef="#br0" timeOffset="161331">22666 17634 24575,'-10'11'0,"-5"12"0,0 3 0,4 12 0,-13 8 0,21 19 0,-6-11 0,24-3 0,4-25 0,6-20 0,-9 0 0,-1-11 0,-9-18 0,-10 7 0,-3-8 0,-13 12 0,8 11 0,-3-6 0,9 7 0,1 0 0</inkml:trace>
  <inkml:trace contextRef="#ctx0" brushRef="#br0" timeOffset="161631">23546 17582 24575,'23'0'0,"-8"0"0,-11 0 0</inkml:trace>
  <inkml:trace contextRef="#ctx0" brushRef="#br0" timeOffset="161781">23588 17582 24575,'7'24'0,"-6"-6"0,5 12 0,-6-9 0,0 8 0,0-1 0,0 2 0,-5-13 0,-5-8 0,3-9 0,-2 0 0</inkml:trace>
  <inkml:trace contextRef="#ctx0" brushRef="#br0" timeOffset="161961">23504 17711 24575,'42'-11'0,"3"-6"0,-15 15 0,8-6 0,1-1 0,-9 7 0,-10-7 0,-11 9 0</inkml:trace>
  <inkml:trace contextRef="#ctx0" brushRef="#br0" timeOffset="162560">24465 17690 24575,'0'0'0</inkml:trace>
  <inkml:trace contextRef="#ctx0" brushRef="#br0" timeOffset="162831">24643 17508 15173,'0'20'0,"0"24"1421,0-10 1,0 2-1422,0 6 0,0-1 0,0 16 1912,0 6-1912,0-29 263,0-1 0,0-22 0,0-7 0</inkml:trace>
  <inkml:trace contextRef="#ctx0" brushRef="#br0" timeOffset="163109">25039 17503 24575,'-11'19'0,"-3"-3"0,13 0 0,-4 0 0,5 4 0,13 21 0,12-5 0,-2 3 0,9-19 0,-25-20 0,-15-11 0,-1 4 0,-14-7 0,12 13 0,5-4 0,1 5 0</inkml:trace>
  <inkml:trace contextRef="#ctx0" brushRef="#br0" timeOffset="163679">26076 17544 24575,'38'0'0,"11"0"0,3 0 0,3 0 0,-25 0 0,-6 0 0,-9 0 0,-9 0 0,-1 0 0</inkml:trace>
  <inkml:trace contextRef="#ctx0" brushRef="#br0" timeOffset="163848">26109 17663 24575,'20'0'0,"9"0"0,26 0 0,6 0 0,-25 0 0,-3 0 0,5 0 0,-19 0 0</inkml:trace>
  <inkml:trace contextRef="#ctx0" brushRef="#br0" timeOffset="165844">27026 17633 8191,'-6'17'0,"1"4"5063,5 18-5063,0-9 2818,0-2-2818,5-12 1719,1-1-1719,5-9 6784,4 5-6784,1-9 0,13 4 0,-7-6 0,10-13 0,2-9 0,-7-30 0,-3-1 0,-31-8 0,-16 10 0,-10 14 0,-8 7 0,1 3 0,3 18 0,-2 9 0,22 8 0,4 11 0,13-13 0,0-2 0</inkml:trace>
  <inkml:trace contextRef="#ctx0" brushRef="#br0" timeOffset="166395">27475 17640 24575,'0'0'0</inkml:trace>
  <inkml:trace contextRef="#ctx0" brushRef="#br0" timeOffset="167128">27757 17492 24575,'0'-11'0,"9"-1"0,7-1 0,6 6 0,0 1 0,-7 6 0,-4 4 0,-11 24 0,-7-8 0,-6 18 0,2-21 0,6 3 0,14-7 0,-2 3 0,13 0 0,-3 1 0,0 0 0,-33 2 0,5-12 0,-22 2 0,13-5 0,8-3 0,-8 4 0,13-5 0,-2 0 0</inkml:trace>
  <inkml:trace contextRef="#ctx0" brushRef="#br0" timeOffset="167546">27992 17487 8191,'42'-24'0,"-13"9"5063,9 6-5063,-22 9 2818,1 14-2818,-6-1 1719,-16 25-1719,-6-4 6784,-11 1-6784,8-10 0,-1-14 0,13-2 0,-7-3 0,14 0 0,1-1 0,16-5 0,4 0 0,21-10 0,-12 4 0,3 0 0,25-13 0,-2 8 0,-34 4 0,-22 7 0</inkml:trace>
  <inkml:trace contextRef="#ctx0" brushRef="#br0" timeOffset="167945">27345 18311 24575,'32'-17'0,"-1"-1"0,2 3 0,2 0 0,14-2 0,3 1-2391,2 2 0,2 1 2391,3-1 0,1 0 0,0 0 0,0 0 0,-1-1 0,-1 2 727,-7 5 1,0 0-728,5-6 0,-4 0 777,6 5-777,-12-9 0,-92 33 0,29-10 0,-33 14 0</inkml:trace>
  <inkml:trace contextRef="#ctx0" brushRef="#br0" timeOffset="168195">27255 18486 24575,'65'-13'0,"-1"-1"0,-1 1 0,3-1 0,-2 1 0,-13 2 0,-3 1 0,5-1-995,-4 1 0,5-1 0,2-1 1,0 1-1,-4 0 995,15-4 0,-3 1 0,-1-1 0,2 1 0,-1 0 0,-5 0 753,-1-1 1,-11-1-754,-13-4 807,-43 12-807,-24-3 0,-10 2 0,2 7 0,-2 2 0,-2-6 0,3 1 0,-15 5 0</inkml:trace>
  <inkml:trace contextRef="#ctx0" brushRef="#br0" timeOffset="168795">26594 17350 8191,'0'11'0,"6"21"0,3 9 1507,-1 3 1,0 4-1508,-2 2 0,1 5 0,-2 0 0,0-4 0,-1-1 0,0 5 0,-3 5 0,-2 5 0,0 1 0,2-3 595,2 3 1,1-2 0,0 0-596,-1-11 0,-1 2 0,1-3 0,1-7 0,1 3 0,3-11 2061,6-10-2061,-13-17 0,4-9 0,-5 4 0</inkml:trace>
  <inkml:trace contextRef="#ctx0" brushRef="#br0" timeOffset="169528">26766 17340 24575,'6'-20'0,"8"8"0,-6-6 0,12 11 0,-5-13 0,5 13 0,18-23 0,-1 16 0,8 1 0,2-3 0,5-2 0,1 0-1332,0 2 0,2 0 1,1 1 1331,-8 3 0,2 1 0,0 1 0,-2 0 0,10-3 0,-1 1 0,0 0 0,-2 2 0,0 0 0,0 0 0,1 0 0,1 1 0,1-2-368,-8 2 0,1-2 1,1 0-1,-1 1 368,1-1 0,-1 0 0,1 0 0,0-1 0,3-1 0,2-1 0,-1 0 0,-3 1 0,0-2 0,-3 2 0,-3 0 0,10 0 0,-9 0 0,-14-1 0,-11 12 0,-13-7 0,2 17 3639,10 18-3639,-9 8 0,0 6 0,3 1 0,-2 2-557,-3 11 1,-2 1 556,-3-6 0,-1 1 0,-4 4 0,-2 2-551,1 1 1,0 5 550,0-1 0,0 5 0,0-1 0,1-5 0,-1-2 0,-1 1-665,-2 1 1,-1-1-1,0-2 665,4 9 0,-3-10 0,-8-8 0,11-11 0,0-21 2421,-4-1-2421,2-4 1130,-2-1-1130,-1 1 2484,-1-5-2484,-17 7 0,9-11 0,-14 7 0,21-9 0,-2 0 0</inkml:trace>
  <inkml:trace contextRef="#ctx0" brushRef="#br0" timeOffset="215361">13757 4593 24575,'0'0'0</inkml:trace>
  <inkml:trace contextRef="#ctx0" brushRef="#br0" timeOffset="421453">13833 6831 24575,'0'0'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18:23.630"/>
    </inkml:context>
    <inkml:brush xml:id="br0">
      <inkml:brushProperty name="width" value="0.05292" units="cm"/>
      <inkml:brushProperty name="height" value="0.05292" units="cm"/>
      <inkml:brushProperty name="color" value="#A020F0"/>
    </inkml:brush>
  </inkml:definitions>
  <inkml:trace contextRef="#ctx0" brushRef="#br0">20369 14299 10639,'0'-11'0,"-9"5"5033,-7-5-5033,-15 10 0,-30-5 0,8 6 968,16 5 0,1 0-968,-20-3 740,16 7 0,-1 2-740,-6-5 0,-1 0 0,-8 9 0,-2 3 0,-7-1 0,2 1 1847,17 2 1,3 0-1848,-1 0 0,4 0 0,-10 18 0,14-8 0,0 2 0,6-1 0,0 1 0,-7 4 0,1-1 0,11-5 0,3-2 0,-11 24 0,6-1 0,9-5 0,2 5 0,2 1 0,1 2-607,0-8 1,-2 1 0,2 0 606,-1 8 0,2 2 0,5-9 0,2 3 0,-2-3-247,-4 7 1,1 1 246,8-6 0,2 2 0,0-1 0,-5 11 0,0-2 0,-1-3 0,2-2 0,3-12 0,-1-1 0,-4-4 0,2-3 0,19 16 1098,-2 13-1098,2-25 0,1 0 0,-3 24 0,2-24 0,-1 1 0,-7-3 0,-1 0 1204,5-1 0,3 0-1204,2 8 0,0 0 598,10 15-598,10-7 0,-8-16 0,0-2 0,1-5 0,12 12 0,-16-18 0,2 1 0,11 7 0,2 0-540,-6-5 1,1-2 539,3 1 0,0-2 0,10 4 0,-10-8 0,3-1 0,-2 1 0,1 1 0,7 1 0,2 1 0,2 3 0,-2-3-450,12 0 450,-27-4 0,-2-3 0,15-11 0,-2 13 0,4 4 0,3-10 0,3 0 0,-5 3 0,3 2 0,1-1 0,6-4 0,2-1 0,-2 0 0,-7 1 0,-2 0 0,1-2 0,4-3 0,2-2 0,-2 0 0,-9 0 0,-2 0 0,0-1 0,18-2 0,-2-2-616,-9 1 1,-1 0 615,-6 0 0,-2 0 0,23 0 493,-18 1 0,2-2-493,-2-4 0,1 0 0,10 4 0,2 0 0,-13-7 0,1-2 0,-1 3 0,12 5 0,0 0 0,-12-5 0,1-3 0,-2 2 0,10 2 0,-2 0-750,2-5 1,-2-1 749,-11-1 0,-1-1 204,4 0 0,-1-1-204,-4-4 0,0-1 0,3 1 0,1 0 0,1-2 0,0 0 0,-4 2 0,-2-1 0,-9 2 0,-1-1 0,5-4 0,-1-2 0,-3-3 0,-1-1 612,6-3 0,0 0-612,-5 0 0,-2 0 0,-6 7 0,-2 0 0,13-21 0,-12-1 0,-1 13 0,3-3 0,-2-3 0,1-1 0,6-5 0,1-1 0,-4 2 0,-2 2 0,-6 12 0,-2-1 0,3-11 0,-1-2 0,-1 2 0,-1-1-70,2-8 0,-2-1 70,-4-1 0,-2 0 0,4-6 0,-2 3 0,-11 15 0,0 2-118,7-6 0,-2 3 118,-7-3 0,0-9 0,-10 25 0,-3-3 0,1-13 0,-2-1-405,-4 9 1,-2 2 404,1-3 0,0 2 1680,-9-13-1680,5 16 0,-3-2 0,-5-2 0,-2-2 0,-6-8 0,-2 0-656,8 14 1,-1 0-1,2 3 656,-5-6 0,2 3 0,-2 0 0,2 2 0,-10-13 0,14 13 0,-3-1 0,1-2 0,-3 0 0,-11-5 0,-1 1 0,11 9 0,-2 2 0,-15 0 0,-1 3 0,15 8 0,-1 0 0,-15-3 0,-1 0 0,12 1 0,0 1 0,-3 0 0,0 2-77,11 7 1,2-1 76,-7-10 0,1 2 0,-26 12 0,26-4 0,-4-3 0,-1 1 0,1 6 0,1 2 0,-4 0 0,1-2 0,-3-1 0,-2 0 0,2 1 0,-15 0 0,0 1 0,1 1 0,10 0 0,2 0 0,-2 1 0,-7 2 0,-1 1 0,2 1 0,6-2 0,2 1 0,-1 1 0,-5 2 0,-2 1 0,1 0 0,0-3 0,0-2 0,4 4 0,-9 8 0,5 1 0,11-11 0,5 0 0,-11 10 0,15-11 0,7 0 2195,2 0-2195,-1 0 0,17 0 0,-5 0 0</inkml:trace>
  <inkml:trace contextRef="#ctx0" brushRef="#br0" timeOffset="3549">26170 4751 24575,'0'-11'0,"-8"56"0,5-3 0,-1-4 0,0 0 0,4 10 0,-6-11 0,4-14 0,-4 3 0,6-16 0,0-5 0</inkml:trace>
  <inkml:trace contextRef="#ctx0" brushRef="#br0" timeOffset="3784">26104 4433 8191,'-6'0'0,"1"0"0</inkml:trace>
  <inkml:trace contextRef="#ctx0" brushRef="#br0" timeOffset="5219">26364 4659 24575,'0'11'0,"0"4"0,5 2 0,-4 13 0,4-7 0,-5 6 0,0-8 0,0-1 0,0 1 0,0-1 0,0-4 0,0 0 0,-6-1 0,4-18 0,-4 5 0,11-23 0,1 5 0,9-7 0,5-3 0,-3 12 0,2 1 0,-13 27 0,4 8 0,-8 6 0,4 1 0,0-8 0,-4 0 0,9-10 0,-10-10 0,16-17 0,6-20 0,13 0 0,-3 2 0,-4 16 0,-11 22 0,-1 7 0,-5 5 0,0-5 0,-1-7 0,0-4 0,6-9 0,0 2 0,5-25 0,-2 16 0,-3 10 0,-6 39 0,-5 18 0,-6 7 0,0-12 0,0-11 0,0-10 0,0-5 0,0-19 0,0-41 0,10-25 0,-5 29 0,1-1 0,3 0 0,2 3 0,6 4 0,4 1 0,-3 18 0,5 2 0,-12 18 0,5 11 0,-20 3 0,0 7 0,-17-14 0,4-6 0,1-5 0,12-5 0</inkml:trace>
  <inkml:trace contextRef="#ctx0" brushRef="#br0" timeOffset="5584">27030 4771 24575,'8'16'0,"-2"-1"0,-6 1 0,0-4 0,6 7 0,0-12 0,6 3 0,3-10 0,1-17 0,-5 7 0,7-13 0,-11 17 0,3 6 0,0 6 0,-9 9 0,13-1 0,-7-4 0,8-4 0,-9-6 0,-1 0 0</inkml:trace>
  <inkml:trace contextRef="#ctx0" brushRef="#br0" timeOffset="5870">27316 4771 24575,'11'21'0,"3"8"0,-7-10 0,1 4 0,-12-13 0,-2-4 0,0-11 0,1-15 0,24-16 0,-10 7 0,16 1 0,-19 22 0,-1 1 0</inkml:trace>
  <inkml:trace contextRef="#ctx0" brushRef="#br0" timeOffset="6035">27463 4739 24575,'0'21'0,"0"-1"0,0 1 0,0 8 0,0 3 0,0 5 0,0-11 0,0-11 0,0-10 0</inkml:trace>
  <inkml:trace contextRef="#ctx0" brushRef="#br0" timeOffset="6183">27590 4479 24575,'-6'-6'0,"1"2"0</inkml:trace>
  <inkml:trace contextRef="#ctx0" brushRef="#br0" timeOffset="6401">27654 4447 24575,'0'45'0,"0"7"0,0-6 0,0 1 0,-3-10 0,0-1 0,0 0 0,-1-5 0,-8-2 0,6-20 0,1-9 0</inkml:trace>
  <inkml:trace contextRef="#ctx0" brushRef="#br0" timeOffset="6984">27649 4737 24575,'29'0'0,"6"0"0,-3 0 0,-3-4 0,-14 2 0,-4-2 0,4 4 0,1 6 0,0 0 0,0 1 0,-10 3 0,7-9 0,-1 4 0,4-10 0,5-5 0,-3-7 0,5 6 0,-5 2 0,-8 23 0,-5 23 0,-5 10 0,1-8 0,-2 3-1018,-4 0 0,-2 0 1018,1-3 0,-1 0 0,-8 25 0,-4-31 0,12-18 0,-8-7 0,3-13 0,5-2 0,1-12 2036,17-46-2036,8 7 0,-6 19 0,3 1 0,21-5 0,-9 31 0,1 6 0,-8 6 0,4-7 0,-3 1 0,-5-1 0,-8 2 0</inkml:trace>
  <inkml:trace contextRef="#ctx0" brushRef="#br0" timeOffset="17732">24175 889 24575,'0'49'0,"0"0"0,0 0 0,0 1 0,0-1 0,0 0 0,0 19 0,0-4 0,0-18 0,0-4 0,0 16 0,-4-47 0,2-11 0,-2-1 0,4-4 0</inkml:trace>
  <inkml:trace contextRef="#ctx0" brushRef="#br0" timeOffset="18250">24096 1076 8191,'-5'-26'0,"4"3"5063,1 12-5063,1 1 2818,17-1-2818,-9 5 1719,15 1-1719,1 5 6784,7 6-6784,13 14 0,-16 0 0,3 18 0,-24-7 0,16 19 0,-20-8 0,10 18 0,-26-23 0,-10 15 0,-14-22 0,-6 7 0,-3-9 0,7-13 0,13 3 0,2-17 0,16 4 0,-4-5 0,7 0 0</inkml:trace>
  <inkml:trace contextRef="#ctx0" brushRef="#br0" timeOffset="18951">24460 1205 24575,'5'15'0,"-4"-3"0,4 7 0,-5-2 0,0 20 0,0 5 0,0 9 0,0-16 0,0-11 0,0-13 0,4-5 0,-2-18 0,2-2 0,-4-22 0,9-12 0,2-3 0,4 5 0,-5 14 0,0 35 0,7 24 0,5 11 0,6 1 0,-7-7 0,-6-25 0,6 2 0,0-27 0,2 4 0,-10-23 0,8-14 0,-17 8 0,11-12 0,-15 30 0,0 19 0,0 3 0,0 12 0</inkml:trace>
  <inkml:trace contextRef="#ctx0" brushRef="#br0" timeOffset="19367">24024 1703 8919,'14'6'0,"7"-1"5116,15-5-5116,11 0 0,9 0 0,-9-5 0,4-1 0,2 0 0,1-1 922,-1 1 0,-1-1-922,-9 1 0,-6 2 1746,2 4-1746,-20 5 1472,-14-4 1,-6 4 0,-4-5 0</inkml:trace>
  <inkml:trace contextRef="#ctx0" brushRef="#br0" timeOffset="20439">24330 1846 24575,'0'46'0,"0"-2"0,0 13 0,0-21 0,0 9 0,0-25 0,-5 1 0,-1-4 0,-17 6 0,0-10 0,-8 1 0,-15 3 0,-12-4 0,7 1 0,-4-1-934,6-7 1,-1 0 933,-7 8 0,-3 1 0,8-9 0,-2 0 0,3 2 0,1 11 0,0 0 0,2-11 0,-4-3 0,5 3 0,4 7 0,3 1-75,1-7 1,-2 0 74,-11 10 0,1 3 0,12-4 0,3-1 0,-3 1 0,2-2 0,-9 1 0,-4 7 0,11-15 0,2 8 0,17-11 0,9-1 1853,5 21-1853,1 19 0,1-13 0,0 3 0,3-2 0,0 1-229,-3 3 1,-1-1 228,-5 22 0,8 6 0,-8-8 0,1-8 0,7-2 0,-15 9 0,15-15 0,-7 2 0,5-22 0,-7-14 0,-6-6 0,0-6 0,6 0 0,6 1 0</inkml:trace>
  <inkml:trace contextRef="#ctx0" brushRef="#br0" timeOffset="20665">22625 3292 8191,'-6'9'0,"6"3"5063,6 10-5063,0-6 2818,4 0-2818,-4-10 1719,5-1-1719,4-11 6784,4-9-6784,-6 1 0,9-11 0,-11 13 0,17 0 0,-14 7 0,3 5 0</inkml:trace>
  <inkml:trace contextRef="#ctx0" brushRef="#br0" timeOffset="21933">24404 2308 8191,'-6'-5'0,"10"-3"5063,12 2-5063,39-9 0,-6 3 1060,-10 7 0,3-1-1060,-10-5 0,1 1 0,26 8 0,5 2 0,-6-11 0,2 0 0,-7 9 0,3 2 0,-2-1 0,-7-4 0,-3-2 0,-2 2 0,4 4 0,-5 0 0,17-5 1814,-38 6-1814,-9 0 6485,0 5-6485,0 19 0,-4 13 0,2 4 0,0 5 0,-5-7 0,0 3 96,3 5 0,2 4 1,-3 0-97,-4-6 0,-2 0 0,1 0 0,2 2 0,2 1 0,-2-2 0,-2 13 0,-2-8 0,1 3 0,0-22 0,-9-26 0,-10-2 0,1-8 0,-10 2 0,16-3 613,-4 5-613,10 5 0,1 6 0,14-4 0,-2 6 0,18-11 0,9 2 0,5-10 0,-4 5 0,-10-14 0,-12 3 0,-1-8 0,-5-1 0,-2 10 0,-5 1 0</inkml:trace>
  <inkml:trace contextRef="#ctx0" brushRef="#br0" timeOffset="22770">21741 3772 8191,'5'4'0,"-4"51"2051,7-3 0,0 9-2051,-6-2 0,-2 5 0,1-2 0,3-8 0,0-3 0,0 1 592,-3-1 1,-2 0 0,1-5-593,0-7 0,0-4 1965,0 30-1965,0-24 5914,0-8-5914,-5-22 254,4-49 1,-4 28-1,5-32 1</inkml:trace>
  <inkml:trace contextRef="#ctx0" brushRef="#br0" timeOffset="23566">21693 3761 24575,'34'-18'0,"0"-1"0,-4 6 0,2 1 0,13-10 0,3 0-777,-4 8 1,4 2 776,5-1 0,6-1 0,3 1-1891,-10 2 0,2 2 0,1-1 1,0 2 1890,2-1 0,0 2 0,0 0 0,0-1 0,0 0 0,-1-2 0,-1 2 0,-3 2 281,1 4 0,-3 2 0,1-1-281,11-7 0,1-2 0,-2 2 0,6 6 0,-2 1 0,-15-3 0,1 0 0,-4 0 0,-3 4 0,-5 0 0,7 0 0,-7 0 490,-33 17-490,-1 4 0,-5 42 0,0-2 0,0-22 0,0 4 0,0 17 0,0 3 0,0-8 0,0 0 2526,0 12 0,0-4-2526,3-25 0,-1-5 1396,-1 7-1396,-1-20 0,-19 1 0,-7 4 0,-21 0 0,18-13 0,-6-1-408,-6-1 1,-7 1 0,-3-1 407,3 0 0,-1 1 0,-4-1 0,-2 2-1188,-1 0 1,-5 1 0,-1 1-1,0-1 1,2 0 1187,-6 2 0,2-1 0,0-1 0,0 2 0,1-1 0,0 2 0,1-2 0,4 0-246,-3-1 0,4-2 0,5-1 246,0-1 0,4-2 0,1-1 0,7-1 0,16-5 767,8 0-767,10 4 1487,6-2 1,2 2 0,2-4 0</inkml:trace>
  <inkml:trace contextRef="#ctx0" brushRef="#br0" timeOffset="26765">22586 4718 8191,'-6'3'0,"4"36"5015,-4 6-5015,6 20 0,0-19 2824,0 17-2824,0-22 1725,0 14-1725,0-34 0,0-11 0,0-5 0</inkml:trace>
  <inkml:trace contextRef="#ctx0" brushRef="#br0" timeOffset="27067">22774 4847 24575,'7'30'0,"7"12"0,15-4 0,3 16 0,0-6 0,-9-9 0,-8-15 0,1-14 0,-9-5 0,2-5 0</inkml:trace>
  <inkml:trace contextRef="#ctx0" brushRef="#br0" timeOffset="27265">22958 4896 24575,'-10'11'0,"-9"13"0,2-5 0,-9 16 0,2-4 0,-5 2 0,2-2 0,10-15 0,6-7 0</inkml:trace>
  <inkml:trace contextRef="#ctx0" brushRef="#br0" timeOffset="28199">25217 3376 24575,'-16'44'0,"12"-10"0,1 5 0,-8 15 0,0 7-1096,9-3 1,3 4 0,-3 1 1095,-7-3 0,-3-1 0,2 2 0,5-10 0,1 1 0,1 0 0,-1-2 0,-3 6 0,-1-3 0,1-4 0,1-2 0,1-8 1032,5 1-1032,0-38 0,0 1 0,0-8 0</inkml:trace>
  <inkml:trace contextRef="#ctx0" brushRef="#br0" timeOffset="28950">25229 3333 24575,'5'-6'0,"5"-3"0,27-8 0,-6 8 0,4 0 0,4 0 0,4 0-593,8 2 1,6-1 0,0 1 592,2 1 0,0 1 0,4 1-419,-6 0 1,4 0-1,0 1 1,-1-2 418,-4-1 0,1 0 0,-2-1 0,-2 3 0,2 2 0,-2 2 0,-3-1 0,11-4 0,-8-1 0,3-2 0,-18 5 0,-9-5 0,-13 8 0,-6 17 1199,-5 37-1199,-4 0 0,-2 11 0,-3-4 0,-1 5 0,1 0 144,3-8 0,1 0 0,-2 2-144,-3-4 0,-3 4 0,1-2 0,2-7 0,3 8 0,1-5 0,-5 5 0,-1-6 0,3-7 0,-24-24 0,0-11 0,-27-5 0,-1-6 0,-5 0 0,-9 0-640,16 0 0,-3 0 1,-2 0 639,4 0 0,-2 0 0,0 0 0,2 0 0,-6 0 0,3 0 0,-1 0 0,-1 0 0,0 0 0,7 0 816,9 0 1,5 0-817,-5 0 0,6 0 0,5 0 0,17 0 0,10 0 0,1 0 0</inkml:trace>
  <inkml:trace contextRef="#ctx0" brushRef="#br0" timeOffset="29350">25462 4747 24575,'24'35'0,"0"-1"0,11 19 0,-11-16 0,-2 0 0,0 2 0,0-23 0,-15-1 0,2-19 0,-9 8 0,0-9 0</inkml:trace>
  <inkml:trace contextRef="#ctx0" brushRef="#br0" timeOffset="29548">25640 4827 24575,'-18'9'0,"-2"3"0,-15 14 0,2-4 0,-23 9 0,18-8 0,-1-1 0,22-10 0,8-7 0</inkml:trace>
  <inkml:trace contextRef="#ctx0" brushRef="#br0" timeOffset="31831">21986 4052 8191,'-11'17'0,"-13"7"5063,20 40-5063,-11-29 2818,15 17-2818,0-40 429,5-2 1,-4-5 0,4-5 0</inkml:trace>
  <inkml:trace contextRef="#ctx0" brushRef="#br0" timeOffset="32032">21877 4212 8191,'37'-29'0,"9"3"2531,-16 12 1,3 1-2532,10-2 0,0 0 0,12-11 0,-3 6 0,-25-2 0</inkml:trace>
  <inkml:trace contextRef="#ctx0" brushRef="#br0" timeOffset="32233">22523 3932 24575,'-7'21'0,"6"-5"0,-5 8 0,6-6 0,-5 8 0,4-9 0,-4-7 0,5-5 0</inkml:trace>
  <inkml:trace contextRef="#ctx0" brushRef="#br0" timeOffset="32383">22435 4048 12524,'0'-10'0,"22"-9"4709,-7 11-4709,29-20 0,-30 24 0,5-11 0</inkml:trace>
  <inkml:trace contextRef="#ctx0" brushRef="#br0" timeOffset="32582">23082 3802 24575,'6'27'0,"-2"-2"0,-4-3 0,0-1 0,0-5 0,0-5 0,0-6 0</inkml:trace>
  <inkml:trace contextRef="#ctx0" brushRef="#br0" timeOffset="32799">23018 3886 24575,'4'-6'0,"-2"-8"0,11 12 0,4-12 0,13 7 0,-2-6 0,-8 6 0,-11 0 0</inkml:trace>
  <inkml:trace contextRef="#ctx0" brushRef="#br0" timeOffset="33015">23342 3719 24575,'0'21'0,"0"0"0,0 0 0,7 5 0,0 5 0,6-3 0,-6-2 0,-2-15 0,-5-6 0</inkml:trace>
  <inkml:trace contextRef="#ctx0" brushRef="#br0" timeOffset="33201">23338 3876 13150,'10'-11'0,"6"-1"4563,15 0-4563,-3-2 0,-8 6 0,-10 2 0</inkml:trace>
  <inkml:trace contextRef="#ctx0" brushRef="#br0" timeOffset="33648">22771 4156 10053,'-6'5'0,"1"18"5088,5-8-5088,0 18 2524,0-21-2524,0 3 1471,5-4-1471,-4 9 0,4-12 0,-5 6 0</inkml:trace>
  <inkml:trace contextRef="#ctx0" brushRef="#br0" timeOffset="33849">22729 4252 24575,'20'-5'0,"-3"4"0,-2-9 0,0 9 0,18-12 0,1 4 0,-3-1 0,-13 4 0</inkml:trace>
  <inkml:trace contextRef="#ctx0" brushRef="#br0" timeOffset="34948">25366 3642 24575,'21'0'0,"9"-6"0,11 5 0,9-12 0,-8 12 0,-13-5 0,-20 6 0</inkml:trace>
  <inkml:trace contextRef="#ctx0" brushRef="#br0" timeOffset="35232">25828 3612 24575,'15'-7'0,"2"6"0,12-5 0,11 0 0,11 4 0,-18-4 0,-7 6 0</inkml:trace>
  <inkml:trace contextRef="#ctx0" brushRef="#br0" timeOffset="35466">26207 3573 8191,'23'-8'0,"-5"6"5063,29-13-5063,-22 13 2818,9-4-2818,-19 6 0,-9 0 0,-1 0 0</inkml:trace>
  <inkml:trace contextRef="#ctx0" brushRef="#br0" timeOffset="35885">25155 4046 24575,'15'0'0,"1"0"0,10 0 0,5 0 0,21 0 0,-25 0 0,7 0 0</inkml:trace>
  <inkml:trace contextRef="#ctx0" brushRef="#br0" timeOffset="36133">25674 4010 24575,'21'0'0,"9"0"0,18 0 0,-13 0 0,19-8 0,-41 6 0,4-7 0</inkml:trace>
  <inkml:trace contextRef="#ctx0" brushRef="#br0" timeOffset="36317">26079 3991 16087,'23'0'0,"5"0"3680,2 0-3680,5 0 0,-23 0 0,2 0 0</inkml:trace>
  <inkml:trace contextRef="#ctx0" brushRef="#br0" timeOffset="60333">15624 8364 24575,'0'21'0,"5"0"0,10-10 0,7 4 0,29-14 0,-3 4-660,-13-5 1,3 0 659,-3 0 0,3 0 0,21 0 0,7 0 0,-16 0 0,3 0 0,2 0 0,-6 0 0,3 0 0,0 0 0,-2 0-960,11 0 0,-2 0 0,-1 0 960,-1 0 0,0 0 0,-2 0 0,-10 0 0,-2 0 0,4 0-428,0 0 1,4 0 0,1 0 0,0 0 427,1 0 0,1 0 0,1 0 0,1 0 0,-3-1 0,1 1 0,2 0 0,-1 0 0,0 1 0,12 1 0,0 2 0,-1 0 0,-3-2-1281,5-1 1,-2 0 0,-2 0 1280,-1 3 0,0 1 0,-5-1 0,6-3 0,0-2-106,-8 1 1,3 0 0,2 0 105,3 0 0,1-1 0,2 2 0,-12 1 0,2 2 0,0-1 0,-3 0 177,7-2 0,-2 0 0,-3 0-177,14 6 0,-7-2 0,-25-4 0,-3-2 642,6 1 0,-1 0-642,21 6 4376,6-4-4376,-27 4 1381,-10-6-1381,-18 5 623,-11-4 0,-4 4 0,-6-5 1</inkml:trace>
  <inkml:trace contextRef="#ctx0" brushRef="#br0" timeOffset="61833">25140 8396 8191,'-11'0'0,"1"0"5063,-6 0-5063,18 0 2818,22 9-2818,26-7 0,-13 2 0,6 0 275,-1-3 1,6-2 0,2 1-276,-3 3 0,2 0 0,3 1 0,2-1 608,1-2 0,2 0 0,2-1 0,2 0 0,0 1-608,-4 1 0,1 0 0,1 1 0,1-1 0,0 0 0,1 0-875,2-1 0,2-1 1,-1 0-1,1 0 0,-1 0 1,-3-1 874,3-1 0,-1-1 0,-1-1 0,-2 1 0,1 1 0,-2 1 0,1 1 0,-2 0 0,-1-1 0,-3 0-449,14-4 1,-4 0 0,3 1 448,-5 3 0,2 1 0,2 1 0,-2-1 0,-2 0 0,0-1 0,0 1 0,-2 1-265,-2 1 1,-1 2 0,-1-1 0,-3 0 264,9-2 0,-3-1 0,-5 2 0,-7 5 0,-3-2 854,3-4 0,-3-2-854,17 1 4904,-5 5-4904,-26-4 2153,-14 4-2153,-10-5 0,-2 0 0,-9 0 0</inkml:trace>
  <inkml:trace contextRef="#ctx0" brushRef="#br0" timeOffset="160110">5965 1355 24575,'6'18'0,"-1"28"0,-5-5 0,0 5 0,0 18 0,0 1-417,0-10 1,0-1 416,0 13 0,0-3 137,0-23 0,0-3-137,-3 2 0,0-3 138,1 6-138,-4-15 0,1-20 0,-1-4 0,0-5 0,2-4 0</inkml:trace>
  <inkml:trace contextRef="#ctx0" brushRef="#br0" timeOffset="160495">5763 1320 13680,'0'-11'0,"15"-10"4189,26-2-4189,8 3 973,-1 11 1,5 4-974,-2 2 0,2 6 0,10 8 0,-2 7 0,-8 7 0,-7 5 0,-15-3 0,-7 4 537,-8 3 0,-11 0-537,-40 22 1755,8-25 1,-6 0-1756,-5-3 0,-6-1 0,3-3 0,-4 0 0,2-3 87,-4 3 0,6-7-87,12-15 0,17 4 0,3-6 0</inkml:trace>
  <inkml:trace contextRef="#ctx0" brushRef="#br0" timeOffset="160912">6209 1773 24575,'-8'16'0,"-3"4"0,10 13 0,-4 17 0,5-6 0,0-3 0,5-26 0,6-4 0,10-5 0,18-16 0,7-19 0,-9 3 0,-10 13 0,-23 16 0,-4 17 0,0-5 0,5-3 0,-4-2 0,4-5 0</inkml:trace>
  <inkml:trace contextRef="#ctx0" brushRef="#br0" timeOffset="161214">6523 1837 24575,'6'15'0,"8"14"0,-4 20 0,2-1 0,-12-4 0,0-20 0,-5-18 0,4 3 0,-4-17 0,5-15 0,15-18 0,-1-16 0,18 6 0,-18 21 0,1 10 0</inkml:trace>
  <inkml:trace contextRef="#ctx0" brushRef="#br0" timeOffset="161362">6726 1803 24575,'17'5'0,"2"1"0,-18 9 0,12 26 0,-2 11 0,-1 9 0,-1-9 0,-9-26 0,0-11 0,0-10 0</inkml:trace>
  <inkml:trace contextRef="#ctx0" brushRef="#br0" timeOffset="161545">6853 1522 24575,'-6'-6'0,"1"1"0</inkml:trace>
  <inkml:trace contextRef="#ctx0" brushRef="#br0" timeOffset="161762">7020 1478 24575,'0'23'0,"0"11"0,0 23 0,0-9 0,0 3 0,0 7 0,0 0 0,1 0 0,-2-1 0,-4 0 0,0-7 0,3-4 0,-8-11 0,10-30 0</inkml:trace>
  <inkml:trace contextRef="#ctx0" brushRef="#br0" timeOffset="162295">6988 1913 24575,'17'-5'0,"12"4"0,-2-4 0,14 5 0,-13 0 0,-4 5 0,-18 5 0,5 6 0,0 2 0,7-8 0,7-4 0,-6-15 0,5 7 0,-9-16 0,0 15 0,-3-6 0,-6 18 0,8 36 0,-12 7-803,-3-4 0,-2 2 803,-3-7 0,-3 0 0,-7 16 0,-4-2 0,6-16 0,-2-5 0,0-1 0,-1-7 0,-9-11 0,15-23 0,-5-26 0,15-13 1606,5-4-1606,12-1 0,3 33 0,-1-1 0,-3 17 0,19-13 0,15 12 0,-14-6 0,-1 8 0</inkml:trace>
  <inkml:trace contextRef="#ctx0" brushRef="#br0" timeOffset="163778">14929 1343 8191,'36'0'0,"3"0"2167,22-7 0,9-3-2167,-10 3 0,-1-1 1451,4-7 0,-3 1-1451,-18 7 0,-7 1 0,-8-3 0,-22 9 0</inkml:trace>
  <inkml:trace contextRef="#ctx0" brushRef="#br0" timeOffset="163979">15347 1340 24575,'-9'50'0,"0"0"0,4 2 0,1 2 0,0-7 0,0 3 0,1-1 0,3 12 0,0 2 0,-3-10 0,-1 3 0,-1-6 0,2-1 0,-3-5 0,-5 2 0,0-7 0,3-12 0,-1-22 0</inkml:trace>
  <inkml:trace contextRef="#ctx0" brushRef="#br0" timeOffset="164129">15176 2124 24575,'52'-9'0,"-8"-6"0,8-9 0,-27 8 0,-12 3 0</inkml:trace>
  <inkml:trace contextRef="#ctx0" brushRef="#br0" timeOffset="164828">15543 1945 24575,'8'51'0,"4"-11"0,3-20 0,13-23 0,9-6 0,-5-11 0,-3 12 0,-13 2 0,-1 6 0,-4 0 0,0 0 0,0 0 0,4 0 0,11-6 0,6 5 0,-4-6 0,-3 7 0,-19 19 0,7 2 0,-11 19 0,6 6 0,-7-10 0,-2 1 0,8 18 0,-6 4 0,5-35 0,-6-22 0,-8-25 0,5-16 0,3-7 0,1 4 0,2-1 0,5-22 0,5 4 0,13 5 0,4 13 0,-7 47 0,-11 8 0,12 12 0,-21-3 0,10 12 0,-18-14 0,-14 13 0,0-19 0,-6 1 0,14-14 0,7-2 0,4-2 0</inkml:trace>
  <inkml:trace contextRef="#ctx0" brushRef="#br0" timeOffset="165112">16146 2026 24575,'0'35'0,"9"-8"0,20 1 0,-4-19 0,13 4 0,-9-13 0,3-18 0,-5 9 0,-4-10 0,-17 10 0,4 8 0,-4 1 0,0 10 0,5 6 0,-10-5 0,5-2 0</inkml:trace>
  <inkml:trace contextRef="#ctx0" brushRef="#br0" timeOffset="165413">16440 2022 24575,'15'6'0,"4"23"0,0 9 0,-5 9 0,-3-17 0,2-34 0,10-27 0,7-14 0,1 1 0,-3 15 0,-4 15 0,-13 7 0,-2 7 0</inkml:trace>
  <inkml:trace contextRef="#ctx0" brushRef="#br0" timeOffset="165580">16770 2034 24575,'0'36'0,"0"-9"0,0-3 0,0-8 0,0 0 0,0-6 0,0-5 0</inkml:trace>
  <inkml:trace contextRef="#ctx0" brushRef="#br0" timeOffset="165746">16872 1627 24575,'-6'-6'0,"1"1"0</inkml:trace>
  <inkml:trace contextRef="#ctx0" brushRef="#br0" timeOffset="165912">16974 1616 24575,'0'38'0,"0"1"0,0-6 0,0 2 0,0 15 0,0 0 0,1-15 0,-2-1 0,-5 7 0,-3-5 0,1-4 0,-8-3 0,11-29 0</inkml:trace>
  <inkml:trace contextRef="#ctx0" brushRef="#br0" timeOffset="166381">16948 1904 8191,'10'-6'0,"6"1"5063,5 5-5063,-3 0 2818,7 0-2818,-13 0 1719,-2 5-1719,14 1 6784,-6 0-6784,22-1 0,-12-5 0,-3 0 0,-14-5 0,2 4 0,-10 5 0,6 32 0,-9 7 0,1-8 0,-2 3-439,-5-2 1,0 1 438,6 1 0,-3 0 0,-10 0 0,0-2 0,4 7 0,-12-12 0,6-25 0,-5-19 0,8 0 877,-1-24-877,24 7 0,8-3 0,5-9 0,3 0 0,2-1 0,2 2 0,2 2 0,-4 6 0,-6 10 0,-10 10 0</inkml:trace>
  <inkml:trace contextRef="#ctx0" brushRef="#br0" timeOffset="179178">22795 10580 8191,'-6'-4'0,"10"2"5063,13-2-5063,21-6 0,14 7 0,14-7 544,-22 4 0,6 0 0,2 0-544,8 0 0,2 1 0,5-2-370,-14 1 1,4-1-1,1-1 1,0 1 0,-2 1 369,6 0 0,-2 2 0,1 1 0,3-1 0,-11 2 0,2 0 0,2-1 0,0 1 0,0 0 0,-2 0 262,5-1 1,-1 0-1,0 0 1,1 1 0,2 0-263,1 0 0,2 2 0,2 0 0,1 0 0,0 0 0,0-2 0,-8-1 0,0-1 0,1 0 0,-1-1 0,1 0 0,0 1 0,0 2 0,1 0 0,0 1 0,1 1 0,-1 0 0,-1 0 0,-1 0 0,-1-1-622,10-1 0,-2-2 1,-2 1-1,0 0 0,-1 1 622,-3 1 0,0 1 0,0 0 0,-4 1 0,-3-1 0,3 0 0,-4 1 0,2-2-9,-2-1 1,2-2 0,1 0 0,-2 1 8,8 2 0,-1 0 0,0 0 0,-9-2 0,1-1 0,0 0 0,-2 2 0,9 1 0,-2 2 0,-5-1 0,6 0 0,-3 0 0,10 0 0,-1 0 1412,-15 0 0,-3 0-1412,-4 0 0,-2 0 1510,-3-2 0,-9-1-1510,-21 2 5634,-5-4-5634,-32 3 0,-20 4 0,5-2 0,-5 0 0,4 0 0,-3 0 0,2 0 0,-11 0 0,0 0 0</inkml:trace>
  <inkml:trace contextRef="#ctx0" brushRef="#br0" timeOffset="180031">23687 11010 24575,'20'-12'0,"10"2"0,7 2 0,5 3 0,7 1-1595,-1-5 1,8-3 0,3-1 0,1 2 1594,-9 3 0,1 2 0,1-1 0,3 0 0,2-1-681,-2 0 1,3-2-1,3 0 1,1 0 0,0-1-1,-1 1 1,-2 1 680,3 0 0,-1 0 0,0 1 0,-1 0 0,0 0 0,1 2-290,3-1 0,1 2 0,-1 0 0,0 0 0,-1 0 1,-3 0 289,-2-1 0,-2-1 0,-2 1 0,2 0 0,2 2-250,2 2 1,3 1-1,1 1 1,1 0 0,-1 0-1,0-1 250,-4 0 0,-1-2 0,0 0 0,0 0 0,1 1 0,1 0 0,-5 1 0,3 1 0,0 0 0,0 0 0,-1 1 0,-2-1 0,-4 0 0,17 0 0,-4 0 0,-3 0 0,-4 0 0,4 0 0,-4 0 0,-7 0 626,-8 0 0,-6 0-626,23 0 3643,-26 0-3643,-12-5 1362,-53 13 0,22-11 0,-26 11 1</inkml:trace>
  <inkml:trace contextRef="#ctx0" brushRef="#br0" timeOffset="183261">14486 11882 8191,'-11'-12'0,"11"5"5063,7 2-5063,8 5 2818,-4 0-2818,4 0 1719,26 0-1719,1 0 0,7 0 0,-5 0 0,3 0 0,3 0 934,13 0 1,3 0 0,-1 0-935,-8 0 0,-1 0 0,1 0 0,5 0 0,0 0 0,-2 0-620,-14 0 0,-1 0 1,3 0 619,10-3 0,4-1 0,4 0 0,-2 1 0,1 2 0,0 1 0,1 0 0,4-2-503,-9-1 1,2-2-1,2 0 1,2 0-1,-1 0 1,-1 1 502,0 0 0,0 1 0,0 1 0,0-1 0,-2 0 0,-1 1 0,2-2 0,-3 1 0,0 0 0,0-1 0,2 0 0,-7 0 0,3-1 0,-1 0 0,0 0 0,-1 1 0,-3 1-377,12 1 0,-4 1 0,0 1 0,2-1 377,-5-1 0,2-1 0,0 0 0,-1 0 0,0 1 0,-4 1 0,1 1 0,-2 0 0,-1 1 0,-3-1 0,15 0 0,-4 0 0,-2 0 0,-7 0 0,-3 0 0,-5 0 0,-3 0 0,-2 0 1220,10 0 1,-2 0-1221,-10 0 0,-2 0 0,0 0 0,-3 0 1594,-1 0-1594,-22 0 3670,1 0-3670,-5-5 664,-67 4 0,45-4 0,-50 5 1</inkml:trace>
  <inkml:trace contextRef="#ctx0" brushRef="#br0" timeOffset="184094">15880 12026 24575,'39'7'0,"16"-1"0,-11-4 0,11-2 0,5 0 0,0-2-1967,-4 0 1,1-2 0,2-1 0,3 0 0,3 0 1904,-10 2 0,3 0 0,2 0 1,2 1-1,2-2 0,-1 1 0,1-1 1,-1 0 61,-4-1 0,0-1 0,1-1 0,1 1 0,-1-1 0,1 0 0,-2 1 0,-1 0 0,-1 1-379,6 0 0,0 1 0,-2 0 0,-1 1 1,0 0-1,-1-2 0,1 0 379,7-2 0,1-2 0,-1-1 0,-1 0 0,-3 2 0,-3 3 228,5 2 1,-6 3-1,0 0 1,1-3-229,-4-2 0,1-3 0,1 0 0,-2 1 0,-1 1 0,5 4 0,-2 2 0,0 0 0,-1-1 0,-2-2 0,0-1 0,-2 0 0,-5 2 0,13 1 0,-11 2 0,-15-1 0,-30 0 0</inkml:trace>
  <inkml:trace contextRef="#ctx0" brushRef="#br0" timeOffset="186213">6570 12766 24575,'3'0'0,"21"0"0,20 5 0,9 1 0,4-4 0,5-1-2618,-2-2 1,4 0 0,0 0 2617,-2 1 0,0-1 0,6-1 0,-8-3 0,4-2 0,4-1 0,1 0 0,-1 1 0,-7 3 0,1 1 0,0 0 0,0 0 0,2 0 0,1 0 0,-2 0 0,2-1 0,1 0 0,0 1 0,-1-1 0,-1 1 0,-2 0-505,-2 0 0,-1 0 1,-1 0-1,-2 1 0,-1 0 1,-1 1 504,13 0 0,-1 1 0,-4 1 0,-6-1 0,-7 0 0,-6 1 0,1-2 552,4-3 0,0 0 1,-2 0-553,10 3 0,-3-1 0,-6-4 0,-5 1 0,5 5 0,-50-5 3078,-3 4-3078,-24-2 0,-9 1 0,2 1 0,1 2 0,1-1 0,0 0 0,-13 0 0</inkml:trace>
  <inkml:trace contextRef="#ctx0" brushRef="#br0" timeOffset="186544">7420 12948 24575,'34'0'0,"0"1"0,8-2 0,14-2 0,9-3 0,-1 2 0,-12 3 0,0 1 0,5-2-1237,0-2 1,7-1 0,3-1 0,-1 0 0,-5 1 1236,-1 0 0,-2 1 0,-2 0 0,0 1 0,1-1 0,0 0 0,0 0 0,-1-1 0,-2-1 0,1-1 0,-3 0 0,-6 2 303,0 4 0,-6 0 0,-1-6 0,-7 2 1,-10 5-1</inkml:trace>
  <inkml:trace contextRef="#ctx0" brushRef="#br0" timeOffset="187860">25783 13160 8191,'21'-9'0,"15"0"0,11-2 903,6-6 1,6-4 0,5 0-904,-4 3 0,4-1 0,0 0 0,-1 0 0,-7 0 0,0 0 0,-2 0 0,0 0 0,-3 3 0,-1-1 0,-2 2 0,-5 1 0,6-3 0,-6 2 3019,18-4-3019,-42 8 1981,-20 19-1981,-29 4 0,13 2 0,0-5 0</inkml:trace>
  <inkml:trace contextRef="#ctx0" brushRef="#br0" timeOffset="188128">26552 13017 24575,'-6'25'0,"1"18"0,4-4 0,2 6 0,-1 11 0,0 2-2188,0-4 1,0-1 2187,0-6 0,0-4 0,0 3 1343,0-13-1343,0-11 713,-5-1-713,-2-1 0,0-13 0,1 3 0</inkml:trace>
  <inkml:trace contextRef="#ctx0" brushRef="#br0" timeOffset="188376">26365 13711 24575,'17'6'0,"6"-1"0,40-24 0,-1 3 0,-2-7 0,3-3 0,-16 8 0,-1 0 0,4-2 0,-2 2 0,6-1 0,-38 9 0,-7 9 0,-9-4 0</inkml:trace>
  <inkml:trace contextRef="#ctx0" brushRef="#br0" timeOffset="189112">27509 12773 15066,'-6'-5'0,"-8"-1"4018,7 0-4018,-9-3 1644,1 7-1644,-1-2 888,-5 14-888,-10 13 0,2 34 0,5-2 0,15 3 0,3 6 0,5-6 0,2 1 0,-2-13 0,1 3 0,1-3 0,9 15 0,1-7 2959,-1 8-2959,17-27 0,-16-29 0,13 4 0,4-8 0,22-29 0,-10-7 0,-9-22 0,-8-1 0,-15 69 0,9-16 0,-4 52 0,-5-27 0,-2-11 0,-6-5 0</inkml:trace>
  <inkml:trace contextRef="#ctx0" brushRef="#br0" timeOffset="189294">27531 13319 24575,'23'-12'0,"20"-10"0,-5 0 0,7-1 0,-21 2 0,-15 15 0</inkml:trace>
  <inkml:trace contextRef="#ctx0" brushRef="#br0" timeOffset="189729">28136 12524 24575,'15'28'0,"-9"11"0,6-2 0,4 9 0,-1 0 0,-3 15 0,0 3-312,4-4 1,1 3 0,-2-4 311,-1 1 0,-3-6 153,-4-15 1,-2-5-154,1 3 155,-2-20-155,-2-2 0,2-5 0,-4-8 472,-26-28-472,14 5 0,-16-10 0,22 22 0</inkml:trace>
  <inkml:trace contextRef="#ctx0" brushRef="#br0" timeOffset="190212">27849 12862 24575,'18'-18'0,"20"-17"0,-4-4 0,3-4 0,-1 8 0,1-2 0,-4-5 0,0-4 0,-2 2 0,2 0 0,-2 1 0,0-3 0,-2 4 0,1 11 0,4 56 0,-15 15 0,19 14 0,-13-21 0,9-5 0,-12-13 0,2 2 0,-13-15 0,-5 2 0,-1-4 0</inkml:trace>
  <inkml:trace contextRef="#ctx0" brushRef="#br0" timeOffset="191561">29909 12155 24575,'-9'-6'0,"-3"1"0,-14 11 0,4-4 0,-13 10 0,-13-2 0,8 3 0,-7-3 0,30-1 0,3-8 0,13 9 0,-4-4 0,5 9 0,0-3 0,0 16 0,0 3 0,0 5 0,-6 7 0,1 4 0,3-3 0,2 4 0,-1-2-802,-5 17 0,1-2 802,8-12 0,3-4 0,-4-8 0,2-6 0,6-6 0,4-3 0,8-1 0,6-11 0,23 11 0,-21-25 0,5 4 1604,-25-10-1604,-10-1 0,-1 5 0,-4 1 0</inkml:trace>
  <inkml:trace contextRef="#ctx0" brushRef="#br0" timeOffset="191759">29567 12804 24575,'23'-24'0,"-1"2"0,-2 9 0,6-1 0,-14 6 0,2 2 0</inkml:trace>
  <inkml:trace contextRef="#ctx0" brushRef="#br0" timeOffset="192063">29844 12646 24575,'17'14'0,"-6"15"0,-5 22 0,-1-12 0,6-7 0,11-47 0,13-9 0,-1-5 0,-4 8 0,-9 26 0,-6 19 0,-2-5 0,3 13 0,-5-25 0,-4 2 0,-2-9 0</inkml:trace>
  <inkml:trace contextRef="#ctx0" brushRef="#br0" timeOffset="192309">30226 12119 24575,'0'67'0,"5"-35"0,1 3 0,-1 14 0,2 2 0,4-10 0,0-1 0,-4 1 0,-2-2 0,4 7 0,-9-30 0,0-7 0</inkml:trace>
  <inkml:trace contextRef="#ctx0" brushRef="#br0" timeOffset="192627">30252 12476 8191,'5'-15'0,"7"-1"5063,5 4-5063,5 3 2818,-1 9-2818,10 25 1719,-17-10-1719,11 22 6784,-24-21-6784,9-10 0,-1-25 0,11-21 0,1 6 0,-6-2 0,3 30 0,-11 2 0,3 4 0,-5 0 0</inkml:trace>
  <inkml:trace contextRef="#ctx0" brushRef="#br0" timeOffset="193261">30546 12394 24575,'16'0'0,"-5"5"0,-2 1 0,2 5 0,0-5 0,9-1 0,0-18 0,-7 0 0,0-11 0,-33-3 0,10 9 0,-16 2 0,20 2 0,-4 12 0,9-12 0,-4 8 0,19 0 0,-1-5 0,21 9 0,6 11 0,7 13 0,-7 14 0,-7 12 0,-22-8 0,2-7 0,-1 0 0,-8 28 0,11-2 0,-15-17 0,-5-27 0,4-15 0,-4-27 0,5-17 0,0 8 0,0-3 0,0-6 0,0-2 0,-1-16 0,2-1 0,3 17 0,1 1 0,-4-6 0,4 19 0,5 40 0,-5 15 0,-11 25 0,4-26 0,-4-12 0</inkml:trace>
  <inkml:trace contextRef="#ctx0" brushRef="#br0" timeOffset="193713">31012 12138 24575,'25'6'0,"2"-7"0,15-13 0,-15 0 0,2 1 0,-17 22 0,-2 44 0,-12 9 0,-4 8-1335,2-21 0,-1 2 0,-1-2 1335,-1-3 0,-1-1 0,1-3 0,1 7 0,-2-13 0,-3-25 0,-4-2 0,1-23 0,-15-19 0,23-1 0,3-4 4005,-4-23-4005,13 24 0,5 3 0,21-7 0,-11 21 0,0 1 0</inkml:trace>
  <inkml:trace contextRef="#ctx0" brushRef="#br0" timeOffset="194161">31907 11132 24575,'8'20'0,"6"9"0,-12 9 0,7 3 0,2 6 0,-2 5 0,1 3-196,-2-5 1,1 4-1,0-3 196,6 14 0,-1-4-685,-6-8 1,-2-5 684,10 7 0,-14-31 0,4-5 0,-15-12 0,2 3 0,-4-10 0,7 0 0</inkml:trace>
  <inkml:trace contextRef="#ctx0" brushRef="#br0" timeOffset="194460">31917 11868 24575,'5'21'0,"5"-5"0,8 4 0,4-8 0,0-2 0,0-5 0,15-5 0,7-33 0,-15 12 0,-2-3 0,-9-4 0,-2-3 0,5 0 0,-4 1 0,-13-9 0,17-4 0,-25 8 0,9 8 0,-10 12 0,5 1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22:43.639"/>
    </inkml:context>
    <inkml:brush xml:id="br0">
      <inkml:brushProperty name="width" value="0.05292" units="cm"/>
      <inkml:brushProperty name="height" value="0.05292" units="cm"/>
      <inkml:brushProperty name="color" value="#FF0000"/>
    </inkml:brush>
  </inkml:definitions>
  <inkml:trace contextRef="#ctx0" brushRef="#br0">11062 7915 24575,'-6'4'0,"6"-2"0,27 9 0,9-10 0,-1 2 0,3 0 0,-1-2 0,2-2 0,7 1 0,5 0 0,0 0-571,0 0 0,0 0 1,2 0 570,6 0 0,2 0 0,-4 0 0,12 0 0,-8 0 0,-23 0 0,-7 0 414,-4 5-414,-31-4 0,1 4 0,-6-5 0</inkml:trace>
  <inkml:trace contextRef="#ctx0" brushRef="#br0" timeOffset="2800">12336 7953 24575,'16'0'0,"0"0"0,5 0 0,0 4 0,-5-2 0,5 2 0,0-4 0,1 0 0,-1 0 0,-5 0 0,-5 0 0,4 0 0,2 0 0,4 0 0,0 0 0,0 0 0,9 0 0,-7 0 0,6 0 0,0 0 0,18 0 0,5 0 0,14 0 0,-24 0 0,4 0 0,-14 0 0,9 0 0,0 0 0,-4 0 0,-6 0 0,3 0 0,14 0 0,-11 0 0,2 0 0,-3 0 0,-1 0 0,7 0 0,-3 0 0,9 0 0,6 0 0,-6 0 0,-9 0 0,3 0 0,1 5 0,1 0 0,11-3 0,2-1 0,0 4 0,-2 0 0,-12-5 0,1 0 0,13 5 0,0 0 0,-13-4 0,1 0 0,14 4 0,1 0-351,-15-5 0,-3 0 351,-4 4 0,-3 1 0,11-3 0,2 6 0,-7-2 0,8-4 0,0 12 0,-7-11 0,5 5 0,-17-8 0,8 0 702,-6 0-702,9 0 0,-9 0 0,-3 0 0,-13 0 0,-1 0 0,-4 5 0,-14-4 0,6 4 0,-13-5 0</inkml:trace>
  <inkml:trace contextRef="#ctx0" brushRef="#br0" timeOffset="3900">13541 8067 8191,'11'14'0,"-5"8"5063,-2 23-5063,-7-13 0,-2 2 0,-7 28 1137,7-25 1,-1-1-1138,-14 20 897,14-21 0,1 3-897,-8 4 0,-1 1 0,4-2 0,1-2 0,-7 22 6552,10-29-6552,1-21 0,9-5 0,18-1 700,39-5-700,-5-5 0,8-2 0,-4 3 0,4-1 0,-4-1 0,-14-1 0,-3-1 0,0 0 0,27 2 0,-16-1 0,-40-2 0,-21 9 0,-31-6 0,2-10 0,5 6 0,11-5 0</inkml:trace>
  <inkml:trace contextRef="#ctx0" brushRef="#br0" timeOffset="4453">13384 8176 10374,'-1'-10'0,"8"-1"5061,18-14-5061,0 13 2469,13-7-2469,-20 17 1430,6 1-1430,-12 11 5241,-5 2-5241,-1 7 0,-1-7 0,-4 3 0,8-9 0,-8 4 0,4-9 0,-5 4 0</inkml:trace>
  <inkml:trace contextRef="#ctx0" brushRef="#br0" timeOffset="14031">6842 6577 8191,'0'-11'0,"-4"5"5063,2 18-5063,-17 50 0,8-31 0,1 2 991,2 16 0,-3 0-991,-5-12 0,0 0 0,6 11 0,1 2 916,-9 5 0,-1 3-916,7-7 0,2 3 0,-2-3 0,-6 6 0,1-3 2124,8 5 1,-1-4-2125,-3-22 0,1-3 0,9 36 0,-7-24 0,-1-1 0,4 16 0,-4-13 0,0-1 0,4-2 960,-9 15-960,15-20 0,-14 3 0,0 7 2298,3-1-2298,-7-10 0,18-15 0,-5-4 0,0-1 0,4 1 0,-4 0 0,6-1 0,0-14 0,9 3 0,4-18 0,17 5 0,12-10 0,-6 10 0,3 1 0,5-2 0,1 0 0,8 3 0,-1 3 0,-8-2 0,-2 2 0,-3 0 0,-3 2 0,14 0 0,-3-4 0,-12 5 0,2 2 0,27-1 0,-17 0 0,-1 0 0,14 0 0,-25 0 0,2 0 0,-4 0 0,1 0 0,5 0 0,1 0 0,5 0 0,2 0 0,0 0 0,0 0 0,-7 0 0,-1 0 0,-1 0 0,-3 0 0,11 0 0,-11 0 0,1 0 0,-1 0 0,1 0 0,23 1 0,0-2-526,-18-4 0,-1 0 526,6 4 0,-3-1 0,13-7 0,-17 8 0,3 2 0,0-1 0,3 0 0,-3-4 0,4 0 0,1 1-919,3 1 1,0 2 0,0-1 918,-5-2 0,0-1 0,-1 0 0,24-2 0,-4 0-68,-17 5 0,-2-1 68,12-4 0,2 1 0,2 4 0,1 2 0,3-1 0,1 0 0,0 0 0,-4 0 447,-18 0 1,-1 0-448,10 0 0,0 0 0,-10 0 0,1 0 0,4 0 0,0 0 0,-1 0 0,-2 0 0,14 0 0,-11 0 0,-20 0 2881,2 0-2881,2 0 167,24 0-167,-3 0 0,-3 0 0,-16 0 0,2 0 0,5 0 0,3 0 0,15 0 0,6 0-1062,-12 0 1,3 0-1,-2 0 1062,10 0 0,-2 0 0,6 0 0,-4 0-63,-17 0 1,-2 0 62,12 0 0,2 0 0,2 0 0,1 0 0,0 0 0,-1 0 0,-3 0 0,-6 0 0,8 0 0,-10 0 0,-24 0 0,1 5 0,-6-4 3161,-1 3-3161,5-4 149,-6 0-149,0 5 0,-14-4 0,-5 4 0</inkml:trace>
  <inkml:trace contextRef="#ctx0" brushRef="#br0" timeOffset="15014">12090 8120 24575,'0'0'0</inkml:trace>
  <inkml:trace contextRef="#ctx0" brushRef="#br0" timeOffset="16917">12079 8120 24575,'44'0'0,"10"8"0,-16-7 0,0 0 0,-3 4 0,0-1 0,12-4 0,4 0 0,-1 5 0,2 1 0,-7-2 0,2 1 0,1-1-1068,2 1 0,0 0 0,-1-1 1068,14 2 0,-4-1 0,-3 1 0,-5-1 0,14-2 40,-18 7 1,3 1-41,1-9 0,3-1 0,8 9 0,-1 1 0,-8-5 0,-3 0 0,-8 1 0,-3-1 0,17 4 0,-14-5 0,4 0 0,5-4 0,3 0 0,-8 5 0,1 3 0,-1-3-671,13-4 1,-3-1 670,-1 4 0,-4 1 0,-14-6 0,0 0 950,18 5 0,4 1-950,2-5 0,3 1 0,-6 5 0,5 2 0,-3-2-431,-13-5 1,-2-3 0,-1 3 430,1 5 0,0 2 0,-3-2 0,4-6 0,-2 0 0,-2 4 0,0 1 0,-1 0 0,1-1 0,15-4 0,1 1 0,-9 8 0,0 1 0,15-10 0,0 0 90,-16 10 0,-1-1-90,-1-8 0,-2-1 0,22 10 3,-19-11 0,3 0-3,0 5 0,4 1 0,2-5 0,4-1 0,-4 1 0,7 4 0,-3 1 325,8 0 1,-5-2-326,-25-3 0,-4 1 0,32 8 0,-18-10 0,2 0 0,-2-1 0,1 2 0,15 4 0,0 0-77,-15-3 0,-1-1 77,5 5 0,0-1 0,-12-4 0,2-2 0,0 1 0,5 0 0,1 0 0,3 0 0,1 0 0,2 0 0,-6 0 0,2 0 0,1 0 0,-1 0 0,0 0 0,1 0 0,-2 0 0,-2 0 0,5 0 0,-4 0 0,0 0 0,19 0 0,-4 0 0,-22 0 0,0 0 0,14 0 0,2 0 0,2 0 0,3 0 0,-12 0 0,3 0 0,-2 0-725,15 0 1,-2 0 724,-4 0 0,2 0 0,-6 0 0,3 0 0,-3 0 203,3 0 1,0 0-204,1 0 0,4 0 0,-6 0 0,-4 0 0,-6 0 0,-9 0 0,-3 0 0,26 0 0,-25 9 0,17-7 1328,5 6-1328,1-8 0,-14 0 1899,-22 0-1899,-9 0 987,-6 0-987,10-6 0,-2 4 0,8-4 0,-14 2 0,14 2 0,-12-2 0,14-3 0,-8 6 0,-3-10 0,2 5 0,-7 0 0,4-4 0,-5 4 0,-5-9 0,3 3 0,-8-3 0,9-1 0,3-9 0,10-19 0,6-11 0,-11 9 0,7-8 0,-15 22 0,10-21 0,-4-6 0,1 7 0,-7-3 0,14 14 0,-6-18 0,-1 27 0,0-2 0,0-13 0,-1-2 0,4-1 0,-1 0 0,-4 7 0,0-1 0,5-9 0,2 0 0,-5 13 0,-1 1 0,1-8 0,-1 0 0,-5 3 0,-1 3 0,7-18 0,-15 11 0,6 20 0,-2-2 0,-4-2 0,4-9 0,-1 13 0,-4-1 0,4 17 0,1-8 0,-5 3 0,10-8 0,-5-2 0,0 4 0,-1-1 0,-5 12 0,0-3 0,0 4 0,-14 5 0,10 1 0,-10 5 0</inkml:trace>
  <inkml:trace contextRef="#ctx0" brushRef="#br0" timeOffset="21050">6802 6611 24575,'4'-6'0,"14"-4"0,10 3 0,10 1 0,19-9 0,-25 14 0,3 0 0,11-8 0,2-1 0,1 4 0,-2 1 0,-8-1 0,-1 0 0,3 2 0,-1 0 0,-3-1 0,1 0 0,9-2 0,2 1 0,7 0 0,0 0 0,-12 0 0,-1 2 0,-1 3 0,-3 2 0,9-1 0,-10 0 0,3 0 0,-6 0 0,1 0 0,10-1 0,2 2 0,3 4 0,-2 0 0,-14-4 0,1 0 0,20 4 0,2 0 0,-10-4 0,1-2 0,11 1 0,1 0 0,1 0 0,-4 0 0,-14 0 0,-1 0 0,9 0 0,2 0 0,-4 0 0,3 0 0,10 0 0,5 0-1054,-14 1 1,2-1 0,-3-1 1053,11-5 0,-1 0 0,5 5 0,-4 0-64,-22-5 0,0 0 64,10 0 0,2 1 0,-5 4 0,-1-1 0,0-3 0,-1-1 0,-7 1 0,1 0 0,3 4 0,0 0 0,-9-4 0,2 0 0,6 1 0,6 0 0,-2 1 0,15 2 0,1-1-290,-12-4 1,3-3 0,-2 2 289,-4 6 0,-1 1 0,-3-1 0,9-5 0,-3 1 0,-4 4 0,-3 2 0,23-1 1489,-15 0 0,4 0-1489,2-6 0,0 1-797,1 3 0,-1 1 797,0-5 0,0 1 0,-2 4 0,-2 2 0,-11-1 0,-2 0 0,9 0 0,-1 0 0,16 0 0,-20 0 0,2 0 0,1 0 0,3 0-349,-6 0 0,3 0 0,-3 0 349,7 1 0,-3-2 0,6-4 0,-1-1-22,-13 5 0,1-1 22,16-3 0,2-1 0,3 6 0,1 0 0,-17 1 0,2-1 0,-3-1 0,13-3 0,-4 0 815,-12 3 1,-1 0-816,4-4 0,0 1 0,-2 4 0,1 0 0,12-5 0,0 0 0,-3 4 0,-2 0-265,-7-4 0,-3 0 265,24 5 1057,-21 0 0,0 0-1057,22 0 26,-16 0 0,1 0-26,-3 0 0,-4 0 0,20 0 0,-10 0 0,3 0 0,-5 0 0,1 0-442,-3 0 1,4 0 0,-1 0 441,3 0 0,1 0 0,-2 0-536,-7 0 1,-2 0-1,0 0 536,18 0 0,-4 0 0,-14 0 0,0 0-272,19 0 0,2 0 272,-23 0 0,1 0 0,1 0 0,11 0 0,2 0 0,-2 0 0,-8 0 0,-2 0 0,-1 0 0,10 0 0,-2 0 0,0 0 0,-2 0 0,-9 0 0,1 0 0,18 0 0,4 0-383,-4 0-1,-1 0 384,-4 0 0,-1 0 0,-6-1 0,-2 2 332,-10 4 1,-2 1-333,29-4 270,-30 3 1,2 1-271,14 0 0,5-1 0,8-3 0,4-1-1394,-11 2 0,4 2 0,-4-2 1394,-11-3 0,-2-1 0,1 2 0,9 2 0,1 1 0,-1 0 299,8-3 0,0 0-299,-6 6 0,3 2 0,-1-2 0,-4-5 0,0-2 0,-2 1 0,14 5 0,-2-1 0,-9-4 0,-4-2 0,-14 1 0,0 0 511,11 5 1,2 0-512,5-4 0,3 1 0,-13 3 0,1 3 0,2 0 0,11 0 0,2 0 0,-1 0-336,-8 1 1,-1 0-1,1 0 336,11 3 0,1 0 0,-3 0 0,-10-3 0,-2-1 0,0-1 0,2 2 0,-1-1 0,-3-1 0,7-1 0,-4 1 0,1 7 0,-5-1 0,12-9 2192,-15 8 1,3 2-2193,-3-7 0,1-2 0,8 6 0,0-1 0,-12-3 0,-3-2 0,18 4 1292,-19-1-1292,-4-6 80,8 13-80,11 1 0,-5 1 0,0 1 0,-11-3 0,1 1 0,16 3 0,2 0 0,-5-1 0,0-1 208,7 1 0,3 2-208,-12-4 0,3 1 0,0-1 0,0-3 0,0-1 0,-3 1 0,7 7 0,-1 0 0,8-5 0,-1-1 0,-20 0 0,-1-1 0,5-4 0,-2-1 0,11 5 0,-20-11 0,-27-2 0,-2-6 0,-9 0 1027,-5-5-1027,-2 9 0,2-4 0,5 6 0</inkml:trace>
  <inkml:trace contextRef="#ctx0" brushRef="#br0" timeOffset="41948">20745 5864 24575,'-32'7'0,"-4"-1"0,-8 3 0,2-7 0,4 7 0,-4 1 0,-1-4 0,-1 1 0,-19 6 0,-4 3-1586,20-5 1,0-1 0,1 0 1585,-12 0 0,2 1 0,1 3 0,3-1 724,15-12 0,1 1-724,-13 7 0,-1 2 0,-2-4 0,-1 0-405,-8 3 1,0 2 404,12 2 0,3 1 0,4-4 0,3 1 0,-17 16 0,17-13 0,-3 2 0,-6 3 0,0 1 0,11-6 0,0 2 0,-8 7 0,5-1 0,16-6 2311,-21 17-2311,20-11 0,-8 11 0,10-1 1806,8-6-1806,-3-4 0,10-8 0,-9 3 0,4-2 0,6-1 0,-4 0 0,10-3 0,-10 3 0,9-9 0,-2-1 0</inkml:trace>
  <inkml:trace contextRef="#ctx0" brushRef="#br0" timeOffset="42348">18608 6446 24575,'0'21'0,"0"4"0,0 7 0,0-4 0,0-3 0,0-5 0,6-4 0,-4 0 0,18-6 0,-3-5 0,38-28 0,5 2 0,-28 7 0,0 1 0,14-7 0,-27 19 0,-14-4 0</inkml:trace>
  <inkml:trace contextRef="#ctx0" brushRef="#br0" timeOffset="149043">15700 12952 24575,'0'0'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25:21.469"/>
    </inkml:context>
    <inkml:brush xml:id="br0">
      <inkml:brushProperty name="width" value="0.05292" units="cm"/>
      <inkml:brushProperty name="height" value="0.05292" units="cm"/>
      <inkml:brushProperty name="color" value="#FF0000"/>
    </inkml:brush>
  </inkml:definitions>
  <inkml:trace contextRef="#ctx0" brushRef="#br0">1531 13091 24575,'1'23'0,"6"3"0,5 1 0,5-3 0,7-10 0,23-23 0,0-14 0,7-9 0,-5 2 0,4-5 0,3-2-620,-4 1 0,2-2 0,1-1 1,0 0 619,-10 6 0,1 0 0,0 0 0,-1 1 0,0 0 0,6-5 0,0 1 0,-2 0 0,-1 3-74,6-5 0,-1 1 1,-5 4 73,2 0 0,-5 3 0,11-5 0,-31 21 0,-15 10 0,-7 3 0</inkml:trace>
  <inkml:trace contextRef="#ctx0" brushRef="#br0" timeOffset="1501">1571 14349 24575,'0'20'0,"1"9"0,3 7 0,2 1 0,0-5 0,-1-12 0,-2-8 0,1-6 0,3-2 0,3-5 0,12-11 0,3-4 0,7-6 0,6-3 0,6-4 0,2-1-543,-1 0 1,2 0-1,2-2 1,1 1 542,5-4 0,2-1 0,0 0 0,0 1 0,-1 0 0,1 0 0,0 1 0,-3 1-148,-8 6 0,-2 0 0,-1 1 0,-2 1 148,3-2 0,-3 2 0,-3 2 0,4-2 0,-6 4 0,1-2 0,-23 16 0,-13 7 0,-2 0 0,-3 3 0</inkml:trace>
  <inkml:trace contextRef="#ctx0" brushRef="#br0" timeOffset="2984">1609 15762 24575,'6'22'0,"7"14"0,10 14 0,2 5 0,0-5 0,-6-10 0,-5-10 0,-1-8 0,-2-11 0,0-4 0,5-7 0,13-13 0,0-8 0,4-5 0,5-5 0,4-3 0,2-3-553,-1 3 1,2-3 0,1 0 0,1-1 552,-6 6 0,1-1 0,1 0 0,0-1 0,-1 2 0,11-8 0,-1 1 0,0 0 0,-2 2-165,6-4 0,-2 2 1,-3 3 164,-12 7 0,-2 3 0,-3 1 0,3-2 0,-6 4 0,2 2 0,-17 10 0,-8 6 0,-3 3 0,-4 1 0</inkml:trace>
  <inkml:trace contextRef="#ctx0" brushRef="#br0" timeOffset="4564">1561 16863 24575,'5'12'0,"3"3"0,3 0 0,0-1 0,-2-4 0,-2-3 0,1-3 0,1-1 0,0-2 0,1 1 0,1 0 0,-1-1 0,2-1 0,4 0 0,15-8 0,22-19 0,-18 4 0,2-3 0,6-7 0,1-2 0,0-3 0,0 1 0,-6 3 0,-2 2 0,-6 5 0,-2 2 0,12-10 0,-11 8 0,-4 4 0,0 0 0,-2 0 0,-4 5 0,-5 7 0,-6 4 0,-2 3 0,-5 2 0,-1 1 0</inkml:trace>
  <inkml:trace contextRef="#ctx0" brushRef="#br0" timeOffset="6384">6072 16928 24575,'45'0'0,"17"0"0,-22 0 0,1 0 0,5 0 0,0 0 0,-2 0 0,-1 0 0,-2 0 0,-2 0 0,-2 0 0,0-1 0,-1 0 0,0-1 0,0 0 0,1-2 0,-2 1 0,1-1 0,28-4 0,-13 1 0,-17 3 0,-12 0 0,-9 1 0,-4 0 0,-4 1 0,-3-1 0,-2 0 0,0 0 0,0 0 0,0 2 0,0-1 0</inkml:trace>
  <inkml:trace contextRef="#ctx0" brushRef="#br0" timeOffset="8451">5984 18094 24575,'52'0'0,"-4"-1"0,6-1 0,-6 1 0,2-2 0,2 1-529,8-1 0,1-1 0,-1-1 529,-4 0 0,0 0 0,-3-1 0,11-2 0,-4-1 257,-13 1 1,-6 1-258,9-6 262,-12 0-262,-1 0 0,9-5 0,7-3 0,-22 8 0,-8 2 0</inkml:trace>
  <inkml:trace contextRef="#ctx0" brushRef="#br0" timeOffset="12118">20850 7080 24575,'23'-1'0,"30"-4"0,-13 1 0,5-2 0,12-2 0,4 0 0,-13 0 0,1 0 0,0 1-183,-1-1 0,1 0 1,-1 0 182,0 1 0,-1-1 0,0 2 0,17-3 0,-1 1 0,-8 2 0,-2 1 67,-7 1 1,-2 1-68,-8 1 0,-3 0 0,11 1 0,-21 1 0,-10 0 0,-6 0 0,-4 0 0</inkml:trace>
  <inkml:trace contextRef="#ctx0" brushRef="#br0" timeOffset="22650">24910 6920 24575,'18'0'0,"24"0"0,-4-1 0,5-1 0,12 1 0,3 0 0,-14-1 0,2 1 0,-1-1 0,20-2 0,-1 1 0,-8 0 0,-1 0 0,-9 0 0,-2 0 0,-8 0 0,-2 1 0,18 0 0,-15 0 0,-11 2 0,-10 0 0,-5 0 0,-5-1 0,-3 0 0,-2-2 0,-1 0 0,0 1 0,0 1 0</inkml:trace>
  <inkml:trace contextRef="#ctx0" brushRef="#br0" timeOffset="24316">26720 7010 24575,'16'0'0,"22"0"0,-4 0 0,6 0 0,12 0 0,4 0 0,-11 0 0,3 0 0,-1 0-192,2 0 0,1 0 0,-1 0 192,-1 0 0,0 0 0,-1 0 0,-1 0 0,-1 0 0,-1 0 0,15 0 0,-1 0 71,-3 0 0,-2 0-71,-7 0 0,-1 0 0,-6 0 0,-1 0 0,26 0 0,-11 0 0,-8 0 434,-8 0-434,-9 0 0,-7 0 0,-7 0 0,-6 0 0,-2 0 0,-4 0 0,0 0 0</inkml:trace>
  <inkml:trace contextRef="#ctx0" brushRef="#br0" timeOffset="37565">22567 6092 24575,'-28'2'0,"-2"6"0,-5 3 0,3 4 0,5 0 0,3-4 0,3-1 0,2-1 0,1-2 0,-2 0 0,0 1 0,0 0 0,1 0 0,2 1 0,1-1 0,0 1 0,-1 0 0,0 0 0,0 1 0,1-1 0,2 2 0,2-2 0,-1 2 0,2-2 0,2-2 0,3 0 0,3-2 0,2-2 0,1 0 0,0 0 0,0 1 0,-2 3 0,-1 4 0,-2 5 0,-1 4 0,0 4 0,1-1 0,1 0 0,-1 0 0,0-2 0,1-2 0,1-2 0,2 1 0,-1 1 0,1 1 0,1 2 0,0 0 0,0 0 0,0 1 0,0-2 0,2 0 0,3 0 0,7-1 0,7 4 0,10 8 0,11 10 0,-16-17 0,1 1 0,2 0 0,-1 0 0,-1-2 0,0-2 0,17 15 0,-8-10 0,-5-7 0,-2-4 0,0-4 0,4-2 0,5-1 0,9-1 0,10 2 0,9-1 0,-29-3 0,1 1 0,2-1 0,0 1 0,0-2 0,-2 1 0,1-1 0,0 1 0,-2-2 0,0 0 0,0 0 0,0-1 0,2 0 0,0 0 0,-1-1 0,1 0 0,1-1 0,0 0 0,-2 0 0,-1 0 0,28-1 0,-13 0 0,-10 0 0,-8 0 0,-7-2 0,-1-1 0,-5-2 0,2-2 0,1-2 0,-1-1 0,0 0 0,-1 0 0,-1-1 0,-1-1 0,2-1 0,0 1 0,0-3 0,2 0 0,-2 0 0,0-1 0,-2 3 0,-1-1 0,0 2 0,1 1 0,2-2 0,5-3 0,3-1 0,4-3 0,1-4 0,0-2 0,-2 0 0,-3 0 0,-4 1 0,-5-1 0,-1-2 0,1-4 0,1-1 0,-1-3 0,-1 2 0,-3 2 0,-1 3 0,-2-1 0,-1-1 0,-1-1 0,-2 1 0,1-1 0,-2 3 0,-4 1 0,-1 1 0,-2 2 0,0 1 0,-1-1 0,-6 1 0,-7 0 0,-7 1 0,-8-2 0,-10-2 0,-18-2 0,24 13 0,-3 1 0,-5-1 0,-2 2 0,-3 0 0,0 2 0,1 0 0,-1 2 0,-2 1 0,-1 2 0,1 2 0,-1 2 0,-4 1 0,-1 0 0,-2 2 0,0 0 0,0 0 0,1 0 0,1 0 0,0 0 0,2 0 0,0 1 0,2 0 0,-1 2 0,-3 1 0,-1 2 0,0 1 0,0 1 0,3 1 0,0 0 0,3-1 0,2 0 0,6-1 0,3 0 0,2 1 0,1 0 0,-3 2 0,-1 2-1357,-1 2 0,2 0 0,-13 4 1,11-1-1</inkml:trace>
  <inkml:trace contextRef="#ctx0" brushRef="#br0" timeOffset="39899">22487 8352 24575,'47'0'0,"14"0"0,-16 0 0,5 0 0,4 0 0,1 0 0,4 0 0,0 0 0,-1 0 0,-1 0 0,-6 0 0,-1 0 0,-3 0 0,0 0 0,-6 0 0,-1 0 0,-4 0 0,-2-1 0,30-5 0,1-1 0,-31 3 0,0-1 0,2 0 0,1 1 0,-2 0 0,0 0 0,27-4 0,-13 3 0,-15 3 0,-12-1 0,-7 2 0,-5-1 0,-2 1 0,-2 1 0,-3-2 0,0 1 0,-1-1 0,1 1 0,0 1 0,0 0 0,1 0 0,0 0 0,1 0 0,0 0 0,0 0 0,-1 0 0,-1 1 0,-2 1 0,-1 0 0,0 1 0,0-1 0,0-1 0</inkml:trace>
  <inkml:trace contextRef="#ctx0" brushRef="#br0" timeOffset="44331">26912 8384 24575,'38'0'0,"-2"0"0,6 0 0,2 0 0,5 0 0,2 0-829,12 0 1,3 0 0,1 0 828,-1 0 0,0 0 0,-1 0 0,-4 0 0,-2 0 0,-3 0 396,10 0 1,-7 0-397,-18 0 0,-5 0 409,16 0-409,-25 0 0,-10 0 0,-3 0 1283,-2 0-1283,-1 0 0,-3 0 0,-3 0 0,-2 0 0,-2 0 0</inkml:trace>
  <inkml:trace contextRef="#ctx0" brushRef="#br0" timeOffset="46166">18368 8318 24575,'37'0'0,"24"0"0,-14 0 0,4 0 0,-6 0 0,3 0 0,2 0-664,7 0 0,2 0 0,0 0 664,1 0 0,1 0 0,-1 0 0,-2 0 0,1 0 0,-2 0 0,-6 0 0,-2 0 0,-2 0 321,13 0 0,-5 0-321,-11 0 0,-3 0 329,14 0-329,-9 0 0,11-3 0,-18-2 0,-1-1 0,11 0 0,-3-5 0</inkml:trace>
  <inkml:trace contextRef="#ctx0" brushRef="#br0" timeOffset="47848">29327 8339 24575,'14'0'0,"26"0"0,-5 0 0,7 0 0,15 0 0,5 0 0,-14 0 0,1 0 0,2 0-280,0 0 1,0 0 0,1 0 279,1 0 0,-1 0 0,0 0 0,-3 0 0,-2 0 0,1 0 0,-2 0 0,0 0 0,-1 0 103,16 0 0,-2 0-103,-7 0 0,-3 0 0,-4 0 0,-3 0 0,-7 0 0,-2 0 0,23 0 0,-13 0 632,-12 0-632,-10 0 0,-6 0 0,-4 0 0,-1 0 0,-2 0 0,-4 0 0,-1 0 0</inkml:trace>
  <inkml:trace contextRef="#ctx0" brushRef="#br0" timeOffset="66215">18550 10055 24575,'26'0'0,"37"0"0,-9 0 0,5 0 0,-13 0 0,2 0 0,0 0 0,2 0 0,0 0 0,-1 0 0,17 0 0,-4 0 0,-14 0 0,-3 0 0,-10 0 0,-3 1 0,8 1 0,-18 0 0,-9-1 0,-6 1 0,-5 1 0,-2-1 0,0 1 0</inkml:trace>
  <inkml:trace contextRef="#ctx0" brushRef="#br0" timeOffset="66999">18283 11664 24575,'0'0'0</inkml:trace>
  <inkml:trace contextRef="#ctx0" brushRef="#br0" timeOffset="67998">18507 11221 24575,'53'0'0,"-1"0"0,-6-1 0,4-1 0,4 0 0,2 0 0,1 0 0,3-1 0,2 1 0,1-1 0,0 0-848,-7 1 0,2 0 1,0 0-1,0-1 1,-1 1-1,0 0 848,5-1 0,0 1 0,0-1 0,-3 1 0,-3 0 0,15 1 0,-4-1 0,-6 2 307,1 0 0,-10 0 1,-2 0-1,-33 0 1</inkml:trace>
  <inkml:trace contextRef="#ctx0" brushRef="#br0" timeOffset="69482">29095 11204 24575,'19'0'0,"36"0"0,-1-1 0,10-1 0,-15 0 0,3-2 0,4 0 0,0 0-1004,-3 0 1,1 0 0,1 0 0,0 0 0,2-1 1003,2 0 0,2-1 0,1 0 0,-1 0 0,-1 1 0,-2-1 0,0 1 0,0 0 0,-1 0 0,-2 0 18,6 1 1,-1-1 0,-1 2 0,-2-2-19,10 0 0,-2 0 0,-4 1 555,8-1 0,-7 2-555,-17-1 0,-5 1 0,0 0 0,-22 3 0,-10 0 0,-5 0 0</inkml:trace>
  <inkml:trace contextRef="#ctx0" brushRef="#br0" timeOffset="74398">16859 14951 24575,'42'0'0,"1"-4"0,7-1 0,-1 0 0,5-1 0,2-1-739,-5 1 0,3 0 1,1 0-1,0 0 739,5-2 0,0 1 0,1-1 0,0 1 0,-2 0 0,-1 1 0,1 0 0,-1 0 0,-2 1 0,-1 0 0,0 0 0,0 1 0,-3-1 0,0 2 0,-1-1 0,1 0 0,-1 1 0,0 0 0,0 0 0,-1 1 0,15-1 0,-1 0 0,0 1-56,-3-1 0,-1-1 1,0 1 55,-3 0 0,-1 1 0,0-1 0,-6 0 0,0 1 0,-2-1 209,-1 0 1,-2 0 0,0 0-210,16 0 0,-2-1 0,-8 1 0,-3-1 0,-3 2 0,-2-1 729,-5 0 0,-2 1-729,27-2 918,-9-1-918,-8 1 117,-9 0-117,-10 0 0,-8 2 0,-5 1 0,-6 1 0,-4 0 0,-2 0 0</inkml:trace>
  <inkml:trace contextRef="#ctx0" brushRef="#br0" timeOffset="80848">21554 16651 24575,'34'0'0,"-2"0"0,4 0 0,17 0 0,5 0 0,-12 0 0,2 0 0,1 0 0,0 0 0,0 0 0,-1 0 0,-2-1 0,-1 0 0,-1 0 0,12-1 0,-4 0 0,-12 0 0,-5-1 0,9 0 0,-21 2 0,-12 1 0,-6 0 0,-3 0 0</inkml:trace>
  <inkml:trace contextRef="#ctx0" brushRef="#br0" timeOffset="82747">26126 16800 24575,'42'-1'0,"7"-4"0,10-2 0,-3 0 0,6-1 0,3 0-828,-9 1 0,2-1 0,0 0 0,1 0 828,-1 0 0,1 0 0,-2 0 0,-1 1 0,5 0 0,-2 1 0,-5 0 520,6 1 0,-8 2-520,11 0 543,-37 3-543,-18 1 0,-7 1 0,-2-1 0,0 1 0</inkml:trace>
  <inkml:trace contextRef="#ctx0" brushRef="#br0" timeOffset="84347">23360 16482 24575,'30'0'0,"1"0"0,5-2 0,18-1 0,6-2 0,-10-1 0,3 0 0,1-1-561,2 0 1,0-2-1,1 0 561,-1 0 0,0-1 0,-1 0 0,-3 0 0,-1 0 0,-1 0 169,-5 1 1,-1 0-1,-2 0-169,15-5 0,-4 0 143,-7 2 1,-2-1-144,-6 2 0,-1 0 0,-4 1 0,-1 0 0,27-6 858,-3 3-858,-8 5 29,-9 2-29,-13 3 0,-13 2 0,-10 2 0,-3 0 0,-2 0 0</inkml:trace>
  <inkml:trace contextRef="#ctx0" brushRef="#br0" timeOffset="86881">29981 16215 24575,'23'0'0,"27"-4"0,-5 0 0,6-2 0,-6 0 0,5-1 0,1 0-750,7-1 0,2-1 0,0 1 750,4-1 0,1 0 0,-2 0 0,-3 2 0,-1 0 0,-1 0 39,-5 1 1,-2 1 0,0 0-40,-4-1 0,-1 1 0,0-1 0,17-3 0,-2-1 255,-4-1 1,-3-2-256,-10 1 0,-3 0 0,18-10 0,-23 6 282,-17 7 1,-10 3-1,-6 4 1</inkml:trace>
  <inkml:trace contextRef="#ctx0" brushRef="#br0" timeOffset="114197">15000 6831 24575,'0'0'0</inkml:trace>
  <inkml:trace contextRef="#ctx0" brushRef="#br0" timeOffset="168343">30567 14937 24575,'-30'0'0,"-21"6"0,15 1 0,-3 3 0,-8 4 0,0 3 0,-2 3 0,0 3 0,4 1 0,0 2 0,2 0 0,0 1 0,2 0 0,2 0 0,0 1 0,0 0 0,3 0 0,1 0 0,3-2 0,1-1 0,5-1 0,2-1 0,-15 17 0,8-3 0,8 0 0,2 2 0,4 6 0,2 4 0,5 4 0,3 2 0,4-4 0,2-4 0,4-4 0,11-4 0,14-2 0,25 1 0,-19-19 0,2-2 0,5 1 0,2-1 0,2 0 0,1-1 0,-2 0 0,1-1 0,-1 0 0,0-1 0,-3-1 0,-1 0 0,0 0 0,-1-1 0,-2-1 0,-1 0 0,0-1 0,-1 1 0,-2-2 0,1 0 0,27 7 0,-1-1 0,-1-3 0,0-5 0,7-4 0,-30-2 0,1-2 0,0 2 0,3-2 0,23 0 0,1-2 0,-16-3 0,-1-3 0,19-2 0,-2-4 0,-18-3 0,-3-3 0,2-2 0,1-2 0,-1-1 0,0 0 0,-1 0 0,-2 0 0,-2 1 0,-2 1 0,-3 1 0,-2-1 0,-1 2 0,-1-1 0,-3 1 0,-2 0 0,23-23 0,-7 0 0,-9 1 0,-6-2 0,-10 2 0,-8 2 0,-5 2 0,-3 0 0,-8-3 0,-13-4 0,-17-4 0,10 24 0,-3 2 0,-3-1 0,-2 1 0,-3 2 0,-2 1 0,1 3 0,-1 2 0,1 3 0,0 1 0,3 4 0,0 1 0,2 0 0,2 2 0,-30-8 0,-3 2 0,33 6 0,-1 0 0,-1 0 0,0 1 0,1 1 0,-1 0 0,-31-5 0,4 2 0,6 0 0,9 4 0,10 1 0,6 2 0,3 0 0,-32 0 0,34 0 0,-20 0 0</inkml:trace>
  <inkml:trace contextRef="#ctx0" brushRef="#br0" timeOffset="170844">30160 17117 24575,'0'0'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27:28.912"/>
    </inkml:context>
    <inkml:brush xml:id="br0">
      <inkml:brushProperty name="width" value="0.05292" units="cm"/>
      <inkml:brushProperty name="height" value="0.05292" units="cm"/>
      <inkml:brushProperty name="color" value="#FF0000"/>
    </inkml:brush>
  </inkml:definitions>
  <inkml:trace contextRef="#ctx0" brushRef="#br0">14516 7890 24575,'4'-5'0,"7"4"0,32-16 0,-2-2 0,11-6 0,-3-2 0,-13 11 0,3-1 0,12-1 0,2-1-1524,1-3 1,1-1 1523,7 1 0,0 0 0,-12 2 0,2-1 0,-2 2 0,4-1 0,0 0-212,-6 3 1,1 1-1,0-1 212,11-4 0,2-2 0,-3 3 0,-11 4 0,-3 2 0,-3 1 0,3 0 0,-4 0 0,15-8 0,-40 20 0,3-12 0,-7 12 0,-2-10 2158,0 10-2158,-3-13 381,0 7 0,-1-4 0,-6 6 0</inkml:trace>
  <inkml:trace contextRef="#ctx0" brushRef="#br0" timeOffset="387">15906 7166 24575,'36'-8'0,"1"8"0,7 14 0,-11 2 0,0 4 0,-17-8 0,-1 5 0,-9 0 0,-14 12 0,-8-2 0,-9 0 0,5-8 0,1-6 0,3 0 0,-10 5 0,4 2 0,6-2 0,2-1 0,13-6 0,-4-1 0,5 1 0,0-5 0,0-1 0</inkml:trace>
  <inkml:trace contextRef="#ctx0" brushRef="#br0" timeOffset="5883">22343 7977 24575,'3'0'0,"11"0"0,25 0 0,25 0-1482,-17 0 0,10 0 0,3 0 1482,-2 0 0,5 0 0,2 0 0,-1 0-1054,-11 0 1,1 0-1,0 0 1,0 0-1,1 0 1054,5 0 0,1 0 0,0 0 0,-2 0 0,-2 0 0,-3 0 0,-3 0 0,-1 0 0,4 0 10,1 0 1,2-1-1,2 1 1,0 0 0,-1 1-11,-1 1 0,-1 1 0,0 0 0,1 0 0,1-1 0,6-1 0,1 0 0,1-1 0,-2 0 0,-2 1 0,3 2 0,0 1 0,-4 0 0,-5-1 0,-4-1 0,-3-1 0,-6 0 0,-1 1 0,-11-2 352,-16-5 0,-10 3 0,-5-7 0</inkml:trace>
  <inkml:trace contextRef="#ctx0" brushRef="#br0" timeOffset="7084">27748 7897 24575,'21'7'0,"40"10"0,-21-14 0,6-4 0,3 2-1434,-1 4 0,3 1 1,2 1-1,2-1 1434,1-2 0,2-1 0,2 0 0,0 0 0,-3 0-785,4 1 1,-1 0-1,-1 0 1,-1 0 784,0 3 0,1 0 0,-2 0 0,-3-1 0,1-5 0,-2-1 0,0 2 279,12 5 1,1 3 0,0-2-280,-5-6 0,0-3 0,-1 3 0,-5 5 0,-2 1 0,-3-1 0,7-6 0,-9 0 0,-2 9 0,-16-10 0,-1 0 2222,-13 0-2222,-1 0 4387,-9 5-4387,-18-4 0,7 4 0,-12-5 0</inkml:trace>
  <inkml:trace contextRef="#ctx0" brushRef="#br0" timeOffset="12920">31331 7858 24575,'-6'5'0,"33"-4"0,22 4-2762,2-4 1,6-2 2761,-12-3 0,2-2 0,6 2 0,1 2 0,5 2 0,4 0 0,2-1 0,-2 1 0,-8-2 0,-1-1 0,2 1 0,0-1 0,1 1 0,1 0-750,0 1 1,3 1 0,1 0 0,0 0 0,-1 0 0,-2 1 0,-4-1 749,6 0 0,-3 0 0,-2 0 0,-2 0 0,-2 0 0,20 0 0,-4 0 0,-10 0 790,-18 0 0,-7 0-790,9 0 0,-28 0 0,-11 0 0,-8 0 0</inkml:trace>
  <inkml:trace contextRef="#ctx0" brushRef="#br0" timeOffset="13951">31148 9300 24575,'21'5'0,"8"0"0,10-5 0,11 0 0,12 0 0,-3 4 0,5 1 0,6 0-1701,-13-4 0,5 0 1,2 0-1,1-1 1,-3 0 1700,-3 0 0,-2 0 0,1 0 0,-1 0 0,0 0 0,2-1 0,1 1 0,0 0 0,-3-1 0,-3-1-206,13-2 0,-5-2 0,-1 2 206,-8 4 0,-2 0 0,0 0-134,-3 0 1,0 0 0,-1 0 133,0 0 0,-1 0 0,-2 0 0,7 0 0,-3 0 0,-7 2 0,-5-4 0,-9-7 0,-22 2 0,-5-3 0,0 5 0</inkml:trace>
  <inkml:trace contextRef="#ctx0" brushRef="#br0" timeOffset="20424">15579 12827 24575,'0'20'0,"0"1"0,0-1 0,0 1 0,8 7 0,-6 2 0,7 9 0,-9-9 0,5-6 0,-4-4 0,8-8 0,6-2 0,11-5 0,32-22 0,-19 4 0,6-4-821,-5 0 1,6-5-1,5-2 1,2-1-1,-1-1 821,0 1 0,1 0 0,1-2 0,2 0 0,1-1 0,1-1-679,-4 3 1,1-2 0,1 0 0,2-1 0,0 0 0,-1 0 0,-1 1 0,-2 1 678,1 0 0,-1 0 0,-1 1 0,-1 0 0,0 0 0,-1 1 0,0 1-462,2-2 0,1 0 0,-1 1 0,-1 1 1,-3 2-1,-3 2 462,13-5 0,-5 3 0,-1 2-251,-6 4 1,-1 1 0,-4 3 250,7 0 0,-6 2 465,9-7 0,-26 16 0,-21-4 1</inkml:trace>
  <inkml:trace contextRef="#ctx0" brushRef="#br0" timeOffset="22424">2295 5908 8191,'0'12'0,"0"30"2358,0-8 1,0 3-2359,0 24 2860,0-8-2860,0-32 1761,0-5-1761,6 3 1663,0-7 1,2-2 0,-4-5 0</inkml:trace>
  <inkml:trace contextRef="#ctx0" brushRef="#br0" timeOffset="22703">2476 5994 24575,'0'24'0,"4"-15"0,-2 14 0,12-22 0,-3 4 0,11-14 0,-5-7 0,0-7 0,-16 2 0,-4 1 0,-8 13 0,-1-2 0,-4 9 0,9 0 0,-3 0 0</inkml:trace>
  <inkml:trace contextRef="#ctx0" brushRef="#br0" timeOffset="23020">1997 6668 24575,'31'-15'0,"22"-12"0,-20 9 0,1-1-1314,7-3 0,1 0 1314,-2 2 0,2 2 0,16-4 0,0 0 418,-13 4 0,-1 1-418,1 3 0,-4 2 0,-11-1 0,-25 13 0</inkml:trace>
  <inkml:trace contextRef="#ctx0" brushRef="#br0" timeOffset="23633">2302 6678 24575,'15'0'0,"-3"0"0,-2 5 0,-5 22 0,-5 9 0,0 13 0,0 7 0,0-28 0,0 8 0,10-29 0,2 2 0,9-9 0,3-12 0,-2 8 0,2-13 0,-8 16 0,0-4 0,-1 5 0,-3 0 0,7 0 0,-3 0 0,18-19 0,-15 5 0,4-17 0,-35 11 0,-2 8 0,-10 4 0,9 8 0,4 0 0,0 0 0,5 0 0,2 0 0</inkml:trace>
  <inkml:trace contextRef="#ctx0" brushRef="#br0" timeOffset="24965">11095 5874 24575,'0'30'0,"0"8"0,0-6 0,0 9 0,0-9 0,4-7 0,-2-9 0,2-5 0,-4-6 0,0 0 0</inkml:trace>
  <inkml:trace contextRef="#ctx0" brushRef="#br0" timeOffset="25218">11198 6048 24575,'23'16'0,"-5"-6"0,2-10 0,-9-1 0,0-13 0,-7 7 0,-13-14 0,-3 8 0,-12-12 0,6 17 0,-5-4 0,11 12 0,2 0 0,5 0 0</inkml:trace>
  <inkml:trace contextRef="#ctx0" brushRef="#br0" timeOffset="25600">10583 6591 24575,'21'0'0,"35"-25"0,-16 12 0,6-2 0,-1-2 0,4-3 0,-1 4-1929,12 2 0,-1 0 1929,5-10 0,-4 1 0,-25 16 0,-4-1 599,6-12 0,-3 1-599,3 6 157,-1 0 1,-30 13 0,-1 0 0</inkml:trace>
  <inkml:trace contextRef="#ctx0" brushRef="#br0" timeOffset="26782">10968 6854 8191,'4'-11'0,"4"-7"5063,7 15-5063,3-6 2818,2 4-2818,1 10 1719,-9 6-1719,-3 32 0,-15 6 0,4-4 6784,-4-13-6784,6-21 0,18-5 0,-4-1 0,16-5 0,-10 0 0,1 0 0,0 0 0,1 0 0,8 0 0,1 0 0,0-6 0,-2-2 0,-13-9 0,-6-2 0,-18-5 0,0 11 0,-11-5 0,9 17 0,-6-4 0,0 5 0,-5 6 0,9-4 0,3 4 0</inkml:trace>
  <inkml:trace contextRef="#ctx0" brushRef="#br0" timeOffset="30133">30805 15255 8191,'27'0'0,"17"1"0,13-2 510,-9-1 0,5-2 0,5 0 1,1 1-511,2 1 0,3 2 0,2 0 0,1-1 0,-2 0-79,-4-1 1,0-1 0,0 0 0,0 0 0,-1 1 78,-1 1 0,2 1 0,-2 0 0,-2 0 0,-3 1 0,10-1 0,-4 0 0,-3 0 451,-6 0 0,-2 0 0,-4 0-451,9 0 0,-6 0 703,-11-3 0,-5 1 0,-4 1 1,-14-4-1</inkml:trace>
  <inkml:trace contextRef="#ctx0" brushRef="#br0" timeOffset="36718">11266 8982 24575,'0'0'0</inkml:trace>
  <inkml:trace contextRef="#ctx0" brushRef="#br0" timeOffset="48568">30145 17132 24575,'0'0'0</inkml:trace>
  <inkml:trace contextRef="#ctx0" brushRef="#br0" timeOffset="346990">4322 10550 24575,'-11'-6'0,"-4"1"0,3 5 0,-8 0 0,-32 25 0,15-7 0,-4 1 0,-4 5 0,-2 1-1032,-7 5 0,0 0 1032,11-7 0,0 1 0,-9 6 0,0 2 0,4-4 0,-2 0 0,4-2 0,-4 1 0,2 0-69,4-4 0,1-1 1,1 0 68,-17 6 0,4 0 0,14-5 0,7-3 0,9-12 0,12 1 0,-2-14 0,9 4 0,1-4 0</inkml:trace>
  <inkml:trace contextRef="#ctx0" brushRef="#br0" timeOffset="347193">3087 11116 8191,'-12'24'0,"6"0"5063,0 2-5063,6-1 2818,4-13-2818,11-2 0,3-5 1719,15-5-1719,5-15 0,7-2 0,-1-2 0,-3-4 0,-8 7 0,0 0 0</inkml:trace>
  <inkml:trace contextRef="#ctx0" brushRef="#br0" timeOffset="347958">5623 10623 24575,'25'40'0,"0"-5"0,3 4 0,8 6 0,2 1-1789,-10-13 1,2 0 0,-1 2 1788,4 5 0,-1 1 0,1-1 0,2-1 0,0-2 0,-3-1 37,1 4 0,-1-2-37,11 7 0,-3-6 1178,-6-9-1178,-7-9 0,-12-14 0,-22-20 2685,0 3-2685,-8-5 1428,10 15-1428,7 11 0,2 0 0,-22 1 0,-13-6 0,7 0 0,-3-6 0</inkml:trace>
  <inkml:trace contextRef="#ctx0" brushRef="#br0" timeOffset="349141">1599 11720 24575,'11'0'0,"4"-10"0,19-7 0,8-11 0,-5 10 0,-5 3 0,-26 57 0,-8-6 0,-2 4 0,-2 17 0,-2 2-365,1-9 0,1-3 365,-1-9 0,3-5 0,4-9 0,0-9 0,0-4 0,0-30 0,0 17 0,0-23 0</inkml:trace>
  <inkml:trace contextRef="#ctx0" brushRef="#br0" timeOffset="378955">29997 456 24575,'-10'-11'0,"-1"5"0,0 2 0,-9 4 0,-8 24 0,-6 2 0,2 21 0,6-6 0,10 7 0,5 1 0,5-2 0,11-9 0,5-21 0,2-3 0,8-13 0,13-5 0,1-10 0,-4 2 0,-11 0 0</inkml:trace>
  <inkml:trace contextRef="#ctx0" brushRef="#br0" timeOffset="379324">30208 261 24575,'-11'50'0,"3"-3"0,8-9 0,0 17 0,0-3 0,0 2 0,0-19 0,0-15 0,0-10 0,6 5 0,-4 2 0,4-6 0,-6-2 0</inkml:trace>
  <inkml:trace contextRef="#ctx0" brushRef="#br0" timeOffset="380340">30352 566 24575,'5'-11'0,"-4"0"0,4 0 0,-5 0 0,-5 5 0,-1 1 0,-14 16 0,1 6 0,-4 6 0,10 3 0,3-10 0,8-1 0,-2-4 0,4-1 0,4-4 0,7-1 0,10-5 0,6-20 0,0 9 0,-5-15 0,-7 14 0,-9 1 0,3 5 0,-8 6 0,4 11 0,0 5 0,1-4 0,14 2 0,5-13 0,6-9 0,11-14 0,-10-7 0,-2 3 0,-10 14 0,-6 24 0,-7 10 0,8 14 0,-14-10 0,6-2 0,-7-12 0,-14 4 0,-8-9 0,-2-1 0,0-6 0,18-5 0,1 4 0,5-4 0</inkml:trace>
  <inkml:trace contextRef="#ctx0" brushRef="#br0" timeOffset="380624">30651 632 24575,'47'-29'0,"1"-3"0,-31 23 0,-2 17 0,-4 10 0,4 15 0,1-8 0,-1-7 0,-18-3 0,-18-9 0,-19 5 0,-2-9 0,11 4 0,14-6 0</inkml:trace>
  <inkml:trace contextRef="#ctx0" brushRef="#br0" timeOffset="381023">29520 1133 24575,'23'0'0,"18"0"0,-7 0 0,6 0-1424,12-4 1,8-1-1,2 0 1424,-6 4 0,2 0 0,1 1 0,2-1-941,-4-1 1,2-1 0,0 1 0,-1-1 0,-2 0 940,3 0 0,-1-1 0,-3 1 0,-2 1 0,3 1 0,-2 1 0,-8-2 1783,18-9-1783,-30 11 0,-25 0 0,-12 0 412,-17 0 0,13 0 0,-3 0 1</inkml:trace>
  <inkml:trace contextRef="#ctx0" brushRef="#br0" timeOffset="386922">30457 1354 24575,'0'25'0,"6"7"0,-4 4 0,4-4 0,-6-7 0,0-9 0,5-1 0,-4 6 0,4 1 0,-5-6 0,0-6 0</inkml:trace>
  <inkml:trace contextRef="#ctx0" brushRef="#br0" timeOffset="388022">30382 3702 24575,'0'4'0,"0"-2"0,0 17 0,0-3 0,0 5 0,0 7 0,-8 12 0,5-3 0,-5-3 0,8-9 0,0-14 0,5 0 0,-4-7 0,4-4 0</inkml:trace>
  <inkml:trace contextRef="#ctx0" brushRef="#br0" timeOffset="388290">30457 4010 11854,'15'0'0,"18"6"4846,9-10-4846,5-1 2214,-11-13-2214,-19-2 1248,-17-1-1248,-6 10 4413,-11-3-4413,5 13 0,-8-4 0,13 10 0,-7-4 0,12 4 0,-2-5 0</inkml:trace>
  <inkml:trace contextRef="#ctx0" brushRef="#br0" timeOffset="393023">23954 1650 24575,'0'3'0,"0"3"0,0 30 0,-10 5 0,8 15 0,-8 0 0,9-20 0,2 0 0,-1 14 0,0 4 0,0-43 0,12-21 0,-9-8 0,26-12 0,-20 14 0,23 0 0,-9 10 0,5 9 0,-6 8 0,-9 10 0,-1-1 0,-11 1 0,6-5 0,-12 4 0,-6-2 0,-5-1 0,-9 8 0,8-17 0,-2 5 0,8-13 0,5 0 0,1 0 0</inkml:trace>
  <inkml:trace contextRef="#ctx0" brushRef="#br0" timeOffset="393357">24260 1986 24575,'29'-21'0,"-6"2"0,1-1 0,-8 5 0,-10-1 0,-1 0 0,-10 5 0,-5 2 0,-2 9 0,-8 9 0,6 12 0,3 2 0,5 2 0,12-5 0,5-13 0,-3 2 0,1-9 0</inkml:trace>
  <inkml:trace contextRef="#ctx0" brushRef="#br0" timeOffset="393609">24484 1665 24575,'0'20'0,"0"26"0,-8 5 0,7-9 0,0 1 0,-8 18 0,9-6 0,0-31 0,0-9 0,0-9 0,0-1 0</inkml:trace>
  <inkml:trace contextRef="#ctx0" brushRef="#br0" timeOffset="393840">24587 2004 13710,'23'0'0,"-9"0"4417,10-9-4417,-13-2 1885,1-10-1885,-18-3 1035,-2 11-1035,-12 1 3528,4 12-3528,1 0 0,8 0 0,-3 0 0</inkml:trace>
  <inkml:trace contextRef="#ctx0" brushRef="#br0" timeOffset="394211">24915 1851 24575,'0'21'0,"0"-5"0,5-6 0,5-5 0,19-5 0,4 0 0,18 0 0,-9 0 0,-4 0 0,-10-6 0,-12 4 0,1-18 0,-11 7 0,-9-8 0,-5 5 0,-7 10 0,4 1 0,0 10 0,5-4 0,1 4 0</inkml:trace>
  <inkml:trace contextRef="#ctx0" brushRef="#br0" timeOffset="394589">25621 1767 24575,'-11'0'0,"5"9"0,1 3 0,5 9 0,0-1 0,0 1 0,0-1 0,0 1 0,-6 0 0,0-5 0,-11-5 0,5-11 0,2-1 0,5-4 0</inkml:trace>
  <inkml:trace contextRef="#ctx0" brushRef="#br0" timeOffset="394723">25562 1797 24575,'36'-40'0,"6"0"0,-4 8 0,-9 14 0,1 1 0,15-11 0,10 0 0,-7 9 0,-19-1 0,-1 9 0,-22 2 0</inkml:trace>
  <inkml:trace contextRef="#ctx0" brushRef="#br0" timeOffset="395142">24003 2648 24575,'34'-12'0,"1"0"0,25-2 0,9-1 0,-9 2 0,4-1 0,1 2-2139,-2 3 1,0 1-1,-1 1 2139,-1 1 0,-1 0 0,-5 0 0,2-1 0,-2 2-158,13 4 0,-4-1 158,-30-4 0,-2 1 720,9 4 0,-9 2-720,-27-1 0,-6 0 0</inkml:trace>
  <inkml:trace contextRef="#ctx0" brushRef="#br0" timeOffset="396338">27409 1841 8191,'0'-21'0,"0"5"5063,-5 5-5063,-2 16 2818,-6 6-2818,6 18 1719,-15 13-1719,19-8 6784,-6 6-6784,15-28 0,6-3 0,-1-9 0,17-13 0,-7 1 0,8-3 0,-11 15 0,-7 11 0,1 5 0,-6-5 0,-1-7 0</inkml:trace>
  <inkml:trace contextRef="#ctx0" brushRef="#br0" timeOffset="396755">27738 1435 24575,'-12'63'0,"0"1"0,6-14 0,0-1 0,-6 5 0,2-2 0,7 14 0,-6-32 0,1-3 0,6 5 0,-4-4 0,11-26 0,30-18 0,13-1 0,-14-1 0,0 0 0,16 4 0,-17 1 0,-23 14 0,4 5 0,-12 6 0,-5 8 0,-10-6 0,-7-5 0,4-8 0,5-5 0,0 0 0,5 0 0,2 0 0</inkml:trace>
  <inkml:trace contextRef="#ctx0" brushRef="#br0" timeOffset="397010">27981 1894 24575,'5'15'0,"1"-3"0,9-2 0,-3-5 0,7-11 0,-12-5 0,-7-2 0,-18-7 0,1 13 0,-5-2 0,16 9 0,2 0 0</inkml:trace>
  <inkml:trace contextRef="#ctx0" brushRef="#br0" timeOffset="397257">28080 1845 8191,'15'0'0,"1"11"5063,0 1-5063,-5 11 2818,-2-6-2818,-3-6 1719,9-11-1719,1-8 6784,-4-3-6784,2-10 0,-13 3 0,8-3 0,-7 11 0,2 5 0</inkml:trace>
  <inkml:trace contextRef="#ctx0" brushRef="#br0" timeOffset="397573">28350 1910 8191,'20'0'0,"2"-6"5063,-5 0-5063,-13-6 2818,-11 6-2818,-13 6 1719,12 10-1719,-1 2 6784,9 7-6784,22-7 0,1-2 0,13 1 0,-7-9 0,-8 4 0,-5-6 0,-6 0 0,-5 0 0</inkml:trace>
  <inkml:trace contextRef="#ctx0" brushRef="#br0" timeOffset="399322">28922 1501 24575,'-6'5'0,"1"1"0,5 9 0,0 10 0,0 7 0,13 8 0,-1-11 0,3-1 0,-6-15 0,-18-3 0,2 0 0,-8-9 0,4 4 0,5-5 0,1 0 0</inkml:trace>
  <inkml:trace contextRef="#ctx0" brushRef="#br0" timeOffset="399542">29088 1442 8191,'17'-17'0,"0"0"5063,12 1-5063,29-7 0,-12 4 0,8 3 704,-30 10 1,-18 6-1,-1 0 1</inkml:trace>
  <inkml:trace contextRef="#ctx0" brushRef="#br0" timeOffset="401273">27106 1460 24575,'0'11'0,"0"0"0,0-1 0,0 5 0,10 34 0,-8-6 0,-1 7 0,2 7 0,2 6 0,-3-1-316,-5-11 1,-2-2 0,0 3 315,4 0 0,1 3 0,0-2 0,-2-6 0,-4 1 0,0-4 0,5 6 0,2-3 0,-1-4 0,0-14 0,0-8 0,9-11 0,-2-5 0,30 4 0,1-8 0,8 0 0,1 1 0,4 2 0,1-2-843,2-1 1,1-1 0,1-1 842,5 1 0,2 0 0,-1 0-1441,-8 0 0,0 0 1,-1 0 1440,-1 0 0,1 0 0,-1 0 0,4 0 0,1 0 0,2 0-326,-4 0 1,2 0 0,1 0-1,0 0 326,-3 0 0,1 0 0,-1 0 0,-1 0 0,-1 0 0,-1 0 0,0 0 0,-3 0-589,9 0 1,-1 0 0,-8 0 588,-5 1 0,-4-2 982,6-4 0,-1 0-982,16 3 3946,-5-13-3946,-30 14 1775,-11-9-1775,-4 9 3177,-5-9-3177,3 9 0,-7-13 0,7 12 0,-8-16 0,13 9 0,-12-6 0,17-8 0,-9-20 0,2-5 0,-3 16 0,0-1-775,-6-31 775,2 27 0,-1 0 0,-3-4 0,-2-2 0,1-17 0,0-4 0,0-3 0,0 1 0,0 3 0,0 1-680,0 3 1,0 4 679,0 17 0,0 2 0,0-30 0,0 3-134,-8 14 134,6 3 0,-28-4 0,15 16 716,-18-2-716,12 25 1403,0 6-1403,-8 5 149,-18 0-149,8 0 0,-5 0 0,1 3 0,-3 1 0,-3 1-1907,-11-1 1,-3 0 0,0 3 1906,3 3 0,0 2 0,0 0 0,-3-2 0,0-1 0,3 2-312,11 0 0,2 1 1,-3 0 311,2-2 0,-2-2 0,-2 1 0,0 0 0,-2 0 0,0 1 0,0-1 0,0-1-619,1-1 1,0-1 0,1-1 0,1 1 618,-13 5 0,2 1 0,4-4 0,2-6 0,2-1-343,-6 11 1,4 0 342,-8-10 4133,-1 14-4133,50-15 1001,0 9-1001,-2-9 3441,-3 10-3441,3-10 1237,2 10-1237,4-10 0,5 4 0,2-5 0</inkml:trace>
  <inkml:trace contextRef="#ctx0" brushRef="#br0" timeOffset="580169">15205 11151 24575,'0'0'0</inkml:trace>
  <inkml:trace contextRef="#ctx0" brushRef="#br0" timeOffset="733248">13020 9753 24575,'0'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4:25:09.410"/>
    </inkml:context>
    <inkml:brush xml:id="br0">
      <inkml:brushProperty name="width" value="0.05292" units="cm"/>
      <inkml:brushProperty name="height" value="0.05292" units="cm"/>
      <inkml:brushProperty name="color" value="#0070C0"/>
    </inkml:brush>
  </inkml:definitions>
  <inkml:trace contextRef="#ctx0" brushRef="#br0">26270 356 24575,'-6'15'0,"3"17"0,1 10 0,-1 7 0,-2 7 0,1 1-2516,-2 0 1,1 2-1,-1 1 2516,3-8 0,0 2 0,-1 0 0,-2-2 0,-4 6 0,-2-2 0,1 2 0,4-6 0,1 2 0,1 0 0,-1 0 145,-2 10 0,0 0 0,-1 0-145,1-12 0,0 2 0,0-1 0,2-5 0,5 16 0,0-6 0,-9-10 0,0-7 1504,8-3-1504,-7-14 0,5-9 0,2-26 0,-2-21 0,3-8 0,2-2 0,-1-5 0,0-9 0</inkml:trace>
  <inkml:trace contextRef="#ctx0" brushRef="#br0" timeOffset="1367">26267 348 24575,'12'0'0,"14"-6"0,24 4 0,7 0 0,8-2 0,-17 0 0,2 0 0,5 0-1699,4 3 1,5 1 0,2 0 0,-3-2 1698,-8-4 0,-3-1 0,0-1 0,2 3 0,3 3 0,1 1 0,0 2 0,-3-3-65,2-1 1,-2-2 0,4 0 64,-1 2 0,3 0 0,3-1 0,-1 1 0,-10 0 0,1 0 0,0-1 0,1 1 0,1-1-385,7 1 0,1 0 0,1 0 0,0 0 0,-1-1 385,-1-1 0,0-1 0,0 0 0,-3 1 0,-2 1 0,-5 2 0,-3 2 0,-1 0 0,-1-1 0,13-3 0,-2-1 0,-7 1 0,-12 4 0,-4 0 0,2-4 0,-3 0 0,6 2 4082,-13 10-4082,-18 13 0,-10 25 0,0 10 0,0 1 0,0 9-73,-4-13 1,-1 3 0,1 3 72,3-7 0,1 3 0,-1 0 0,0-2-71,-2 11 0,-2-2 0,0-2 71,1-3 0,-1-1 0,2-2 0,1 6 0,1-1 0,-3-9 0,-1 1 0,1 0-276,3-3 1,2-1 0,-1 1 275,0-1 0,0 1 0,0-4-144,0 6 1,0-6 143,-5 7 1941,4-22-1941,-9-17 2933,0 4-2933,-15-10 1090,-14 1-1090,-10-7 0,-2 0 0,-3 0 0,10 0 0,-4 0-697,-10 0 0,-8 0 0,-1 0 697,17-3 0,0-1 0,-1 1 0,-3 0 0,0 1 0,-2 2 0,-3 0 0,2 0 0,0-2-1162,-5 0 1,0-2 0,2 0 0,-2 1 1161,-2 3 0,-1 0 0,1 0 0,3 0 0,-3 0 0,2 0 0,-3 0-358,12 2 1,-3 1 0,-1 0 0,-1 0 0,2 0 357,1 0 0,0 0 0,1 1 0,-2-1 0,0 0 0,-9 1 0,-3-2 0,1 1 0,1 1 0,5 0-446,3 2 1,3 1 0,2 0 0,2-2 445,-8-3 0,3-3 0,7 3 0,10 4 0,4-1 1358,-30-5-1358,24 0 3875,7 0-3875,15 0 580,11-9 0,-1 6 1,9-6-1</inkml:trace>
  <inkml:trace contextRef="#ctx0" brushRef="#br0" timeOffset="2050">27679 1118 24575,'-11'4'0,"5"7"0,-8 2 0,12 7 0,-29 15 0,13-1 0,-1 6 0,-6 5 0,-5 5 0,-2 3-1696,3-3 0,-2 2 0,-1 2 0,0-1 1696,3-2 0,1 0 0,-1 0 0,0 0 0,-3 0 0,-1 0 0,1-2 0,1-2-1111,1 2 0,1-3 0,0-2 1111,0-1 0,0-2 0,0 0-107,0-3 0,1 0 0,-2 1 107,-4 7 0,-2 2 0,-1-2 0,0-7 0,0-1 0,1-1 0,3 1 0,1 0 0,2-5 0,-6 1 0,5-7 0,3-7 4974,17-25-4974,5-7 0,1 0 0,5 3 0</inkml:trace>
  <inkml:trace contextRef="#ctx0" brushRef="#br0" timeOffset="2303">26331 2789 24575,'-17'38'0,"0"1"0,2-3 0,3-1 0,2 0 0,2-3 0,0 11 0,17-24 0,2-13 0,43-1 0,-11-16 0,7-6 0,0-1 0,4-3 0,3-4-353,-5-4 0,2-4 1,-1-1-1,-4 3 1,-3 4-1,-4 2 1,-2-1-1,-3-2 1,0 0-1,-1 0 1</inkml:trace>
  <inkml:trace contextRef="#ctx0" brushRef="#br0" timeOffset="3017">28024 1543 24575,'29'29'0,"0"0"0,0 1 0,2 3 0,2 3 0,-2 2 0,2 3 0,0 2 0,0-2-1311,9 8 1,1-1 0,2 2 1310,-6-5 0,1 3 0,1 0 0,1-2 0,0-2 0,3-2 0,-2 0 0,-1-2 0,2 4 0,-3-2 0,3 0 0,-5-7 0,3 3 0,-3-5 0,-6-7 0,13 2 1218,-2 0-1218,-29-27 643,-9-13-643,7-27 0,2-16 0,-3 9 0,5 15 2070,-7 41-2070,12 39 0,1 2-361,-13-14 1,-3 2 360,3 17 0,-8-19 0,-4-1 0,-7 9 0,-20 7 0,-4-40 0,-14-4 0,-7-8 0,10 2 0,-3-4 0,-11-8 0,-1-3-171,0 3 0,3-2 0,15-1 1,6-1-1,2-3 0</inkml:trace>
  <inkml:trace contextRef="#ctx0" brushRef="#br0" timeOffset="9185">7965 6064 24575,'20'6'0,"6"5"0,10-1 0,1-6 0,6 0 0,10 6 0,7 0-1858,0-4 1,6-1-1,-1 0 1858,-8 0 0,-1 0 0,5 0 0,-6-2 0,4 0 0,3 0 0,0-1 0,-1-1 0,-5 0 0,0-1 0,-1-1 0,2 1 0,3 0 0,2 2 0,4 0 0,1 1 0,1 0 0,0-1 0,-1 0 0,-8-1 0,-1 0 0,1-1 0,0 0 0,-1 0 0,0 1 0,0 0-666,6 1 1,1 0 0,-1 1-1,-1 0 1,-1-1 0,-3-1 665,-2 0 0,-1-2 0,-3 1 0,0 0 0,-2 0 0,4 3 0,0 0 0,-4 1 0,-6-1 0,4-2 0,-5 1 0,4 4 0,-5 0 0,3-6 0,-2 0 0,-46-5 2935,4 4-2935,-27-4 0,17 5 0,-6 0 0</inkml:trace>
  <inkml:trace contextRef="#ctx0" brushRef="#br0" timeOffset="10486">3823 6151 24575,'5'-6'0,"10"1"0,18 5 0,13 0 0,10 0 0,-4 4 0,4 1 0,2-1-1942,5-2 1,1-2 0,1 1 1941,-9 2 0,0 0 0,2 1 0,2-1 0,-1 0 0,3 0 0,0 0 0,0 0 0,-3-1 0,1-1 0,-4-1 0,1 1 0,6 0 0,-9 2 0,6 1 0,2 1 0,2 0 0,0-1 0,-1 0 0,-4-1 0,10-1 0,-3-2 0,-1 0 0,0 0 0,2 1 0,-5 1 0,1 1 0,1 0 0,0-1 0,-1 1 0,-2-2 0,2 0 0,-1-1 0,-1 0 0,-3-1 0,-4 1 0,10 0 0,-6 0 0,-5 0 601,0 0 0,-10 0-601,-11 0 0,-30-6 0,0 5 0,-11-6 0</inkml:trace>
  <inkml:trace contextRef="#ctx0" brushRef="#br0" timeOffset="13268">18873 5909 8191,'-10'6'0,"3"-1"5063,6-5-5063,8 0 2818,29 0-2818,12 0 0,8-6 0,10-1-40,-13 6 1,3 1 0,4-2 39,2-3 0,5-2 0,1-1 0,-2 3 373,-10 3 1,-1 2 0,0 0 0,1-1-374,7-2 0,2 0 0,-2 0 0,-2-1 0,-2-1 0,-3 0 0,4 1-542,2 3 1,3 1-1,3-1 1,-1 0 541,-12-1 0,0-1 0,0 0 0,2 0 0,1 1 0,-2-1 0,1 1 0,1-1 0,1 1 0,0 0 0,-1 0 0,-1 1 0,0 1 0,1 0 0,-1 0 0,-2-1 0,-3 0-538,11-2 0,-4 0 0,-1-1 1,-1 0 537,12 0 0,-1 0 0,-7 0 0,-9 3 0,-3-1 700,10-4 0,-1 0-700,-13 1 0,-1 1 0,-2 4 0,-4-2 0,4-6 3421,-18 2-3421,-12 4 671,3-4 0,-9 6 0,-1 0 0</inkml:trace>
  <inkml:trace contextRef="#ctx0" brushRef="#br0" timeOffset="16901">29000 1063 24575,'46'0'0,"-4"0"0,7 0 0,-2 0 0,4 0 0,0 0-824,-3 0 1,0 0-1,3 0 824,-1 0 0,3 0 0,1 0 0,-4 0 0,0 0 0,-2 0 0,0 0 0,8 0 0,1 0 0,-5 0 394,6 0 1,-8 0-395,5-5 407,-63-9-407,-36-9 0,-4 6 0,2-7 1275,29 13-1275,15-6 0,1 2 0,21 9 0,-2 1 0,16 12 0,-2 6 0,0 6 0,-11 5 0,-12-7 0,-9-2 0,-17 0 0,-16 7 0,4-9 0,-3 1 0,-1-1 0,1-2 0,-16 6 0,11-6 0,25-10 0,1 4 0,6-5 0</inkml:trace>
  <inkml:trace contextRef="#ctx0" brushRef="#br0" timeOffset="19317">30708 696 24575,'8'11'0,"4"31"0,0 2 0,-2 5 0,-3-2 0,-1 4-315,1-2 0,1 3 0,-1-4 315,-1 4 0,0-3 0,1 6 0,-1-4 0,3 1 77,-9-24 1,0-22-1,0-1 1</inkml:trace>
  <inkml:trace contextRef="#ctx0" brushRef="#br0" timeOffset="19700">30587 697 8191,'0'-21'0,"13"-3"5063,19-4-5063,11 17 0,9 6 0,4 5 0,3 8 587,-8 6 1,3 5 0,-4 6-588,-6 5 0,-3 5 0,-3 4 0,0 6 0,-3 4 0,-5 0 0,-3 9 0,-8 2 0,-8-13 0,-3 1 0,-8-3 784,-15 2 0,-8-3-784,-5 7 0,-7-3 0,1-17 0,-4-3 0,-2-2 0,-1-2 0,-2-2 0,0-3 2451,-11 2 0,2-2-2451,1 4 0,5-4 0,-2-16 0,0 12 0,26-15 0,3 0 0</inkml:trace>
  <inkml:trace contextRef="#ctx0" brushRef="#br0" timeOffset="20135">31475 1215 24575,'23'-51'0,"-14"9"0,14 17 0,-21 9 0,-1-4 0,-12 13 0,-5-3 0,-5 10 0,0 0 0,-5 20 0,4 2 0,-3 36 0,14-14 0,13 8 0,15-25 0,14-4 0,21-16 0,-26 2 0,8-9 0</inkml:trace>
  <inkml:trace contextRef="#ctx0" brushRef="#br0" timeOffset="20485">31697 980 8191,'-16'-11'0,"1"11"5063,4 11-5063,-1 19 2818,11 2-2818,5 4 1719,13-9-1719,6-12 0,10-10 0,-2-5 6784,16-15-6784,-5-11 0,-6-8 0,-16 14 0,-15 17 0,-5 14 0,0 5 0,9-10 0,-7-1 0,7-5 0</inkml:trace>
  <inkml:trace contextRef="#ctx0" brushRef="#br0" timeOffset="20818">31979 824 24575,'-6'-1'0,"1"6"0,10 2 0,-4 12 0,4-12 0,-1 3 0,-2-5 0,2-5 0</inkml:trace>
  <inkml:trace contextRef="#ctx0" brushRef="#br0" timeOffset="21268">32182 986 24575,'-9'-6'0,"-2"1"0,-10 5 0,-1 5 0,4 5 0,7 2 0,5 3 0,6-4 0,5 0 0,-4-1 0,13 3 0,-6 2 0,3-2 0,-5 2 0,-11-4 0,4-5 0,-4-1 0</inkml:trace>
  <inkml:trace contextRef="#ctx0" brushRef="#br0" timeOffset="21672">32225 1023 24575,'11'11'0,"4"-5"0,1-1 0,5-5 0,-4-5 0,-6-10 0,-6-3 0,11 2 0,3 7 0,19 9 0,-5 0 0,-2 0 0,-5 5 0,-10-4 0,5 4 0,-5-5 0,5 0 0,-4 0 0,-7 0 0,-5 0 0</inkml:trace>
  <inkml:trace contextRef="#ctx0" brushRef="#br0" timeOffset="26252">24558 3299 24575,'0'36'0,"0"-1"0,-3 6 0,-2 4 0,0 4 0,1 3 0,0 4 0,0 2 0,0-3-2141,-2 9 1,1-1-1,0 0 2141,0 6 0,0 0 0,2-9 0,3-12 0,0-4 939,-5 3 0,0-3-939,2 13 0,-7-7 1032,10-30-1032,-5-14 0,4-11 0,-4 3 0,5-7 0</inkml:trace>
  <inkml:trace contextRef="#ctx0" brushRef="#br0" timeOffset="27151">24536 3252 24575,'25'-12'0,"34"-3"0,-10 5 0,6 0-2533,6-2 1,2 1 2532,-15 5 0,1 2 0,-1-1 0,14-1 0,3 0 0,-18 2 0,3 1 0,2-1 0,-1 2 0,-1 1 0,1 0 0,0 1 0,-1-1 0,2-2 0,1-1 0,-1 0 0,-2 2 0,5 1 0,-1 1 0,-5 1 0,-2-1 0,-5 0 765,-7-4 1,-3-1-766,21 3 822,-18-6-822,-16 8 0,-6 13 0,-2-4 2712,2 24-2712,3 18 0,-11-3 0,-1 6-533,-1-7 0,1 4 0,-1 1 533,-2 9 0,-2 2 0,1-2 0,0-9 0,0-1 0,0-2 0,-3 1 0,0-1 0,0-6 0,1 22 0,-16-9 0,-1-39 0,-3 10 0,-6-22 0,-28 27 0,6-23 0,-10-3-670,0 0 0,-7 0 0,-2 0 670,9 0 0,-2 0 0,-1 1 0,-3-2 0,2-1 0,-4-1 0,0 0 0,0 0 0,4 0 0,-2 1 0,3-1 0,1 1 0,0 1 0,-3 1 0,0 0 0,2 0 0,8 0 0,-11-2 0,10 0 714,19 2 1,4 1-715,-8 5 0,33-6 0,-6 2 0,14-4 0</inkml:trace>
  <inkml:trace contextRef="#ctx0" brushRef="#br0" timeOffset="28219">29562 2983 24575,'0'15'0,"6"6"0,-4 34 0,4 2-1262,-4-17 0,-4 2 1262,-6-2 0,-1 2 0,1 0 0,1 3 0,0 0-45,-1 0 0,1 1 0,0 0 45,0 4 0,1 1 0,1-3 0,5 10 0,0-6 0,0 6 631,0-25-631,0-18 0,0-18 0,0-4 0</inkml:trace>
  <inkml:trace contextRef="#ctx0" brushRef="#br0" timeOffset="28934">29621 2894 24575,'6'-36'0,"6"3"0,19 8 0,10 13 0,20-12-504,-27 22 0,5 2 504,6-7 0,6-2 0,2 2-1249,7 1 1,3 1-1,2 0 1249,-7-2 0,2 0 0,2 0 0,-1 0 0,2 0 0,1 0 0,-1 0 0,0 0 37,-4 0 0,0 1 0,-1-1 0,-4 0-37,1 0 0,-3-1 0,-3 0-62,11-1 1,-11 0 61,-17-1 403,-21 10-403,-5 15 3048,-1 11-3048,-5 24 0,-3 2 0,-1 11 0,-2 2 0,0-17 0,-1 1 0,0 1 0,-2 3-849,0 5 0,-2 6 0,1 0 1,-1-1-1,1-4 849,1-6 0,1-2 0,0-2 0,-1-2 0,-5 9 0,-2-3 0,4-6 17,7-7 0,1-7-17,-7 3 0,-9-2 0,-10-22 0,-9-7 0,-8-2 0,-17 0 0,-4 0-1430,4-3 1,-1 0 1429,15 0 0,-1 0 0,4 0 0,-1 0 0,2 0 1530,-4 0 1,1 0-1531,3 0 0,0 0 35,-8 0 1,-1 0-36,2 0 0,1 0 0,8 0 0,1 0 0,5 0 0,5 0 0,3 0 3597,1 0-3597,9 0 1601,-1 0-1601,4-5 0,6 4 0,7-4 0</inkml:trace>
  <inkml:trace contextRef="#ctx0" brushRef="#br0" timeOffset="31219">25548 949 24575,'-23'0'0,"5"0"0,-18 0 0,3 6 0,-5-1 0,-15-3 0,-7-1-613,5 6 0,-5 2 0,-1-2 613,-4-5 0,-1-2 0,2 1 0,12 3 0,2 0 0,0 0 0,-4 0 0,0 0 0,6-1-11,10-2 1,3 1 10,-3 4 0,3-1 0,1-5 0,24 0 0,5 0 0</inkml:trace>
  <inkml:trace contextRef="#ctx0" brushRef="#br0" timeOffset="31534">24486 938 8574,'-16'0'0,"1"0"5098,9 5-5098,-4 6 2762,4 6-2762,0 4 1666,2-4-1666,4-2 6475,0-4-6475,4 5 0,7-4 0,11 7 0,10-5 0,2 1 0,-12-8 0,-8-2 0</inkml:trace>
  <inkml:trace contextRef="#ctx0" brushRef="#br0" timeOffset="32650">20932 1021 8191,'0'7'0,"0"21"2063,0 30 0,0 15-2063,4-18 0,0 3 0,1 2 0,-2-9 0,1 2 0,-1 0 0,1-3 607,1 2 0,0-2 0,0-4-607,1 6 0,-1-9 0,1-13 489,-4-6 1,4-13 0,-6-7-1</inkml:trace>
  <inkml:trace contextRef="#ctx0" brushRef="#br0" timeOffset="33000">20811 1009 24575,'21'-32'0,"19"-6"0,8 15 0,5 4 0,-12 16 0,2 6 0,-10 9 0,-1 4 0,1-2 0,-2 5 0,-1 11 0,-5 4 0,-9-4 0,-7 3 0,-18 17 0,-9 2 0,5-9 0,-5-1-791,-19 6 0,-6-5 791,8-16 0,0-2 0,-6 8 0,0-3 0,10-11 0,0-2 0,-1 3 0,5-2 0,6 0 0,12-12 0,9-1 0</inkml:trace>
  <inkml:trace contextRef="#ctx0" brushRef="#br0" timeOffset="33486">21591 1657 24575,'6'-31'0,"-6"7"0,-10 4 0,-6 13 0,-1-2 0,-3 18 0,7 7 0,2 16 0,5-9 0,6 1 0,4-18 0,7-1 0,16-25 0,-3 5 0,-2-12 0,-8 16 0,-8 6 0,6 19 0,0-1 0,0 13 0,-6-15 0,-2-1 0</inkml:trace>
  <inkml:trace contextRef="#ctx0" brushRef="#br0" timeOffset="33801">21793 1438 24575,'33'57'0,"-10"-9"0,-17-27 0,-1-10 0,-4-11 0,4-6 0,-5-14 0,15-26 0,6 6 0,3-2 0,-1 20 0,-12 21 0,-5-4 0,-1 5 0</inkml:trace>
  <inkml:trace contextRef="#ctx0" brushRef="#br0" timeOffset="34501">22085 1427 24575,'11'-35'0,"0"5"0,-15 8 0,-2 18 0,-12 14 0,8 9 0,3 14 0,7-10 0,0 5 0,10-16 0,6-3 0,25-41 0,-7 11 0,10-21 0,-21 18 0,-3 16 0,-8 4 0,-2 5 0,13 3 0,0-10 0,35-10 0,-26 6 0,21-5 0,-31 15 0,3 0 0,-8 0 0,-7-5 0,0 4 0,-9-9 0,9 0 0,-1-24 0,-5 0 0,-1-6 0,3-11 0,-3-4 0,-8-10 0,-1 2 0,4 19 0,-4 9 0,-14 6 0,13 60 0,-2 27 0,9-2 0,6-19 0,3 1 0,0-4 0,1-3 0,13 26 0,-7-27 0,-11-25 0</inkml:trace>
  <inkml:trace contextRef="#ctx0" brushRef="#br0" timeOffset="34618">22636 1133 14689,'5'-11'0,"7"-4"1033,11-6 1,-8 8 0,0-1 0</inkml:trace>
  <inkml:trace contextRef="#ctx0" brushRef="#br0" timeOffset="35135">23047 857 24575,'0'39'0,"0"0"0,-9 10 0,-2-1 0,0 16 0,-10-3 0,15-29 0,6-43 0,6-15 0,5-6 0,4-4 0,0-4 0,1 0 0,1 9 0,0 2 0,7-14 0,-9 55 0,-8 2 0,6 10 0,-12-9 0,18 2 0,-11-10 0,12 4 0,3-11 0,-5 0 0,2-17 0,-1 7 0,-17-18 0,7-15 0,-9 4 0,-5-5 0,4 30 0,-4 16 0,5 9 0,0-6 0</inkml:trace>
  <inkml:trace contextRef="#ctx0" brushRef="#br0" timeOffset="35368">23304 881 24575,'12'18'0,"6"5"0,-7-10 0,5 0 0,16-7 0,-12-16 0,4 3 0,-5-15 0,-17 5 0,1-5 0,-9 10 0,-6 3 0,-3 9 0,-2 4 0,5-2 0,3 2 0</inkml:trace>
  <inkml:trace contextRef="#ctx0" brushRef="#br0" timeOffset="35901">23566 844 24575,'10'0'0,"-9"4"0,-2 7 0,-5 0 0,1 4 0,10-9 0,5-1 0,4-14 0,1-3 0,5-29 0,-6 15 0,0-16 0,-8 14 0,-6-35 0,0 11 0,-4-3 0,-4 84 0,-8 26 0,7 6 0,-1-19 0</inkml:trace>
  <inkml:trace contextRef="#ctx0" brushRef="#br0" timeOffset="36151">23790 794 24575,'16'-6'0,"0"-6"0,-10 3 0,-7-2 0,-6 16 0,-2 1 0,18 5 0,7-1 0,14 5 0,-12-8 0,-1 1 0</inkml:trace>
  <inkml:trace contextRef="#ctx0" brushRef="#br0" timeOffset="38433">24329 3804 24575,'-5'-6'0,"-39"2"0,10 3 0,-6 2 0,-22-1 0,-7 0-1845,15 0 0,-3 0 0,3 0 1845,-11 0 0,1 0 0,12 0 0,-2 1 0,5-2 827,3-4 1,3 1-828,0 3 0,4 0 895,-11-8-895,43-8 0,4 13 0,12-13 0</inkml:trace>
  <inkml:trace contextRef="#ctx0" brushRef="#br0" timeOffset="38802">23532 3649 24575,'-20'6'0,"-7"1"0,-4 14 0,0-6 0,3 12 0,-10 8 0,14-7 0,-7 5 0,25-17 0,6-6 0,18 9 0,1-11 0,17 13 0,12-10 0,-6-1 0,22-1 0,-26-9 0,-9 5 0,-15-4 0,-14 4 0</inkml:trace>
  <inkml:trace contextRef="#ctx0" brushRef="#br0" timeOffset="40367">21668 3857 24575,'-5'-6'0,"-1"1"0,-4 0 0,-1 4 0,-9 7 0,1 11 0,-7 39 0,13-17 0,2 4 0,7 7 0,5-1 0,3-6 0,5-4 0,8-8 0,6-7 0,40-9 0,-20-6 0,3-15 0,-26 4 0,19-37 0,-23 31 0,12-25 0</inkml:trace>
  <inkml:trace contextRef="#ctx0" brushRef="#br0" timeOffset="40785">21979 3505 24575,'0'59'0,"0"4"0,0-7-1805,0 10 1805,0-30 0,0 1 291,0 9 1,0-1-292,0 14 299,0-1-299,14-69 0,20-31 0,14-2 0,-3-4 923,-1 47-923,-26 2 0,16 22 0,-20-15 0,9 10 0,-3-17 0,-5-5 0,0 2 0,-8-7 0</inkml:trace>
  <inkml:trace contextRef="#ctx0" brushRef="#br0" timeOffset="40918">22320 3898 8191,'16'-21'0,"2"2"5063,-17 23-5063,4 3 704,-1 15 1,-2-11-1,2-1 1</inkml:trace>
  <inkml:trace contextRef="#ctx0" brushRef="#br0" timeOffset="41086">22436 3571 8191,'-11'-6'0,"1"1"0,4 5 0,1 0 0</inkml:trace>
  <inkml:trace contextRef="#ctx0" brushRef="#br0" timeOffset="41368">22519 3388 24575,'0'21'0,"0"7"0,4 13 0,2 6 0,0-9 0,0 1 0,3 14 0,1-2 0,6 5 0,-9-36 0,-2-10 0</inkml:trace>
  <inkml:trace contextRef="#ctx0" brushRef="#br0" timeOffset="41818">22790 3604 24575,'0'-28'0,"-5"9"0,-18 19 0,2 15 0,3 12 0,2 4 0,2 12 0,4 16 0,10-36 0,5-17 0,1-1 0,20-25 0,-2-11 0,2-16 0,-3-8 0,-12 1 0,-2-2 0,5-8 0,-3 3 0,-9 11 0,-4 21 0,-6 61 0,5 10 0,3 9 0,5 14 0,2 2 0,1-4 0,3-8 0,13-3 0,-10-26 0</inkml:trace>
  <inkml:trace contextRef="#ctx0" brushRef="#br0" timeOffset="42618">22249 4385 24575,'6'26'0,"5"5"0,-10-8 0,5 1 0,-1-23 0,9-15 0,2-12 0,12-9 0,-7 9 0,-1 12 0,-1 8 0,-7 15 0,3 3 0,-9 5 0,4-6 0,-9 2 0,8-10 0,-3 6 0,18-27 0,-6 3 0,2-10 0,-6 8 0,-8 16 0,0 6 0,3 11 0,-3-4 0,9-3 0,-3-9 0,11-13 0,-15 1 0,-49-27 0,18 24 0,-39-4 0,52 20 0,5 4 0</inkml:trace>
  <inkml:trace contextRef="#ctx0" brushRef="#br0" timeOffset="42951">22770 4264 24575,'-21'5'0,"5"1"0,5 5 0,6 0 0,10-5 0,16-21 0,3-16 0,-7 2 0,-2-3 0,2-20 0,-8-12 0,-14 36 0,-1 0 0,0 28 0,1 6 0,5 9 0,0 1 0,0-4 0,0-3 0</inkml:trace>
  <inkml:trace contextRef="#ctx0" brushRef="#br0" timeOffset="43218">23106 4147 24575,'7'-16'0,"-10"1"0,-4 9 0,-15 10 0,1 16 0,7 7 0,2 4 0,30-9 0,5-11 0,16-5 0,-16-6 0,-6 0 0</inkml:trace>
  <inkml:trace contextRef="#ctx0" brushRef="#br0" timeOffset="48833">26942 3658 8191,'4'-11'0,"2"5"5063,-9 2-5063,-13 4 2818,-31 8-2818,-14 3 0,26-2 0,1 1 0,-16 0 1719,12 4-1719,22-13 1696,0 4 0,10-5 0,1 0 0</inkml:trace>
  <inkml:trace contextRef="#ctx0" brushRef="#br0" timeOffset="49118">26601 3662 24575,'-6'-1'0,"-4"7"0,0 1 0,-7 25 0,-7-9 0,12 9 0,-1-8 0,13-9 0,5-8 0,10 8 0,27-13 0,14 4 0,-13-6 0,-9 0 0</inkml:trace>
  <inkml:trace contextRef="#ctx0" brushRef="#br0" timeOffset="49416">27066 3707 24575,'0'23'0,"0"-1"0,6 17 0,-4-3 0,4 12 0,-6-15 0,0 0 0,0-22 0,0-6 0</inkml:trace>
  <inkml:trace contextRef="#ctx0" brushRef="#br0" timeOffset="49733">27080 3652 8191,'5'-17'0,"1"7"5063,18 21-5063,-9 2 2818,13 16-2818,-20-12 1719,1 4-1719,-9-9 6784,-10 5-6784,-1-5 0,-10 2 0,-8 6 0,-9 4 0,8-8 0,5-1 0,20-15 0</inkml:trace>
  <inkml:trace contextRef="#ctx0" brushRef="#br0" timeOffset="50734">27403 3662 24575,'0'57'0,"0"-4"0,-6-16 0,5-11 0,-5-20 0,12-17 0,-5-11 0,10-4 0,-5 15 0,5 1 0,-5 15 0,8 2 0,-12 4 0,29 5 0,-12-5 0,16-6 0,-14-1 0,-4-18 0,-11 7 0,5-17 0,-10-11 0,-2-12 0,-6 10 0,-5 9 0,1 28 0,1 6 0,4 0 0,1-1 0</inkml:trace>
  <inkml:trace contextRef="#ctx0" brushRef="#br0" timeOffset="51452">27036 3796 8191,'5'-6'0,"1"16"5063,0 7-5063,-2 10 2818,-4-2-2818,0-4 1719,0 0-1719,0-5 6784,0 0-6784,0-6 0,0-4 0,0-1 0</inkml:trace>
  <inkml:trace contextRef="#ctx0" brushRef="#br0" timeOffset="51716">27057 3806 24575,'15'-15'0,"2"8"0,-1-2 0,0 9 0,-5 0 0,4 15 0,-8-2 0,2 19 0,-14-15 0,-10 9 0,-25-6 0,19-5 0,-10-3 0</inkml:trace>
  <inkml:trace contextRef="#ctx0" brushRef="#br0" timeOffset="55706">25520 4266 8191,'0'-16'0,"-5"5"5063,-15 28-5063,1-2 2818,-20 31-2818,-3 2 0,19-21 0,-2 3 0,-12 16 0,-3 2 576,-1 0 0,-2 2-576,9-8 0,-2 2 0,-1 0 1097,-4 2 0,-1 0 0,3-2-1097,8-5 0,2-2 0,0 0 0,-1 0 0,0 0 0,3-3 0,4 0 0,2 0 0,-7 6 0,-1 1 0,3-4 0,0 1 0,-4 2 0,1-2 0,-11 14 708,13-17-708,4-16 3352,14-6-3352,-9-21 0,18 7 0,0-21 0</inkml:trace>
  <inkml:trace contextRef="#ctx0" brushRef="#br0" timeOffset="55985">24441 5427 8191,'-16'0'0,"-3"17"5063,6 1-5063,-2 12 2818,3-4-2818,6-5 1719,11-4-1719,15-7 0,36-15 0,-2 2 3392,-10-8 0,2-3-3392,-9 5 0,-2 0 0,25-16 0,-21 8 0,-30 11 0</inkml:trace>
  <inkml:trace contextRef="#ctx0" brushRef="#br0" timeOffset="56969">25654 4444 24575,'24'27'0,"1"0"0,5 10 0,2 3 0,-3-1 0,1 3 0,1 1-792,-2-3 0,0 0 0,2 3 792,1-2 0,3 3 0,1 0 0,-1-2 0,3 3 0,0-3 0,1 1 0,6 2 0,1 0 0,-1-4 0,6 7 0,-3-7 0,-15-15 0,-3-4 760,13 9-760,-23-16 391,-2-4-391,-7-29 0,-7-6 0,-4-29 1225,5 23-1225,3 12 0,13 52 0,-11-2 0,-1 4 0,1 5 0,-2 0 0,-2 0 0,-2-2 0,-10 8 0,-10-17 0,-3-19 0,-14-5 0,3-6 0,-29-15 0,-1-6 0,15 2 0,11 2 0</inkml:trace>
  <inkml:trace contextRef="#ctx0" brushRef="#br0" timeOffset="59449">26745 5719 24575,'0'3'0,"-6"9"0,4 42 0,-4-5-864,0-9 0,1 1 864,2 25 279,-2-29 1,-1 1-280,6-4 0,0-1 286,0 12-286,0-13 0,5-31 0,-4 3 0,4-9 0</inkml:trace>
  <inkml:trace contextRef="#ctx0" brushRef="#br0" timeOffset="59968">26752 5546 24575,'38'-12'0,"23"-10"0,-11 9 0,3 0 0,-7-2 0,2 0 0,-3 4 0,3 1 0,-2 1 0,0 1 0,-2 2 0,3 0 0,-4 1 0,7 5 0,-35 5 0,-10 1 0,-13 26 0,-1 3 0,-2 7 0,-1-1 0,-1 4 0,1 1-424,4-2 0,1 1 0,-1 2 424,-2 2 0,-2 4 0,0-2 0,3-5 0,2 8 0,-1-5 0,-5 10 0,-4-7 0,-9-15 0,-13-29 0,-7-2 0,0-5 0,-5-2 0,-6-7 0,-1-1 0,13 8 0,0 0 0,1-1 0,-9-6 0,6 0 0,-6 8 0,39 0 0</inkml:trace>
  <inkml:trace contextRef="#ctx0" brushRef="#br0" timeOffset="60384">27905 5497 8191,'-10'-6'0,"-6"1"5063,-5 5-5063,-1 10 2818,-9 21-2818,22 1 0,4 3 0,-10 23 859,19-18 1,5-4-860,4-4 6784,20-8-6784,-10-14 0,7-10 0,-10 0 0,7-20 0,-14 15 0,2-15 0</inkml:trace>
  <inkml:trace contextRef="#ctx0" brushRef="#br0" timeOffset="60835">28144 5148 24575,'-6'44'0,"1"7"0,-6 5-2167,10-20 1,-1 2 2166,-3 3 0,-1 1-55,6 6 0,0-3 55,0 11 1011,5-13-1011,1-34 0,5-7 0,4 2 2152,1-10-2152,9 5 1280,-2-5-1280,-2 6 0,-6 0 0,-4 0 0,4 4 0,10-2 0,-7-2 0,5-2 0,-4-24 0,-6 15 0,2-16 0,-11 25 0,-4 3 0,0 5 0,0-1 0</inkml:trace>
  <inkml:trace contextRef="#ctx0" brushRef="#br0" timeOffset="61001">28468 5287 8191,'-13'-11'0,"0"11"0,6 2 0,1 7 0</inkml:trace>
  <inkml:trace contextRef="#ctx0" brushRef="#br0" timeOffset="62084">28589 5111 24575,'0'25'0,"6"14"0,4 15 0,-5-12 0,-1 1 0,1-4 0,-2 1 0,-7 3 0,-2-3 0,4 8 0,-8-16 0,10-22 0,0-5 0</inkml:trace>
  <inkml:trace contextRef="#ctx0" brushRef="#br0" timeOffset="62551">28819 5508 24575,'20'-32'0,"-8"6"0,-3 14 0,-9-4 0,-5 4 0,-18 1 0,-3 16 0,-5 6 0,10 10 0,14 1 0,15 3 0,17-13 0,11 1 0,4-39 0,-5-7 0,-16-24-521,-3 24 1,-2 0 520,-9-32 0,3 26 0,0 3 0,-8-10 0,-6 28 0,4 68 0,-2-8 0,2 4 0,9 11 0,1 0 0,-7-12 0,2-3 0,12 12 0,-15-37 0</inkml:trace>
  <inkml:trace contextRef="#ctx0" brushRef="#br0" timeOffset="62901">28042 6023 24575,'44'-20'0,"0"0"0,14-2 0,5 1 0,-12 6 0,2 0 0,2 1-1907,6-2 0,2 0 0,-4 2 1907,7 3 0,-5 1 340,-6-4 1,-9 4 0,-17 8-1,-15-4 1</inkml:trace>
  <inkml:trace contextRef="#ctx0" brushRef="#br0" timeOffset="71300">2997 4874 24575,'0'3'0,"0"37"0,5 2 0,1 9 0,-4-2 0,-2 6 0,1-2-1754,2-4 1,2 0 0,-2 0 1753,-2 4 0,-2 1 0,1-3 0,0 4 0,0-1 0,-3-10 0,-2 1 0,2 1 291,2 0 0,1 1 0,-2 0-291,-5 5 0,-1 2 0,1-3 0,6 13 0,-1-4 0,-3-12 0,0-5 0,-4 12 1000,7-17-1000,-7-12 0,9-25 0,12-41 0,-9 13 0,8-14 0</inkml:trace>
  <inkml:trace contextRef="#ctx0" brushRef="#br0" timeOffset="72799">3096 4769 24575,'8'-20'0,"8"12"0,27-16 0,4 15 0,10 3 0,-2 2 0,4 0 0,2-1-1771,0-3 1,0-2 0,3 3 1770,-10 4 0,2 3 0,0 0 0,-2-1 0,3-3 0,-2-1 0,4 1 0,-9 3 0,3 1 0,2 0 0,1 1 0,0-1 0,4 0 0,1 0 0,1 0 0,0 0 0,3 0 0,-2 0 0,2 0 0,1 0 0,0 0 0,1 0 0,-1 0 0,-1 0 0,1 0 0,0 0 0,0 0 0,-2 0 0,-3 0 0,1 0 0,-2 1 0,-2-1 0,0 0 0,2-1 0,6-1 0,1 0 0,1-1 0,-2 0 0,-4 0-1059,-2-1 1,-2 0-1,-2 0 1,0 0 1058,0 0 0,1 0 0,-2 0 0,-3 0 0,2-1 0,-4 1 0,-4 1-466,7 3 1,-7 0 465,14-9-63,3 7 63,-25-6 2511,2 8-2511,0 0 6167,-8 0-6167,-2 0 1733,-13 0-1733,3 4 128,-3 2-128,9 5 0,-4-5 0,-5 4 0,-3-9 0,-13 8 0,9 10 0,-9 23 0,1-3 0,1 6 0,-3 18 0,0 3-517,0-4 0,0 3 517,-1-8 0,0 3 0,3-2 0,2-10 0,1-1 0,2 0 0,1 9 0,0 0 0,3 0 0,2-6 0,1 0 0,2-2 0,1-6 0,1 0 0,-1-3 0,2 13 0,0-3 0,-2-10 0,-2-2 0,-3 21 0,-6-18 0,-6-10 0,-4-19 0,2 3 1034,-7-12-1034,8 7 0,-9-8 0,0 10 0,-12-9 0,-7 12 0,-14-12 0,-13 7 0,2-8 0,-7-2 0,13-3 0,-1 0 0,-4 0-1162,0 2 1,-3 2 0,0 0 0,1-1 1161,-7-3 0,2 0 0,0-1 0,-5 1 0,0-1 0,3 1-495,13 3 1,2 1 0,-3-2 494,0-3 0,-3-2 0,-1 0 0,-1 0 0,-2 3 0,-1 0 0,-1 1 0,-1-2 0,7-1 0,0 0 0,-1-2 0,0 1 0,1 0 0,-12-2 0,0-1 0,1 1 0,5 1-696,-1 0 1,4 1 0,1-1 695,3-2 0,2-2 0,4 4 0,0 6 0,0 1-137,-19-4 1,-2-1 136,22 1 0,0 1 0,0 1 0,-3 2 0,0 0 0,2 0 1759,-12-5 0,6 0-1759,16 6 0,5 0 0,-9 0 1603,10 0-1603,9 0 2910,-1-4-2910,-8 2 456,7-3-456,-16 5 0,7 7 0,-10-6 0,6 5 0,-5 0 0,13-4 0,-3 4 0,9-6 0,5 0 0,-3 0 0,4 0 0,-5 0 0,0 0 0,-1 0 0,-4 0 0,3 6 0,-3-5 0,10 6 0,1-7 0,-1 0 0,0 4 0,-6-2 0,1 2 0,10-4 0,2 0 0</inkml:trace>
  <inkml:trace contextRef="#ctx0" brushRef="#br0" timeOffset="97136">27029 6097 8191,'-11'0'0,"0"0"5063,5 5-5063,-4 6 2818,4 5-2818,-5 10 1719,-18 24-1719,13-11 0,0 3 0,-4 2 0,0 4 0,4-6 0,1 4 0,0-1 0,-4 12 0,0 0 0,-4 5 0,1-2 0,5-11 0,0-4 3392,-1-9 0,0-4-3392,-7 21 0,2-22 0,9 1 0,4-21 0,3-9 0,-14-20 0,11 4 0,-5-6 0</inkml:trace>
  <inkml:trace contextRef="#ctx0" brushRef="#br0" timeOffset="97401">26467 6967 24575,'-7'33'0,"0"1"0,3 4 0,1 1 0,-2-3 0,1-2 0,4 20 0,0-22 0,0-22 0,10-4 0,5-14 0,18-10 0,11-20 0,-16 14 0,0-2-480,4-2 1,0-2 479,-3 1 0,-2 2 0,7-7 0,-14 14 0</inkml:trace>
  <inkml:trace contextRef="#ctx0" brushRef="#br0" timeOffset="98316">27366 6079 24575,'5'6'0,"2"12"0,18 8 0,-8 2 0,1 5 0,2-2 0,1 3 0,4 9 0,1 6 0,-5-6 0,2 5 0,0 2 0,0-1-1183,6 9 1,0 0 0,3 2 1182,-9-13 0,3 2 0,-1 0 0,1 0 0,-1-3 0,0 1 0,0-2 0,0-2 0,-2-3 0,13 17 0,-1-4 412,-2-2 1,-3-7-413,-1-7 0,-1-2 0,-27-29 0,-8-6 0,-14-6 2722,5 0-2722,0 1 0,1 5 0,-14 13 0,-3 3 0,-8 21 0,0 3 0,9 0 0,-3-2 0,5-9 0,-9 6 0,20-18 0,-4 2 0</inkml:trace>
  <inkml:trace contextRef="#ctx0" brushRef="#br0" timeOffset="101282">27898 7482 24575,'-6'45'0,"-2"-13"0,1 4 0,5 18 0,1 4 0,-3-6 0,-2 2 0,3-7 0,-1 2 0,0-3 0,-2 3 0,0 0 0,0 15 0,-2-2 0,-1-20 0,1-3 0,6 26 0,-6-32 0,8-18 0,-5-4 0,4 0 0,-4-5 0,5-2 0</inkml:trace>
  <inkml:trace contextRef="#ctx0" brushRef="#br0" timeOffset="102350">27906 7467 8191,'31'-11'0,"13"-10"2134,4 18 1,9 3-2135,-2-7 0,5-2 0,2 1 0,-12 2 0,1 0 0,2 1 0,1-1-150,11-1 1,3-1 0,0 0 0,-4 1 149,2-1 0,-4 1 0,0-1 0,4-1 0,0 0 0,-9 3 832,-13 5 1,-5-1-833,4-6 0,-5-1 4672,0 8-4672,-22-1 655,-6 21-655,-5 16 2378,0 3 1,0 5-2379,-4 1 0,0 2 0,4 14 0,0 0 481,-4-17 1,-2 1-482,-4 13 0,0-1 0,5-19 0,-2 0 0,-9 11 0,-3-1 0,3-14 0,-1-3 0,-12 9 0,-26 5 0,22-28 0,-5-2 0,-8 2 0,-4 1 0,0 0-1287,-15 2 1,-1-1 1286,12-4 0,-2-1 0,0-1 0,-2 1 0,-1-2 0,3-1 0,-6-1 0,0-1 0,2 1 0,-3 2 0,6-3 0,9-6 0,5-2 0,1 3 0,5-1 0,-5-3 0,25-8 0,-3 7 0,4-2 0,0 4 2573,0 0-2573,5-5 0,2 4 0,4-4 0</inkml:trace>
  <inkml:trace contextRef="#ctx0" brushRef="#br0" timeOffset="103183">30576 7372 24575,'6'-4'0,"-6"2"0,-28-2 0,8 4 0,-35 6 0,24 0 0,-3 4 0,-17 11 0,-4 2 0,11-8 0,-1 1 0,1-2-720,-11 6 0,1 0 720,4 1 0,4-5 0,-2-13 0,4 18 0,19-14 0,5 0 0,9-2 0,5-1 0,-3-2 0,7 2 0,-2-4 0</inkml:trace>
  <inkml:trace contextRef="#ctx0" brushRef="#br0" timeOffset="103533">29819 7477 24575,'-27'36'0,"5"-7"0,-7 8 0,7-10 0,14-10 0,-1 4 0,9-5 0,9-5 0,2 5 0,19-15 0,25 5 0,8-6 0,1 0 0,-21 0 0,-28 0 0,-11 0 0</inkml:trace>
  <inkml:trace contextRef="#ctx0" brushRef="#br0" timeOffset="107332">30803 7155 24575,'24'-13'0,"5"2"0,13-19 0,0 8 0,5-1 0,1-2 0,3 0 0,4-2 0,-1 2 0,-17 9 0,-4 3 0,3 0 0,-30 13 0,-2 0 0</inkml:trace>
  <inkml:trace contextRef="#ctx0" brushRef="#br0" timeOffset="107565">31172 7021 24575,'0'51'0,"0"0"0,3-2 0,1 3 0,-1-1 0,-1 15 0,-1 0 0,2-19 0,1 1 0,0-5 0,-1 2 0,0-7 0,-1-3 0,4-11 0,-2-18 0,-2-1 0,2-5 0</inkml:trace>
  <inkml:trace contextRef="#ctx0" brushRef="#br0" timeOffset="107884">31338 7508 24575,'54'-25'0,"6"21"0,-30 1 0,3 30 0,-27-14 0,-2 12 0,-16-1 0,-3 2 0,-9-3 0,6-8 0,7-18 0,7-13 0,10-15 0,24-25 0,-17 29 0,15-10 0</inkml:trace>
  <inkml:trace contextRef="#ctx0" brushRef="#br0" timeOffset="108670">31467 7573 10431,'5'1'0,"9"-10"5055,3-9-5055,3-7 2460,-9-4-2460,-6 10 1423,-15-4-1423,-2 17 5206,-11 11-5206,11 2 0,-12 16 0,21-6 0,-10 15 0,13-2 0,6 10 0,10-8 0,27-11 0,-8-13 0,2-5 0,-1-7 0,-1-2 0,3 2 0,-3-3 0,14-20 0,-27 14 0,-2-2 0</inkml:trace>
  <inkml:trace contextRef="#ctx0" brushRef="#br0" timeOffset="109282">31774 7372 24575,'15'6'0,"5"9"0,-2 3 0,-4 6 0,-7-8 0,-7 4 0,-7-4 0,1-5 0,-6-2 0,6-35 0,1-14 0,15 4 0,4 0 0,4-20 0,18 10 0,-12 25 0,1 7 0,-12 7 0,1 1 0</inkml:trace>
  <inkml:trace contextRef="#ctx0" brushRef="#br0" timeOffset="109800">32050 7218 24575,'0'11'0,"0"5"0,4 0 0,2 10 0,0-3 0,-1-2 0,0-6 0,-4-13 0,4-8 0,8-23 0,-1 8 0,20-11 0,-10 24 0,2-1 0,-9 9 0,-4 0 0,4 0 0,11-10 0,-7 7 0,9-8 0,-11 11 0,-1 0 0,-1 0 0,-9 0 0,-1 0 0</inkml:trace>
  <inkml:trace contextRef="#ctx0" brushRef="#br0" timeOffset="109951">32390 7176 12584,'5'-2'0,"1"13"1174,0 11 0,-2-5 0,-4-3 0</inkml:trace>
  <inkml:trace contextRef="#ctx0" brushRef="#br0" timeOffset="110134">32436 6942 24575,'-6'-6'0,"1"1"0</inkml:trace>
  <inkml:trace contextRef="#ctx0" brushRef="#br0" timeOffset="111500">32539 7105 24575,'4'-6'0,"2"6"0,0 10 0,4 2 0,-9 3 0,4-4 0,-5 4 0,0 1 0,0-21 0,5 5 0,-4-32 0,8 19 0,-3-11 0,9 26 0,2-9 0,3 39 0,4-14 0,-7 13 0,-3-17 0,-9-9 0</inkml:trace>
  <inkml:trace contextRef="#ctx0" brushRef="#br0" timeOffset="112067">32819 7072 10445,'-10'-6'0,"-1"1"5054,5 10-5054,-4-4 2458,9 13-2458,-4 10 1420,5-4-1420,5 3 5198,1-19-5198,17-4 0,-5-4 0,6 2 0,-14 2 0,0 6 0,-4 5 0,4-5 0,-4-18 0,12-5 0,-9-22 0,5 5 0,1-23 0,-13 25 0,-2-3 0,5-16 0,-1 0 0,-4 9 0,0 2 0,0-2 0,0 3 0,0 5 0,-6 50 0,4 21 0,-2 14 0,2 5 0,7-16 0,3-1 0,-3 5 0,2-5 0,8-7 0,-5-23 0</inkml:trace>
  <inkml:trace contextRef="#ctx0" brushRef="#br0" timeOffset="112634">33008 6891 10452,'9'-10'0,"3"3"5053,5 3-5053,-1 13 2457,-10 3-2457,-2 9 1419,1-5-1419,1-1 5194,5-9-5194,12-1 0,-9-5 0,13-10 0,-20 3 0,8-12 0,-13 7 0,13-5 0,-4 11 0,1-5 0,6 10 0,-11-4 0,8 5 0,-4 0 0,-1 0 0,10 0 0,-2 0 0,8 0 0,-9 0 0,-2-5 0,-4 4 0,-5-4 0,-1 5 0</inkml:trace>
  <inkml:trace contextRef="#ctx0" brushRef="#br0" timeOffset="114150">31431 8102 24575,'-6'19'0,"1"19"0,0-1 0,0 3 0,4-5 0,-1 1 0,-6 10 0,-2-2 0,2 3 0,-12-3 0,3-23 0,1-13 0,1-2 0,8-15 0,3 2 0,13-4 0,-2 6 0,21 5 0,16 0 0,16 0 0,-21 0 0,-1 0 0,13 0 0,-5 0 0,-30 0 0,-6 0 0,-5 0 0</inkml:trace>
  <inkml:trace contextRef="#ctx0" brushRef="#br0" timeOffset="115167">31666 8335 24575,'21'-12'0,"-5"-4"0,-5-2 0,-7 1 0,-16-7 0,-1 16 0,-11-5 0,3 19 0,10 1 0,-3 5 0,13 3 0,-4 10 0,5 7 0,10 0 0,2-6 0,26-16 0,3-20 0,16-3 0,-1-20 0,-20 12 0,-1-1 0,5-19 0,2-3 0,-45 17 0,-4 16 0,-9 5 0,6 10 0,-1 7 0,0 5 0,5 5 0,6-4 0,6-7 0,9-5 0,-3-5 0,8-5 0,-8 4 0,3-4 0,-9 0 0,8-5 0,14-23 0,-16-2 0,1-3 0,9 6 0,-1-1-486,-12-15 1,-5-1 485,5 16 0,-3 0 0,-4-17 0,-4 2 0,2-4 0,0 10 0,-5 68 0,-2 21 0,5-1 0,2 8 0,-1 3-693,-2-1 1,0 5-1,-1 1 1,2 0 692,1 1 0,1 1 0,1 0 0,-1-2 0,0-7 0,1 0 0,-1-3 0,-1-3 0,-3 19 0,-1-9 0,-2-1 0,-11-35 208,1-17 0,6-1 1,2-5-1</inkml:trace>
  <inkml:trace contextRef="#ctx0" brushRef="#br0" timeOffset="115449">31405 8899 24575,'35'-17'0,"0"-1"0,7 1 0,5-1 0,-1 1 0,-2-1 0,-1 1 0,3-1-2072,14-3 1,4 0 0,-4 1 2071,-16 6 0,-2 0 0,1 0 0,13-3 0,2 1 0,-3 1-441,7-3 0,-4 1 441,-1-2 0,-8 2 0,-5 5 0,-38 3 0</inkml:trace>
  <inkml:trace contextRef="#ctx0" brushRef="#br0" timeOffset="118785">2286 6944 8191,'-6'-5'0,"1"-1"5063,5 18-5063,0 38 1409,0-11 0,0 2-1409,0 4 0,0-1 0,0 17 1719,0-29-1719,14-26 0,34-23 0,-10-4 0,5-6 0,2 0 832,-1-1 1,1 0 0,2-2-833,0-2 0,2-3 0,0 0 0,-1 1 0,6-4 0,-2 1 0,3-3 0,-14 8 0,3-2 0,0-2 0,-1 2 0,-3 3-319,9-7 0,-2 3 0,-2 0 319,3-5 0,-2-1 0,-7 11 0,-1 15 0,-46 32 0,5 1 0,-9 1 0</inkml:trace>
  <inkml:trace contextRef="#ctx0" brushRef="#br0" timeOffset="128883">8364 7750 24575,'-6'5'0,"1"1"0,19 6 0,3-6 0,35 9 0,-5-13 0,3 2 0,6 0 0,-1-3 0,4-2-303,-8 1 1,2 0 0,0 0 302,2 0 0,0 0 0,1 0-877,-1 0 0,1 0 0,-2 0 877,8 0 0,0 0 0,-9 0 0,3 0 0,-2 0-265,-9 0 0,-1-1 1,2 2 264,13 2 0,3 1 0,0 1 0,-3-1 0,0 1 0,-2 0 0,-9 0 0,-2-1 0,0 2 0,2 1 0,-1 2 0,0-3 0,13-4 0,0-1 0,-14 2 0,0 2 0,2-2 0,1-2 0,1-2 0,-2 1 0,9 0 0,0 0 0,-11-3 0,1-1 0,-1 0 0,19-3 0,1 0 0,-13 2 0,3 1 0,2-1-331,-10-2 1,2-1 0,1 0 0,-1 1 330,1 2 0,0 1 0,0 0 0,-1 0 0,8-3 0,-3-1 0,2 2 0,7 1 0,1 1 0,-3 0 0,-13 1 0,-2-1 0,0 1 0,2 1 0,1 2 0,0-1 110,4-3 0,1 0 0,-3 1-110,8 3 0,-2 0 0,7-4 0,-1-1 0,-13 5 0,0-2 0,0-7 0,0 0 0,-7 7 0,-1 1 0,-1-3 0,-1-2 0,22-4 0,-23 9 0,1 0 0,2-9 0,1 0 0,12 8 0,0 1 1176,-8-4 1,0 0-1177,4 5 0,-3 0 861,14 0-861,-5 0 1637,-33 0-1637,-9 0 118,-11-4 0,0 2 0,-5-2 0</inkml:trace>
  <inkml:trace contextRef="#ctx0" brushRef="#br0" timeOffset="134750">2401 8720 24575,'6'9'0,"-1"35"0,0-11 0,0 3 0,-1 8 0,1 1 0,2-7 0,2-4 0,3 3 0,3-23 0,27-54 0,-14 11 0,4-5 0,2-1-777,8-11 0,3-2 0,2-1 777,-5 7 0,2-2 0,1 1 0,-3 4 0,1-1 0,-2 4 0,0 1 0,-3 5 0,0 1 0,-6 5 0,4 0 0,-1 3 0,-28 16 0,2 5 0</inkml:trace>
  <inkml:trace contextRef="#ctx0" brushRef="#br0" timeOffset="137049">2212 10557 24575,'0'20'0,"0"2"0,6 14 0,2-9 0,0-2 0,2-14 0,9-2 0,11-7 0,9-18 0,5-8 0,-5 2 0,2-5-1568,1-1 1,2-4 0,-1 0 1567,-4 4 0,-2-1 0,4 0 0,0 0 0,3-2 0,2 1 0,-2 1-252,9-5 0,0 2 0,0 1 252,2-1 0,2 1 0,-6 3 0,-3 1 0,-6 6 0,6 10 0,-42 15 0,-1-1 0,-5 6 0</inkml:trace>
  <inkml:trace contextRef="#ctx0" brushRef="#br0" timeOffset="138565">10277 11060 8191,'-5'-6'0,"4"-3"5063,-4 3-5063,5-5 2818,42 5-2818,5-2 0,6 0 0,4 0 0,7 1-159,-8 0 1,6 1 0,4-1 0,-1-1 158,-1-1 0,-1 0 0,3 0 0,3 0 0,-10 2 0,3 0 0,2 0 0,1 1 0,0 0 0,0-1 0,-7 1 0,0 0 0,0 0 0,1 1 0,-1-1 0,-1 1 0,-2 0 0,11-1 0,-1 1 0,-1 0 0,-1 0 0,-1 1 0,-3 1 0,1 0 0,-1 1 0,-3 0 0,-4-1-265,5-2 1,-4 1 0,2 0 264,-4 3 0,3 1 0,-1 0 0,-1-2 0,7-6 0,-1-1 0,-1 2 0,3 5 0,1 2 0,-6-1 0,3-5 0,-7 1 0,13 5 0,-28 0 2187,-5-5-2187,-10 4 6310,-1-4-6310,-8 5 358,-28 6 0,14-4 0,-24 4 0</inkml:trace>
  <inkml:trace contextRef="#ctx0" brushRef="#br0" timeOffset="144670">1963 11902 8191,'0'-10'0,"5"8"5063,-4 8-5063,10 27 2818,-3 9-2818,4 0 1719,4-8-1719,25-31 0,6-20 0,7-10 0,0-2 0,4-4 0,1-3 992,-9 5 1,1-1-1,1-1 1,0 0-993,5-3 0,1-1 0,-1 1 0,-4 3 0,-2 0 0,-3 3 0,0 2 0,-1 2 0,0 1 0,-6 5-67,16-7 67,-5-3 0,-32 22 0,-13-6 0,-2 13 0,-5-4 0</inkml:trace>
  <inkml:trace contextRef="#ctx0" brushRef="#br0" timeOffset="146707">4526 12004 24575,'0'-11'0,"5"5"0,1-4 0,9 9 0,-3-4 0,12 5 0,26 0 0,-14 0 0,2 0 0,5 0 0,1 0 0,17 0 0,2 0 0,-11 0 0,2 0-200,-7 0 1,3 0-1,-1 0 200,-3 0 0,0 0 0,1 0-861,5 0 1,0 0 0,-1 0 860,11 0 0,1 0-1911,-11 0 1,2 0 0,-3 0 1910,3 0 0,-1 0 0,10 0 0,1 0-1012,3 0 1,-2 0 1011,-19 0 0,0 0-73,8 0 1,-2 0 72,12 0 701,-21 1 0,3-2-701,-3-4 0,2 0 0,19 5 0,0-2 1976,-11-9 0,-1 0-1976,-1 9 0,-2 1 0,-8-5 0,0 1 1563,8 4 1,0 2-1564,-4-6 0,-1 1 0,11 3 0,0 0 0,-3-4 0,-2 1 0,-10 5 0,-1-2-70,6-4 1,-1-1 69,-8 5 0,2 0-37,14-5 1,4 1 36,4 4 0,3 2 0,-15-1 0,3 0 0,-3 0 90,10 0 0,-2 0-90,-1 0 0,-3 0 0,-15 0 0,-1 0 0,12 0 0,3 0 0,4 0 0,2 0 0,8 0 0,2 0 0,-1 0 0,-3 0-1,-14 0 0,-3 0 1,-4 0 0,-3 0 0,9 0 37,-10 0 0,3 0-37,-6 0 0,1 0 0,11 0 0,0 0 0,-3 0 0,-4 0 0,20 0 751,-24 0 0,0 0-751,16 0 0,14 0 0,-7 0 0,-9 0 1056,14 0-1056,-31-1 0,1 2 0,4 3 0,3 0 0,8-3 0,2 0 0,-1 3 0,4 1 0,-3-1 0,5 0 0,-1-1 0,-6-2 0,-1-1 0,2 1-234,10 6 1,1 2 0,-2-3 233,-10-4 0,-3-2 0,-1 1-602,12 4 1,-2 1 601,-4 0 0,-3-1 0,-12-4 0,1 1-42,15 3 1,2 0 41,3-4 0,1-2 0,-10 5 0,2 0 0,-1-1-687,14-1 1,-3-1 686,-5 5 0,-2-1 0,-12-5 0,-1 0 240,12 5 1,3 1-241,1-5 0,2 1 0,-10 1 0,2 1 0,-1 0 0,-2-1 0,0 1 0,-1-1-267,20-1 1,-3-1 266,-14 4 0,-3 1 38,1-1 0,-4-1-38,9-2 1376,-4 11-1376,-23-12 130,4 4-130,-15-5 1829,6 5-1829,-11-4 0,-17 4 0,11-5 0,-12 0 0</inkml:trace>
  <inkml:trace contextRef="#ctx0" brushRef="#br0" timeOffset="157315">29957 14776 8191,'-4'-10'0,"2"-1"5063,-2 0-5063,4 47 0,-6 0 0,1 7 0,3 17 0,1 5 0,-5 3 0,1-4 1409,5-19 0,0-5-1409,0 18 429,0-41 1,0-2 0,0-10 0</inkml:trace>
  <inkml:trace contextRef="#ctx0" brushRef="#br0" timeOffset="157583">30075 15223 24575,'13'34'0,"8"-14"0,5-7 0,8-26 0,-13 4 0,3-17 0,-8 8 0,-15-2 0,-7 3 0,-23 9 0,-2-4 0,-5 11 0,9-1 0,12 4 0,10 2 0</inkml:trace>
  <inkml:trace contextRef="#ctx0" brushRef="#br0" timeOffset="157866">30508 15137 24575,'0'16'0,"0"8"0,4-16 0,7 6 0,5-14 0,8-13 0,-11 5 0,-5-11 0,-31 1 0,4 10 0,-10-5 0,13 13 0,6 0 0,4 5 0,5-4 0,3 4 0,2-5 0</inkml:trace>
  <inkml:trace contextRef="#ctx0" brushRef="#br0" timeOffset="158134">30752 15122 24575,'14'24'0,"-1"-4"0,18-13 0,-3-11 0,-4-8 0,-8-4 0,-14 1 0,-13 9 0,-18-12 0,5 15 0,-5-10 0,18 13 0,6 0 0</inkml:trace>
  <inkml:trace contextRef="#ctx0" brushRef="#br0" timeOffset="158449">31026 15105 24575,'-5'16'0,"4"-4"0,-4 3 0,19-4 0,-1-5 0,17-7 0,-8-16 0,-6-2 0,-6-4 0,-20 7 0,-10 3 0,-8 6 0,2 1 0,6 6 0,14 4 0,-8 15 0,11-10 0,-6 8 0</inkml:trace>
  <inkml:trace contextRef="#ctx0" brushRef="#br0" timeOffset="159706">29093 15855 24575,'25'0'0,"30"0"0,-9-6 0,5 0 0,1 5 0,5-1-1628,-7-5 0,6-3 1,3-1-1,-1 1 1628,1 4 0,1 2 0,1 0 0,3-2 0,-9 0 0,3-3 0,1 0 0,1 0 0,-1 0 0,-3 2-938,1-1 0,-1 2 1,-1 0-1,-1 0 0,0 0 938,13-1 0,1 1 0,-3 1 0,-5-1 0,-8 2 0,-4-1 0,-1 1 269,-1 0 0,0-1 0,-2 2-269,11 2 0,-1-1 0,6-9 0,-3 0 0,-19 9 0,-3 1 0,1-3 0,-5-2 2127,-7 2-2127,-13-3 6050,-5-3-6050,3 4 2216,-3-30-2216,13-2 0,-10-6 0,0-8 0,4-6 0,0-2-1029,-6 2 1,-1 0 1028,6-5 0,-2 1 0,-8 15 0,-1 3 0,5 1 0,0 2 0,-5 0 0,-2 0 0,-4-9 0,-1 2 0,-3-14 0,1 27 0,-1 5 0,-5 5 0,-1 12 0,-12 2 0,-13 5 0,8 10 0,-3 2 0,2-4 0,-3-1 0,-23 3 0,-6 2 0,18-2 0,-3 0 0,-1 0-4,3-3 0,-3-1 0,0 0 0,-3 2 4,-8 3 0,-2 2 0,-1 0 0,3-2 0,11-3 0,2-2 0,-1 0 0,-2 2 0,0 1 0,-2 2 0,-1 1 0,0 0 0,4-1 0,-15 0 0,3 0 0,0 0-309,12 1 0,-1 1 0,0 0 0,3 0 309,-6 1 0,3 0 0,6 0 0,6-2 0,7 1 0,-15 6 0,42-7 0,1 5 0,5-1 1934,0 1-1934,0 0 1375,0 4-1375,0 42 0,0-9 0,0 7 0,0 2 0,0 7 0,0-2-1058,0-9 1,0 0-1,0-1 1058,0 8 0,0 0 0,0-5 0,0-7 0,0-3 0,0 2 0,0-3 0,0 7 0,5-10 0,-4-30 0,4-7 0</inkml:trace>
  <inkml:trace contextRef="#ctx0" brushRef="#br0" timeOffset="179132">30132 15736 8191,'-21'-16'0,"-2"9"5063,16 13-5063,-11 12 2818,1 16-2818,-13 17 0,5-7 0,-6 5 0,6-17 859,5-7 1,-4 0-860,-3 4 0,0-2 0,-19 19 0,11-17 0,26-23 0</inkml:trace>
  <inkml:trace contextRef="#ctx0" brushRef="#br0" timeOffset="179315">29674 16148 24575,'-8'37'0,"2"-5"0,11-26 0,5 8 0,11-12 0,10 7 0,7-24 0,5-3 0,2-21 0,0 4 0,-21 12 0,-4 8 0</inkml:trace>
  <inkml:trace contextRef="#ctx0" brushRef="#br0" timeOffset="179583">30528 15771 24575,'19'34'0,"12"18"0,-12-24 0,2 2-1165,7 7 0,2-1 1165,-3-8 0,3 0 0,13 13 0,4-4 0,-5-14 0,-1-3 0,-7 5 0,-3-4 0,11-11 0</inkml:trace>
  <inkml:trace contextRef="#ctx0" brushRef="#br0" timeOffset="179797">31072 16147 24575,'0'15'0,"-4"2"0,-2 3 0,-10-2 0,-5 4 0,-7-8 0,-6 0 0,-16 6 0,0-2 0,15-5 0,2-1 0,-4 0 0,0-1 0</inkml:trace>
  <inkml:trace contextRef="#ctx0" brushRef="#br0" timeOffset="180865">29371 16708 8191,'-4'-6'0,"-3"1"5063,-3 5-5063,-16 20 2818,-4 0-2818,-5 4 0,-5 5 0,-3 7 0,-3 2 444,6-8 0,-4 1 0,2 1-444,6-1 0,1 0 0,2-2 3296,-7 4 0,4-3-3296,-2 3 0,44-49 0,-7 11 0,7-4 0,-13 26 579,-1 19-579,2-8 0,20 0 0,15-21 0,34-21 0,-27 8 0,6-17 0</inkml:trace>
  <inkml:trace contextRef="#ctx0" brushRef="#br0" timeOffset="181116">29785 16843 24575,'19'53'0,"-5"-21"0,3-1 0,1 0 0,1-1 0,23 18 0,-13-15 0,-4-25 0,-17 1 0,2-9 0</inkml:trace>
  <inkml:trace contextRef="#ctx0" brushRef="#br0" timeOffset="181266">29997 17108 24575,'-11'4'0,"-1"7"0,-8 8 0,5 3 0,1-2 0,8-10 0,6-5 0</inkml:trace>
  <inkml:trace contextRef="#ctx0" brushRef="#br0" timeOffset="181616">31051 16823 24575,'6'10'0,"-2"1"0,-10 10 0,5 8 0,-20 21 0,2 13 0,-1-22 0,-2 1 0,2 0 0,2-4 0,-10 7 0,11-11 0</inkml:trace>
  <inkml:trace contextRef="#ctx0" brushRef="#br0" timeOffset="181799">30810 17318 24575,'14'28'0,"-1"-7"0,17-9 0,-8-7 0,34-40 0,-10 5 0,1-11 0,-20 20 0</inkml:trace>
  <inkml:trace contextRef="#ctx0" brushRef="#br0" timeOffset="182081">31434 16725 24575,'43'36'0,"-7"-12"0,5-1 0,-2-4 0,2 0 0,1-1-1658,0-2 1,0 0 0,1-1 1657,4 3 0,2 0 0,-3-4 0,12-5 0,-6-2 0,9 5 0,-13-12 0</inkml:trace>
  <inkml:trace contextRef="#ctx0" brushRef="#br0" timeOffset="182233">32480 16966 11299,'10'0'0,"2"9"4942,3 11-4942,-7 3 2311,1 1-2311,-39 8 328,-2-22 1,-4 11 0,11-21 0</inkml:trace>
  <inkml:trace contextRef="#ctx0" brushRef="#br0" timeOffset="183114">23627 18178 24575,'-5'11'0,"4"4"0,-4 26 0,5 3 0,-6 15 0,4-10 0,-4-22 0,6-3 0,0-23 0,0 3 0,0-9 0</inkml:trace>
  <inkml:trace contextRef="#ctx0" brushRef="#br0" timeOffset="183449">23601 18205 24575,'36'-27'0,"25"7"0,-8-1 0,2 1 0,-10 11 0,1 4 0,8 3 0,-4 8 0,4 29 0,-33-3 0,-5 5 0,-3-4 0,-5 0 0,-21 28 0,-16-6 0,-20-15 0,17-20 0,-3 0 0,5-1 0,0-2 0,-18-6 0,18 2 0,11-18 0,12 4 0,-2-4 0</inkml:trace>
  <inkml:trace contextRef="#ctx0" brushRef="#br0" timeOffset="183715">24673 18281 24575,'8'28'0,"-2"2"0,-6 5 0,0 0 0,0-13 0,0-2 0,0-14 0,0-1 0</inkml:trace>
  <inkml:trace contextRef="#ctx0" brushRef="#br0" timeOffset="184048">24683 18300 8191,'15'-21'0,"25"-2"2531,-4 11 1,4 5-2532,-2 4 0,-1 5 1409,0 4 0,-5 6-1409,-3 32 0,-19 10 0,-10-10 1719,-4-3-1719,-2-26 6784,-22-4-6784,8-5 0,-19-2 0,21-8 0,2 2 0,12-2 0</inkml:trace>
  <inkml:trace contextRef="#ctx0" brushRef="#br0" timeOffset="184299">25821 18318 24575,'0'42'0,"0"-4"0,0-17 0,0 13 0,0-14 0,0 3 0,0-18 0</inkml:trace>
  <inkml:trace contextRef="#ctx0" brushRef="#br0" timeOffset="184566">25853 18282 24575,'30'0'0,"31"0"0,1 18 0,-30-6 0,1 3 0,-2 2 0,-5 2 0,-10 15 0,-3-10 0,-18-3 0,-13 0 0,0-4 0,-19-7 0,19-1 0,0-7 0,13 2 0</inkml:trace>
  <inkml:trace contextRef="#ctx0" brushRef="#br0" timeOffset="184799">26941 18329 24575,'5'17'0,"-4"-2"0,4-4 0,-5 0 0,0-1 0,0 1 0,0-5 0,0-1 0</inkml:trace>
  <inkml:trace contextRef="#ctx0" brushRef="#br0" timeOffset="185149">27051 18255 24575,'14'-6'0,"7"-5"0,24 10 0,14-14 0,1 13 0,-10-7 0,-16 23 0,-18 4 0,-9 17 0,-8 2 0,-14-2 0,-5 1 0,-5-11 0,2-4 0,6-5 0,-3-4 0,8-6 0,2 0 0,5-6 0</inkml:trace>
  <inkml:trace contextRef="#ctx0" brushRef="#br0" timeOffset="185399">28031 18287 8191,'0'32'0,"-13"-8"5063,10 14-5063,-10-13 2818,13-9-2818,0-1 0,0-9 0,0-2 0</inkml:trace>
  <inkml:trace contextRef="#ctx0" brushRef="#br0" timeOffset="185816">28125 18282 24575,'10'5'0,"5"-4"0,6 9 0,2-9 0,11-3 0,-11 1 0,7-5 0,-10 6 0,1 0 0,2 9 0,1 11 0,-2 11 0,10 25 0,-13-4 0,-1 7 0,-17-24 0,-7-15 0,-9-16 0,-1-4 0,-17-12 0,-4-4 0,-1-10 0,13 2 0,14 13 0,11 2 0</inkml:trace>
  <inkml:trace contextRef="#ctx0" brushRef="#br0" timeOffset="186066">29183 18225 24575,'36'51'0,"-8"-1"0,-9-9 0,-11-5 0,-2-9 0,-6-12 0,0-10 0</inkml:trace>
  <inkml:trace contextRef="#ctx0" brushRef="#br0" timeOffset="186366">29280 18276 24575,'26'-14'0,"-2"7"0,32-2 0,-11 28 0,-4-5 0,-10 26 0,-14-8 0,-9-4 0,-13 1 0,-16-16 0,-13 4 0,2-10 0,-3-1 0,18-6 0,2 0 0,10 0 0</inkml:trace>
  <inkml:trace contextRef="#ctx0" brushRef="#br0" timeOffset="186633">30269 18230 24575,'8'41'0,"-2"-5"0,-6 5 0,-5-18 0,4 6 0,-4-17 0,5-2 0,0-5 0</inkml:trace>
  <inkml:trace contextRef="#ctx0" brushRef="#br0" timeOffset="186967">30315 18321 24575,'15'-6'0,"10"4"0,7-10 0,1 10 0,-7 5 0,-15 4 0,8 16 0,-16 4 0,16 4 0,-17 0 0,4-6 0,-11-9 0,-5-6 0,-7-5 0,1-5 0,1 0 0,9 0 0,1 0 0</inkml:trace>
  <inkml:trace contextRef="#ctx0" brushRef="#br0" timeOffset="187232">31125 18266 24575,'12'20'0,"-5"15"0,-7 20 0,-7-6 0,0-1 0,2-32 0,5-7 0</inkml:trace>
  <inkml:trace contextRef="#ctx0" brushRef="#br0" timeOffset="187564">31200 18184 24575,'4'-11'0,"2"5"0,14-5 0,-2 9 0,3-4 0,-1 11 0,0 14 0,-7 8 0,6 4 0,-18-1 0,1-5 0,-10-3 0,-16 7 0,-3-12 0,-6 6 0,7-7 0,4-5 0,14-2 0,-1-9 0</inkml:trace>
  <inkml:trace contextRef="#ctx0" brushRef="#br0" timeOffset="187885">31794 18087 24575,'0'55'0,"0"4"0,0-7 0,0-7 0,0-24 0,0-5 0,0-1 0,0-9 0,0-1 0</inkml:trace>
  <inkml:trace contextRef="#ctx0" brushRef="#br0" timeOffset="188198">31827 18154 24575,'9'11'0,"7"0"0,10 8 0,4 6 0,-15 2 0,-2 2 0,-22-7 0,1-6 0,-7-5 0,4-1 0,-5-9 0,-1 4 0,5-5 0,3 0 0</inkml:trace>
  <inkml:trace contextRef="#ctx0" brushRef="#br0" timeOffset="188450">32365 17879 24575,'28'13'0,"-8"3"0,-10-5 0,-9 10 0,-9 10 0,-1-4 0,-4-6 0,6-12 0</inkml:trace>
  <inkml:trace contextRef="#ctx0" brushRef="#br0" timeOffset="188764">32481 17839 24575,'20'-6'0,"22"1"0,-11 5 0,15 0 0,-28 14 0,-7 32 0,-20 3 0,-3-6 0,-3-1 0,-17 6 0,1-3 0,14-30 0,11-5 0,-4-9 0,4 4 0,0-5 0,1 0 0</inkml:trace>
  <inkml:trace contextRef="#ctx0" brushRef="#br0" timeOffset="230332">3181 13711 24575,'28'6'0,"36"7"0,-16-7 0,7 1-1744,3 1 1,6 1 0,3-2 1743,-8-2 0,3-2 0,1 0 0,2 0 0,-5 0 0,3 0 0,1 0 0,-1-1 0,-2 0-507,4-1 1,-3-1 0,1-1 0,3 1 506,-12 0 0,3 0 0,2 0 0,-1 0 0,0 0 0,-4 0 0,13 0 0,-3 1 0,-1-1 0,3-1 0,-12 0 0,2-2 0,2 1 0,-1-1 0,-1 1 0,-2 0 0,14 1 0,-1 1 0,-3 0 0,-4-2 0,2-2 0,-4-1 0,-3 1 0,6 3 0,-9 2 1528,-11-1-1528,-3 0 0,-17 0 0,-5 0 2344,-6 5-2344,4-4 3383,-3 4-3383,6-5 0,-7 0 0,-5 0 0</inkml:trace>
  <inkml:trace contextRef="#ctx0" brushRef="#br0" timeOffset="250348">4340 16811 24575,'16'-8'0,"-1"-3"0,-4 10 0,4-9 0,10 9 0,16-12 0,17 2 0,2 1 0,-13 0 0,4 1 0,-4 2 0,2 1 0,-5 1 0,3 1 0,0 0-830,-1 0 1,1 0 0,-1 1 829,15 2 0,1 2 0,-14-1 0,3 0 0,-1 0-310,15 0 1,2 0 309,-13 0 0,1 0 0,1 0 0,2 0 0,0 0 0,-1 0-832,0 0 0,-1 0 0,-1 0 832,11 0 0,0 0 0,-16 0 0,0 0 0,-3 0-22,3 0 0,-1 0 22,15 0 0,-1 0 0,-18 0 0,-3 0 820,0 0 0,-3 0-820,17 0 293,-13 5 1,3 1-294,-2-5 0,1 1 0,15 3 0,0 1 972,-16-6 0,-1 0-972,-1 0 0,-4 0 0,10 0 28,-10-5 1,3 0-29,11 3 0,0 1 0,-2-4 0,1 0 0,-4 4 0,2 2 0,-4-1 0,-5 0 0,0 0 0,4 1 0,4-1 0,-1-1-225,10-4 1,2-1 224,-7 5 0,4 1 0,-1-2-981,1-4 0,0-3 1,-3 2 980,-7 5 0,-1 2 0,-1-1 0,24-5 0,-4 0 151,-18 6 0,0 0-151,-2-3 0,4-2 0,0 1 0,2 3 0,0 0 0,3 0-332,9-3 0,4-1 0,-1 2 332,0 2 0,-1 1 0,-2 1 0,-14-1 0,-1 0 0,0 0 0,10 0 0,2 0 0,-2 0 0,-7 0 0,-1 0 0,3 0 0,-3 0 0,4 0 0,0 0 0,1 0-167,1 0 1,0 0 0,0 0 0,1 0 166,1 0 0,2 0 0,-2 0 0,-1 0 0,7 0 0,-2 0 0,1 0 0,-10 0 0,1 0 0,0 0 0,-2 0 0,9 0 0,-2 0 0,2 0 0,-7 0 0,2 0 0,1 0 0,-1 0 0,1 0 0,-1-1 0,0 1 0,-2 1 0,8 3 0,-1 1 0,-2-2 94,-4-1 0,0-2 0,-2 2-94,10 4 0,1 0 0,-9-5 0,2-1 0,2-1 0,6 1 0,1 0 0,3 0 0,-10 0 0,3 0 0,0 0 0,-3 0 0,7 0 0,-2-1 0,-2 2 0,-6 3 0,-2 0 0,-3 0 0,0-3 0,-1 1 148,13 3 0,1 1-148,-9 0 0,1-2 0,-11-3 0,2 0 0,-1 0 0,13 4 0,-4 0 0,-13-5 0,-3 0 0,0 0 0,-5 0 991,-3 0-991,4 0 1563,-17 0-1563,3 0 2875,-9 0-2875,-15 0 0,-3 0 0</inkml:trace>
  <inkml:trace contextRef="#ctx0" brushRef="#br0" timeOffset="252381">17087 16758 24575,'39'-6'0,"-10"-4"0,9 9 0,-16-4 0,28-3 0,9 6 0,-13-2 0,3-1 0,6-1 0,1 1-816,-7 4 1,-1-1 815,6-3 0,-1 0 0,-12 4 0,1 2-206,21-6 0,7-2 206,-21 3 0,4 0 0,0 1 0,-1-1 0,3-1 0,-1 0 0,3 0-1270,4-1 1,5-1-1,-2 1 1,-7 1 1269,4 3 0,-2 1 0,2-2 0,5-2 0,-3 2-242,-11 2 1,-3 1 0,3 1 241,10-1 0,3 0 0,-1 0 0,-2 0 0,0 0 0,-3 0 0,-11 0 0,-1 0 0,1 0 0,11 0 0,2 0 0,0 0 0,-8 0 0,-2 0 0,5 0-864,2 0 1,4 0-1,1 0 1,-3 0 863,6 0 0,-2 0 0,0 0 0,-11 0 0,1 0 0,-1 0 0,-3 0-205,0 0 0,-4 0 1,4 0 204,3 0 0,4 0 0,1 0 0,0 0 0,-2 0 0,1 0 0,0 0 0,3 0 324,-1 0 1,2 0-1,2 0 1,0 0-1,-2 0-324,-4 0 0,-1 0 0,1 0 0,-1 0 0,1 0-493,2 0 0,2 0 0,0 0 0,-2 0 0,-3 0 493,1 0 0,-3 0 0,0 0 0,2 0 0,-3 0 0,3 0 0,1 0 0,-2 0 0,-2 0 649,1 0 0,-3 0 0,-1 0 0,4 0-649,-2 0 0,3 0 0,1 0 0,-1 0 0,-3 0-233,1 0 0,-3 0 0,-1 0 0,0 0 233,14 0 0,-1 0 0,-3 0 0,4 0 0,-1 0 284,-10 0 0,2 0 0,0 0-284,4 0 0,1 0 0,3 0 0,-9 0 0,1 0 0,2 0 0,0 0 0,0 0 0,0 0 0,0 0 0,3 0 0,-7 0 0,2 0 0,1 0 0,0 0 0,-2 0 641,9 0 1,0 0 0,-1 0 0,1 0-642,-7 0 0,1 0 0,0 0 0,0 0 0,-1 0-140,7 0 1,-1 0-1,-1 0 1,2 0 139,4 0 0,1 1 0,-1-1 0,-2-1-164,-10-2 0,-2-1 1,0 1-1,0 0 164,3 2 0,1 0 0,-1 1 0,-3-2 0,-2-2 0,-3-1 0,3 2 0,5 2 0,4 1 0,1 1 0,0-1-252,1-3 0,-1-1 0,1 0 0,4 1 252,-3 2 0,2 1 0,2 0 0,1 0 0,0-2 0,-5-1 0,1-2 0,1 0 0,0 0 0,-1 0 0,-3 2 0,0 1 0,-2 2 0,0 0 0,-1 0 0,1-1 0,3-2 0,1 0 0,0 0 0,-3 0 0,-4 2 0,9 0 0,-6 1 0,-4 1 0,5-1 0,-6 0 0,-14 0 0,-7 0 1220,-8 0-1220,-13-5 502,-22-16 0,8 11 0,-12-10 1</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38:10.993"/>
    </inkml:context>
    <inkml:brush xml:id="br0">
      <inkml:brushProperty name="width" value="0.05292" units="cm"/>
      <inkml:brushProperty name="height" value="0.05292" units="cm"/>
      <inkml:brushProperty name="color" value="#FF0000"/>
    </inkml:brush>
  </inkml:definitions>
  <inkml:trace contextRef="#ctx0" brushRef="#br0">10979 6945 24575,'0'0'0</inkml:trace>
  <inkml:trace contextRef="#ctx0" brushRef="#br0" timeOffset="105746">28103 771 24575,'0'-11'0,"-5"5"0,-1 1 0,-5 5 0,-5 5 0,-8 13 0,-3 13 0,-6 14 0,17-8 0,-5 21 0,13-22 0,-2 20 0,4-15 0,6-9 0,4-6 0,-3-11 0,13 0 0,3-8 0,5 7 0,-1-13 0,-6 4 0,0-5 0,14-13 0,-3-4 0,9-14 0,-19-1 0,-1-4 0,0 4 0,0 0 0,-1-8 0,-2 2 0,5-14 0,-16 22 0,-7 18 0,0-7 0,-8 17 0,2-12 0,-9 8 0,-1 0 0,-4 1 0,3 5 0,0 9 0,12-6 0,5 6 0</inkml:trace>
  <inkml:trace contextRef="#ctx0" brushRef="#br0" timeOffset="106683">28427 985 24575,'50'0'0,"1"0"0,-13 0 0,-1 0 0,6 0 0,-3 0 0,0 0 0,-15 0 0,-10-5 0,-9 4 0,-1-4 0</inkml:trace>
  <inkml:trace contextRef="#ctx0" brushRef="#br0" timeOffset="107417">29313 753 24575,'-20'0'0,"-7"0"0,-6-4 0,7 2 0,2-2 0,12 4 0,1 9 0,6 7 0,-1 5 0,5 13 0,-14-4 0,13 8 0,-15 0 0,15 18 0,-15-5 0,15 4 0,-7-16 0,9-18 0,0-6 0,5-4 0,1-5 0,22 7 0,9-11 0,1 7 0,0-9 0,-17 0 0,0 0 0,-9-14 0,-3 10 0,-9-10 0</inkml:trace>
  <inkml:trace contextRef="#ctx0" brushRef="#br0" timeOffset="107664">29156 1065 24575,'15'-6'0,"2"1"0,8 5 0,-2 0 0,-2-4 0,-6 2 0,-9-2 0,-1 4 0</inkml:trace>
  <inkml:trace contextRef="#ctx0" brushRef="#br0" timeOffset="108199">29518 619 24575,'15'7'0,"5"7"0,-3 0 0,3 9 0,-5 1 0,8 31 0,-16-11 0,-2 5 0,9 12 0,-2 2 0,-9-2 0,-3 0 0,1-1 0,-1-3 0,-3-12 0,-5-4 0,-9-3 0,-4-2 0,0-3 0,-3-5 0,-9-7 0,-2-4 0,-20 15 0,-8-22-1429,14-1 1429,-15-20 0,31 8 0,1-8 0</inkml:trace>
  <inkml:trace contextRef="#ctx0" brushRef="#br0" timeOffset="108865">27888 566 14073,'-5'-6'0,"-1"1"4317,-15 25-4317,-2 11 0,1 7 0,-1 8 0,3-2 0,1 3 0,0 0-859,3-4 0,0 0 0,1 2 859,-4 8 0,0 1 0,5-3 0,5 1 0,3-2 414,-1 0 1,1-1-415,6-7 0,0 0 1235,-2 7 1,4 0-1236,12-9 0,5-2 0,5 1 0,5-5 0,6-7 0,6-7 0,24-8 0,-3-6 0,-11 5 0,-14-11 0,-1 0 0</inkml:trace>
  <inkml:trace contextRef="#ctx0" brushRef="#br0" timeOffset="109999">29850 462 8191,'-6'-5'0,"15"4"5063,13-4-5063,10 5 2818,-1 0-2818,-9 9 1719,-11 7-1719,-5 11 6784,-15-4-6784,2-3 0,-4-8 0,-3 0 0,12 4 0,-7-3 0,14-3 0,10-5 0,19-5 0,21 0 0,-7-6 0,-6 4 0,-17-9 0,-13 10 0,-11-4 0,-15 14 0,1-7 0,-5 6 0</inkml:trace>
  <inkml:trace contextRef="#ctx0" brushRef="#br0" timeOffset="110946">27252 1839 24575,'49'12'0,"-3"-9"0,8-2 0,5 3 0,7 1 0,4-2-1967,-16-2 1,3 0 0,1-2 0,1 1 0,-2-1 1734,-3 1 1,-2 0-1,1 0 1,0 0-1,3 0 232,2 0 0,2 0 0,2 0 0,0 0 0,-1 0 0,-3 0-89,0 0 1,-1 0-1,-2 0 1,1 0 0,2 0 88,7 0 0,1 0 0,2 0 0,-2 0 0,-3 0 0,5 0 0,-2 0 0,-2 0 0,-5 0 0,1 0 0,-5 0 0,-5 0 0,-2 0 0,-7 0 2050,-5 0-2050,-30 0 0,-2 0 0,-20 0 1301,-16 0 0,17 0 0,-10 0 0</inkml:trace>
  <inkml:trace contextRef="#ctx0" brushRef="#br0" timeOffset="111781">28632 2204 24575,'-17'0'0,"-3"0"0,4 0 0,-14 0 0,8 0 0,-8 0 0,9 0 0,4 0 0,7 9 0,5 3 0,5 4 0,-6 4 0,0 10 0,0 6 0,-3 3 0,0 3 0,2 15 0,1 2 0,-4-10 0,2-4 0,5 13 0,-5-21 0,8-20 0,5 2 0,13-12 0,-4 7 0,9-13 0,-8 4 0,1-5 0,4 0 0,1 0 0,0 0 0,-5 0 0,-5-5 0,-6-13 0,-5 9 0,0-8 0</inkml:trace>
  <inkml:trace contextRef="#ctx0" brushRef="#br0" timeOffset="112015">28373 2626 24575,'5'-6'0,"1"-4"0,5 9 0,17-17 0,8 15 0,1-16 0,1 18 0,-22-5 0,4 1 0,-8 4 0,-1-4 0,-7 5 0</inkml:trace>
  <inkml:trace contextRef="#ctx0" brushRef="#br0" timeOffset="113266">27406 322 8191,'-11'-5'0,"-12"4"5063,10-4-5063,-18 5 2818,0 12-2818,3-2 1719,-5 16-1719,-1 11 0,3 12 0,1 12 786,12-17 0,2 3 1,0 4-1,0 3-786,0 2 0,0 3 0,-1 3 0,2 1 0,1 1 0,3-4 0,1 1 0,1 1 0,1 1 0,0 1 0,1 1 0,1-2 0,1 3 0,0 0 0,1 1 0,0 0 0,0-2 0,1-2 0,0 2 0,-1-3 0,1 0 0,1-1 0,0 0 0,3 1 0,0 2 0,2 1 0,1 1 0,1-2 0,1-2 0,0-4 0,1 9 0,1-4 0,2-3 0,1-3 0,3 3 0,2-4 0,3-3 0,-1-6 0,2-2 0,-2-5 0,0-5 0,1-4 0,8 3 0,3-5 0,26 1 0,-19-17 0,-1-5 0,6-8 0,-8 0 0</inkml:trace>
  <inkml:trace contextRef="#ctx0" brushRef="#br0" timeOffset="114897">30505 403 24575,'4'-2'0,"13"8"0,-4 6 0,17 9 0,4 12 0,-11-10 0,2 4 0,6 9 0,0 6 0,-7 1 0,-1 5 0,-2 3 0,-2 7 0,-3 3 0,-1 3-577,-1-5 0,-1 3 0,-1 1 0,-3 1 577,-3-2 0,-2 2 0,-1-1 0,0-4-898,2 7 1,-1-4 0,0-1 897,-4-6 0,0-2 0,0-5 0,0-6 0,0-1-147,0 3 0,0 4 0,0-1 147,-5 16 0,-2 2 0,0-3 0,-2 4 0,-1-5-787,-3 5 1,-3-5 786,-4 3 0,-2-6 0,4-22 0,-1-4 855,-5 6 0,-1-4-855,2-9 0,-2-2 1319,-6 5 1,-4-3-1320,-5-9 0,-1-1 0,8 3 0,-1 0 261,-4-9 1,0 0-262,7 6 0,1 0 0,-21-1 0,7 3 0,19-7 0</inkml:trace>
  <inkml:trace contextRef="#ctx0" brushRef="#br0" timeOffset="116481">26197 917 8191,'16'0'0,"12"0"5063,-14 0-5063,13 0 2818,-37 4-2818,-14 13 0,-17-7 0,-8 0 0,-13 8 0,-3-1 132,1-9 1,1 0-133,-1 7 0,4-2 0,21-12 0,4 1 3032,-6 14 0,1 2-3032,-22-6 0,9 18 0,21-23 0,26 3 0,1-4 2174,5 9-2174,14-2 0,15 4 0,26-1 0,-20-5 0,1 1 0,5 1 0,-2 1 0,16 11 0,-6-9 0,-33-5 0,-1-5 0,-9 9 0,-21 12 0,-9-1 0,-26 12 0,3-4 0,-4 7 0,12-4 0,17-3 0,9-14 0,22-3 0,3-11 0,16 0 0,10-1 0,4-1-517,17-2 517,-14 2 0,0 0 0,2-4 0,-16 0 0,-6 0 0,-31 0 0,-10 0 0</inkml:trace>
  <inkml:trace contextRef="#ctx0" brushRef="#br0" timeOffset="116931">23884 1347 24575,'64'0'0,"-2"-11"0,-21 9 0,0 1 0,25-10 0,-10 11 0,-10 0 0,-11 0 0,-14 0 0,-8 0 0</inkml:trace>
  <inkml:trace contextRef="#ctx0" brushRef="#br0" timeOffset="117098">24182 1463 24575,'16'0'0,"29"0"0,10-9 0,-2 7 0,1-6 0,-38 8 0,-6 0 0,-5 0 0</inkml:trace>
  <inkml:trace contextRef="#ctx0" brushRef="#br0" timeOffset="118481">22417 1113 8191,'-6'-5'0,"2"-1"5063,4-5-5063,4 1 2818,2-1-2818,5 0 1719,12 5-1719,0 1 6784,7 5-6784,-1 13 0,-8 16 0,-6 23 0,-10-19 0,-1 1 0,1 1 0,0 4 0,-4 24 0,1 4-1186,8-7 1,2 0 1185,-5 7 0,-1-3 0,-1-17 0,3-6 0,17 8 0,-15-17 0,12-1 0,-5-10 0,1-5 0,-1-5 0,-1-6 592,-6-10 1,-4 4 0,-1-4 0</inkml:trace>
  <inkml:trace contextRef="#ctx0" brushRef="#br0" timeOffset="118967">22801 1108 8191,'-5'-6'0,"-11"21"5063,-9 24-5063,0 4 0,-2 8 0,5-3 0,-1 5 0,1 2-124,2-7 1,-1 2-1,1 0 1,0-1 123,-4 10 0,0-2 0,2 0 0,2-5 0,0-1 0,2-6 1039,0-7 1,-1-3-1040,-2 7 0,-1-3 0,-11 15 0,0 1 5321,19-29-5321,-1-10 0,13-5 0,-12-4 4415,13 7-4415,2-26 0,0 18 0,5-20 0</inkml:trace>
  <inkml:trace contextRef="#ctx0" brushRef="#br0" timeOffset="119732">23029 916 24575,'34'-22'0,"2"7"0,0 9 0,-9 16 0,-21 18 0,-16 4 0,-7 2 0,-7 26 0,2-31 0,2-2 0,10-1 0,19-25 0,12 4 0,10-15 0,5-5 0,7 5 0,0-1 0,-6-6 0,-1 1 0,2 6 0,-6 3 0,-15 3 0,-8 4 0</inkml:trace>
  <inkml:trace contextRef="#ctx0" brushRef="#br0" timeOffset="120380">22561 2220 24575,'32'-5'0,"16"-17"0,-7 6 0,4 0 0,7-9 0,0 2-761,-2 8 1,-3 3 760,-9-4 0,-5 5 494,-9 9-494,-9-4 0,-9 6 0,-1 0 0</inkml:trace>
  <inkml:trace contextRef="#ctx0" brushRef="#br0" timeOffset="120598">22715 2293 24575,'49'-8'0,"-13"-2"0,3-2 0,16-9 0,3-2 0,-8 3 0,-2 0 0,-2 2 0,-5 3 0,-10 2 0,-27 13 0</inkml:trace>
  <inkml:trace contextRef="#ctx0" brushRef="#br0" timeOffset="128264">10713 16899 8191,'-5'-6'0,"21"2"5063,9 4-5063,8 0 0,7 0 0,15 0 0,2 0 0,-4 0 0,3 0 540,-3 0 0,3 1 1,0-2-541,-4-3 0,0-1 0,3 1 0,-7 3 0,3 1 0,1 0 0,0-2 0,2-3 0,2-2 0,-1 0 0,-1 2-43,7 3 0,-2 2 1,-1-1 42,-3-3 0,-1-1 0,-3 2 0,8 2 0,0 2 1425,-8-1 1,2 1 0,1-2-1426,-3-3 0,0 0 0,1 0 0,9 3 0,1 1 0,-2-2 0,-6-2 0,-2 0 0,-2 1 0,7 2 0,-2 2 0,1-1 0,-4 0 0,-17 0 0,-1 0 1226,33 0-1226,-27 0 3040,-15 0-3040,-5 0 0,-60 0 0,-13 0 0,38 0 0,-35 0 0,0 0 0</inkml:trace>
  <inkml:trace contextRef="#ctx0" brushRef="#br0" timeOffset="128881">10548 17189 24575,'23'0'0,"12"0"0,7 0 0,6 0 0,0 0 0,3 0-2199,-5 0 0,3 1 1,0-2 2198,0-5 0,1-2 0,4 1 0,-5 3 0,4 0 0,2 1 0,1-1 0,1 1 0,-3-1 0,0 0 0,1 0 0,1 0 0,2 0 0,1 0-424,2 0 0,1-1 0,3 1 0,0-1 0,0 1 0,0 1 0,-1 0 424,-2 2 0,1 0 0,0 1 0,0 0 0,-2 0 0,-1 0 0,-2-1-475,9-2 1,-2 0-1,-2 0 1,-2 0 0,-1 1 474,7 1 0,-2 1 0,-3 0 0,-6 1 0,12-1 0,-6 0-275,-6 0 0,-3 0 275,-14-5 0,-4 1 1715,11 2-1715,-36-11 3106,-29 5-3106,-39-17 0,23 14 0,1 1 0,-16-11 0,17 10 0</inkml:trace>
  <inkml:trace contextRef="#ctx0" brushRef="#br0" timeOffset="130317">12459 14898 24575,'-6'3'0,"-4"9"0,3 18 0,-8 23 0,-2-9 0,11 2 0,1 3 0,-4-12 0,0 0 0,3 13 0,1 2 0,-1-12 0,0-4 0,-3 14 0,9-13 0,-5-21 0,4-1 0,-4-4 0,0-5 0,-13-1 0,-1-10 0,-5 4 0,9-9 0,-1 4 0,4 0 0,2-4 0,5 14 0,10-3 0,1 14 0,9-3 0,2 3 0,-1-9 0,4-1 0,-4-5 0,14 0 0,1-6 0,10-9 0,-13-3 0,-2-6 0,-13 3 0,-5 5 0,-2 6 0,-6 5 0</inkml:trace>
  <inkml:trace contextRef="#ctx0" brushRef="#br0" timeOffset="131049">12743 14998 24575,'0'23'0,"0"-9"0,-5 9 0,4 9 0,-4-4 0,-4 19 0,7-9 0,-6 9 0,-1-7 0,8-5 0,0 1 0,-8 5 0,9 9 0,0-26 0,-4-17 0,-2 3 0,-5-20 0,5 8 0,1-7 0</inkml:trace>
  <inkml:trace contextRef="#ctx0" brushRef="#br0" timeOffset="131330">12630 15409 24575,'0'37'0,"9"-2"0,-2-14 0,12-8 0,-12 1 0,11-13 0,-6 4 0,22-18 0,-4 1 0,0-8 0,-9 5 0,-2-4 0,-5 2 0,6-7 0,-12 12 0,-2 3 0</inkml:trace>
  <inkml:trace contextRef="#ctx0" brushRef="#br0" timeOffset="170531">22200 14329 8191,'-5'-11'0,"4"0"5063,-4 0-5063,10 0 2818,1 0-2818,5-4 1719,-1 8-1719,5-25 6784,6 15-6784,18-23 0,15 16 0,1-7 0,1 18 0,-23-2 0,0 15 0,-11 0 0,-1 10 0,-10 2 0,-6 16 0,-5 11 0,-5 5 0,-2 8 0,-2 8 0,-2 5-447,2-7 1,0 5 0,-1-1 446,-1-1 0,0 1 0,1 0-858,2-12 1,1 1 0,0 0 0,1-4 857,1 3 0,1-4 0,-1 3 0,-4 10 0,0 2 0,3 0-506,4-8 1,2-2 0,-1 3 505,-2-4 0,-1 2 0,0-1 0,3-1 0,4 6 0,2-2 0,-1-1 0,-4-3 0,-1-1 0,5 0 0,7-3 0,5-1 0,-1-3 0,0 8 0,1-2 164,12 11 0,3-7-164,6-11 3043,-3-16-3043,-6-23 1875,12-5-1875,-3-10 0,-1-24 0,-13-3 890,-14 4-890,-6 13 148,-21 18-148,-20 25 0,6 0 0,-2 7 0,3 13 0,1 9 0,1-1 0,4-10 0,1 0 0,1 3-421,2 4 1,2 3-1,1 2 1,1-2 420,-2 5 0,2-2 0,0 1 0,1 1 0,0 0 0,-1 2 0,-6 5 0,-1 1 0,1-3 0,3 1 0,-1-2 0,0-13 0,-2-1 0,1-4-3114,0-2 1,0-4 3113,-3 0 0,1-2 0,-14 3 0,4-7 0,12-18 0,-13 9 1125,8-16-1125,0 4 6784,2-6-6784,0-13 0,8 10 0,3-10 0,9 13 0</inkml:trace>
  <inkml:trace contextRef="#ctx0" brushRef="#br0" timeOffset="193635">23200 14304 8191,'-11'6'0,"5"3"5063,-8-8-5063,12 13 2818,-29 2-2818,16 2 1719,-18 3-1719,9 0 6784,-14 13-6784,9-5 0,-4 8 0,13-16 0,63-9 0,-15-3 0,10-12 0,5-4 0,21 5 0,-27-8 0,0 0 0,2 8 0,0 2 0,0-6 0,-2 2 0,8 4 0,-17-5 0,-50 4 0,-9-4 0,-19-4 0,4 7 0,-17-16 0,1 7 0,23 1 0,2 1 0,-13-1 0,12-1 0,17 5 0,27 23 0,-3 0 0,17 27 0,0-9 0,0 3 0,-7-2 0,1 0 0,8 4 0,1 0 0,3 20 0,-7-34 0,-6-6 0,-2-17 0,-7-21 0,-4-27 0,-8-19 0,7 25 0,0 1 0,-8-21 0,9 3 0,0 26 0,0-8 0,0 6 0,0 5 0,0 2 0,5 19 0,-4-3 0,4 17 0,-10-6 0,-2 23 0,-12 5 0,9-2 0,-22 16 0,12-10 0,-23 13 0,19-17 0,-1-2 0,9-17 0,4 0 0,1-10 0,6-3 0,-4-4 0,-3 2 0,-9 8 0,4 2 0,2 0 0,9 4 0,-4-9 0,14 4 0,-3-5 0,19 0 0,14-9 0,20 7 0,6-6 0,-20 2 0,2 2 0,-7 3 0,-1-1 0,30-8 0,-21 10 0,-24 0 0,-17 0 0,-4 0 0,-9 0 0,-4-6 0,-1 5 0,-14-6 0,-3 7 0,-8 0 0,9 0 0,-7 0 0,16-4 0,-7 2 0,18-7 0,-2 8 0,13-9 0,-4 4 0,5-5 0,0 0 0,0 0 0,-5 5 0,4-3 0,1 21 0,1-4 0,25 38 0,-4 5 0,12 4 0,-8-8 0,-10-14 0,0-20 0,-7 5 0,0-25 0,-9 0 0,0-14 0,-9-7 0,7-27 0,-3 11 0,2-5 0,8-18 0,1 2 0,-5 21 0,1 4 0,4 3 0,0 0 0</inkml:trace>
  <inkml:trace contextRef="#ctx0" brushRef="#br0" timeOffset="213898">11659 16603 24575,'23'0'0,"-5"6"0,10-5 0,0 5 0,11 4 0,17-7 0,9 7-1477,-24-10 1,0 0 1476,-3 5 0,0 1 0,2-5 0,1 0 158,-3 4 1,-2 1-159,22 3 0,-4-7 0,-24 6 0,-6-3 0,-5-4 0,-12 9 2210,-16-9-2210,-37 4 0,17-5 0,-13 0 0</inkml:trace>
  <inkml:trace contextRef="#ctx0" brushRef="#br0" timeOffset="214165">11850 16735 24575,'55'6'0,"-23"-3"0,3-1 0,20-2 0,2 0 0,-10 0 0,-2 0 0,2 0 0,-5 0 0,0 0 0,-22 0 0,-14 0 0,-1 0 0</inkml:trace>
  <inkml:trace contextRef="#ctx0" brushRef="#br0" timeOffset="222367">17088 901 8191,'0'33'0,"-11"29"1226,10-18 1,1 8 0,-1 2-1227,-5-3 0,-2 3 0,-1 0 0,1-1 0,2 9 0,0-1 0,1 2 0,0-9 0,-1 3 0,1-2 0,-2-4 0,-5 13 0,1-4 1481,5 6 1,0-4-1482,0-22 0,-1-6 0,-6 12 1880,12-28-1880,-4-51 1562,5 5 1,0-13 0,0 16 0</inkml:trace>
  <inkml:trace contextRef="#ctx0" brushRef="#br0" timeOffset="223732">17091 922 24575,'9'-11'0,"3"5"0,17 1 0,9-4 0,13 7 0,11 1 0,-11-5 0,3-3 0,1 2-1646,5 1 1,0 1 0,2 0 1645,-12 1 0,0 1 0,1-1 0,0-1 0,6-2 0,2-2 0,-2 0 0,-2 2 0,4 0 0,-3 1 0,3 1 0,-3-1 0,3 1 0,-1-1 0,-5 0 0,-5-3 0,-4-1 0,1 3 0,13 5 0,3 3 0,-3-3 203,-11-5 1,-2-3 0,1 3-204,2 6 0,0 1 0,-6-1 0,-5-8 0,-5 2 0,4 6 0,-29 1 0,8 15 0,-13 35 0,4-1 1300,-6-10 0,0 3-1300,6-7 0,0 4 0,-5 6 0,-1 6 0,1 1 0,3-1 0,1 0 0,-2 3 0,-2-4 0,-1 2 0,-1-1 0,1-3 0,-1 21 0,2-5 0,3-5 0,1-5 579,-3 6-579,6-1 0,-13-19 0,-1-11 0,-9-11 0,3-2 1146,-3-9-1146,-2 7 0,-9-6 0,-23 11 0,-3 0 0,5-14 0,-4 1 0,0 4 0,-3 0 0,7-8 0,-3-2 0,0 1-147,-4 6 0,0 2 0,-4-2 147,2-6 0,-4-1 0,0-1 0,4 3-1049,2 6 1,4 1-1,-2-2 1049,-14-6 0,-2-2 0,4 4 0,-1 8 0,4 0-303,-1-9 1,-1-1 302,-3 9 0,2 1 0,19-10 0,4 0 0,-15 9 0,18-10 0,6 0 358,-5 6-358,5-4 3100,11 4-3100,5-6 734,1 0-734,-1 4 0,-6-2 0,5 2 0,7 1 0,-1-13 0,9 11 0,-4-12 0</inkml:trace>
  <inkml:trace contextRef="#ctx0" brushRef="#br0" timeOffset="225350">17442 1113 24575,'0'-11'0,"0"19"0,0 9 0,0 11 0,0 18 0,0-4 0,0 0 0,0-4 0,0-22 0,-5-5 0,4-7 0,-4-4 0</inkml:trace>
  <inkml:trace contextRef="#ctx0" brushRef="#br0" timeOffset="225632">17299 1245 24575,'16'0'0,"4"0"0,22-8 0,-10 6 0,11-12 0,-19 13 0,-16-4 0,1 5 0</inkml:trace>
  <inkml:trace contextRef="#ctx0" brushRef="#br0" timeOffset="226116">18013 1100 24575,'0'16'0,"0"-5"0,0 14 0,0-7 0,0 8 0,0-4 0,0-6 0,0 0 0,0-10 0,0-1 0</inkml:trace>
  <inkml:trace contextRef="#ctx0" brushRef="#br0" timeOffset="226382">17874 1228 24575,'17'-6'0,"-2"1"0,0 5 0,1-6 0,12 5 0,20-14 0,2 13 0,-10-7 0,-15 9 0</inkml:trace>
  <inkml:trace contextRef="#ctx0" brushRef="#br0" timeOffset="226831">18472 1120 24575,'29'-6'0,"3"4"0,1-5 0,0 0 0,10 5 0,8-7 0,-36 9 0,-10 0 0</inkml:trace>
  <inkml:trace contextRef="#ctx0" brushRef="#br0" timeOffset="227467">17219 1873 24575,'15'0'0,"-3"0"0,8-5 0,1 4 0,9-4 0,-3 5 0,-8 0 0,-9 0 0</inkml:trace>
  <inkml:trace contextRef="#ctx0" brushRef="#br0" timeOffset="227818">17732 1832 24575,'40'-9'0,"8"7"0,-12-2 0,1-1 0,-2 1 0,1 0 0,4 3 0,-3 0 0,1-8 0,-20 9 0</inkml:trace>
  <inkml:trace contextRef="#ctx0" brushRef="#br0" timeOffset="228215">18528 1611 24575,'-6'25'0,"5"6"0,-6-4 0,1 12 0,5-12 0,-5 5 0,6-7 0,0-13 0,0-3 0</inkml:trace>
  <inkml:trace contextRef="#ctx0" brushRef="#br0" timeOffset="228431">18405 1775 24575,'5'-6'0,"5"1"0,7 0 0,18-2 0,-11 1 0,6 0 0,-20 6 0,-5 0 0</inkml:trace>
  <inkml:trace contextRef="#ctx0" brushRef="#br0" timeOffset="229696">17777 2337 24575,'0'30'0,"-6"8"0,4 10 0,-13 12 0,5 0 0,-1-13 0,-10-15 0,-2 4 0,-5-7 0,-4 2 0,6-14 0,-12-11 0,-24 10 0,18-14 0,-5-2 0,3 3 0,-3 1 0,-2-1-1813,-9-2 1,-3-2 0,1 1 1812,7 4 0,1 1 0,-2-2 0,4-1 0,-4-2 0,1 0 0,3 2-195,-1 1 0,3 1 1,-1 1 194,-8-1 0,0 0 0,1-1 0,9-3 0,2 1 0,4 0 0,2 5 0,5-1 0,-15 0 0,36-4 0,3 13 0,6 5 0,-5 4 5225,9 1-5225,-2-4 796,-2-4-796,4 14 0,-10 2 0,10 5 0,-4-6 0,1-15 0,4-2 0,-13-12 0,12 2 0,-7-4 0</inkml:trace>
  <inkml:trace contextRef="#ctx0" brushRef="#br0" timeOffset="229932">15901 3108 24575,'0'15'0,"5"-3"0,1 7 0,9-7 0,9-2 0,-6-5 0,10-5 0,-12-6 0,17-8 0,-9-5 0,5-1 0,-18 9 0,-6 6 0</inkml:trace>
  <inkml:trace contextRef="#ctx0" brushRef="#br0" timeOffset="230766">15430 3473 24575,'-6'46'0,"1"-1"0,-2 9 0,-1 6 0,2-11 0,0 5 0,-1 3 0,0-3-1033,-2 7 1,0-2 0,1 2 1032,2 6 0,2 2 0,-1-7 0,-6 1 0,2-8 976,7 5-976,-13-15 127,13-55 0,-4 14 1,6-26-1</inkml:trace>
  <inkml:trace contextRef="#ctx0" brushRef="#br0" timeOffset="232050">15423 3457 14975,'9'-6'0,"10"-7"4047,20 11-4047,0-8 0,4 0 0,-4 8 0,3 2-286,15-6 1,2 1 285,-5 5 0,2 0 0,-3-4 0,4-1 0,1 1 0,3 3 0,1 1 0,3-2 0,-7 0 0,3-2 0,-1 1 0,-2 0-280,4 2 0,-2 2 0,-2-1 280,-3 0 0,-1 0 0,-5 0 1157,-1 1 1,-4-2-1158,6-3 0,-1 0 0,-9 3 0,-1-1 0,-2-2 0,-2 0 0,7-1 1812,-22 4-1812,-9 5 2837,-5 25-2837,7 28 0,-11 2 0,-2 8-1192,3-19 1,0 0 0,-1 2 1191,-1 0 0,-2 1 0,1-2 0,6 16 0,-1-6 0,-4-21 0,1-2 0,4 1 0,-1-1 0,-5 16 0,0 0 0,-9-13 0,7-16 0,-22 4 0,7-14 3574,-28 6-3574,-10-2 0,-4-7 0,-7-1 0,24-5 0,-6 0 0,1-1 0,-14-1 0,-3-1-1149,0 3 0,-5 1 1,4-2 1148,-2-2 0,1-2 0,14 1 0,-1-1 0,1 2-213,-11 4 1,2 1 212,14-5 0,-1-1 0,3 2 0,-9 3 0,4 1 0,10-3 0,5 0 0,-5-2 0,15 5 0,10-6 0,-1 5 0,-1-4 3360,0 4-3360,2 0 511,-1-4-511,5 4 0,-5-5 0,6 0 0,-1 0 0,0 0 0,5-5 0,1-5 0,5-2 0,0 1 0,0 6 0</inkml:trace>
  <inkml:trace contextRef="#ctx0" brushRef="#br0" timeOffset="232699">15919 3638 24575,'0'16'0,"0"-1"0,0 28 0,0-15 0,0-3 0,0-10 0,0-4 0,0-1 0,0-4 0,0-1 0</inkml:trace>
  <inkml:trace contextRef="#ctx0" brushRef="#br0" timeOffset="232981">15865 3753 24575,'26'-8'0,"9"-4"0,-3 5 0,4-1 0,-9 2 0,-12 6 0,-10 0 0</inkml:trace>
  <inkml:trace contextRef="#ctx0" brushRef="#br0" timeOffset="233466">16615 3594 8819,'6'4'0,"-2"2"5111,-4 17-5111,0-4 2724,0 5-2724,0-4 1634,5-8-1634,-4 3 0,4-9 0,-5-1 0</inkml:trace>
  <inkml:trace contextRef="#ctx0" brushRef="#br0" timeOffset="233682">16541 3703 24575,'4'-6'0,"7"-4"0,15 9 0,-3-10 0,6 10 0,-8-6 0,-9 7 0,-3 0 0</inkml:trace>
  <inkml:trace contextRef="#ctx0" brushRef="#br0" timeOffset="234230">15850 4143 24575,'11'0'0,"9"-7"0,6 0 0,7-1 0,-3 2 0,-4 6 0,-6-6 0,-9 4 0,-1-4 0</inkml:trace>
  <inkml:trace contextRef="#ctx0" brushRef="#br0" timeOffset="234465">16485 4037 24575,'26'0'0,"8"0"0,-3 0 0,1 0 0,-4 0 0,-8 0 0,-8 0 0,-3 0 0</inkml:trace>
  <inkml:trace contextRef="#ctx0" brushRef="#br0" timeOffset="239030">16034 1265 24575,'0'27'0,"0"-6"0,4-10 0,7-7 0,42-33 0,-18 7 0,4-4 0,3-2-2435,11-7 1,3-2 0,-1-1 2434,-4 0 0,0 0 0,-1 0 0,-1 3 0,-1 2 0,-7 1 768,-7 3 0,-4 2-768,-2 3 0,-3 3 0,4-2 0,-14 8 0,-11 30 0,-26 22 0,-6 17 0,0-10 0,6-16 0</inkml:trace>
  <inkml:trace contextRef="#ctx0" brushRef="#br0" timeOffset="239931">14412 3768 24575,'5'38'0,"1"2"0,6-18 0,-1-6 0,10-11 0,1-31 0,4-12 0,2 7 0,3-3 0,1 0-1015,-2-5 1,0-1 0,2 0 1014,7-4 0,2 1 0,-1 4 0,5-1 0,0 3 0,7-5 0,-2 2 0,-13 13 0,-1 2 0,-2 1 0,-3 2 0,-4 4 0,-8 10 0,-13 13 0,-1-3 0,-5 7 0</inkml:trace>
  <inkml:trace contextRef="#ctx0" brushRef="#br0" timeOffset="253730">16822 6079 24575,'-6'-4'0,"15"2"0,44-3 0,-17 5 0,3 0-1499,17 1 0,7-2 1499,-17-1 0,6-2 0,0 0 0,-2 2-1292,4 0 0,-1 2 0,3-2 1292,-1-1 0,4 0 0,0-1 0,-4 1 0,0 3 0,-2 0 0,2 0-46,2 0 1,2 0-1,2 0 1,-2 0 45,-3 1 0,-1-1 0,0 0 0,2-1 0,8-1 0,2-2 0,0 1 0,-4 0 0,6 2 0,-4 1 0,-5-2 0,4-4 0,-8 0 0,-14 5 0,-8 2 0,-9-1 276,-5 0 0,-14 0 1,-1 0-1</inkml:trace>
  <inkml:trace contextRef="#ctx0" brushRef="#br0" timeOffset="255366">25111 6029 24575,'23'6'0,"3"-1"0,13-5 0,4 0 0,8 0 0,-5 0 0,3 0 0,5 0-986,4 0 0,5 0 1,4 0-1,0 0 986,-7 0 0,3 0 0,1 0 0,-1 0 0,-1 0-461,-5 0 0,-1-1 0,-1 1 0,1 0 0,3 1 461,-1 0 0,4 2 0,0-1 0,1 1 0,0 0 0,-3-1-650,5-1 0,-2-1 0,0 0 0,0 0 0,3 2 650,-11 1 0,1 1 0,2 0 0,0 1 0,0 0 0,0-1 0,0-2 0,7 0 0,2-1 0,-1-1 0,-1-1 0,-1 2 0,-3 0-558,-1 1 0,-3 1 0,-1 0 0,-1 0 0,-1-1 558,10-1 0,-1-1 0,-2 0 0,-5-1 0,-3 1 0,-3 0 0,1 0 263,9 4 1,3 1-1,0-1-263,-3-3 0,0 0 0,0 0 0,5 3 0,1 1 0,-4-1 323,-13-4 0,-3 0 0,-2 0-323,11-1 0,-4 2 0,15 9 1472,-22-9 0,0 0-1472,-8 4 0,-1 0 2196,5-4 1,-3-2-2197,6 1 1221,-14 5-1221,-17-4 1971,8 4-1971,-8-5 0,-7 0 0,-35-15 0,16 11 0,-20-11 0</inkml:trace>
  <inkml:trace contextRef="#ctx0" brushRef="#br0" timeOffset="256417">6587 6810 24575,'0'12'0,"0"-3"0</inkml:trace>
  <inkml:trace contextRef="#ctx0" brushRef="#br0" timeOffset="256948">6069 7035 8191,'-16'0'0,"5"5"5063,7 1-5063,4 5 2818,34 3-2818,12-9 0,13-3 0,-9 1 0,5 0 0,2-1 0,1-2-582,1-2 1,1-2-1,0 0 1,3 1 581,-4 1 0,1 3 0,2-1 0,-2-1 0,-1-1 0,3-4 0,-3-2 0,1 0 0,4 2 0,-8 4 0,2 1 0,3 2 0,0-1 0,1 0 0,-2-2 190,-2-1 0,1-2 0,-1 0 0,0-1 0,1 1 0,1 2-190,5 1 0,2 1 0,0 1 0,0 0 0,-2 0 0,-4-1 0,10-2 0,-2-1 0,-5 0 0,-2 1 0,5 3 0,-3 0 0,-11 0 0,10 0 0,-24 0 0,-41 0 0,-21 0 0,14 0 0,-8 0 0</inkml:trace>
  <inkml:trace contextRef="#ctx0" brushRef="#br0" timeOffset="261997">19677 1041 8191,'-15'17'0,"9"5"5063,-3 14-5063,15 3 2818,0-11-2818,19-7 1719,10-5-1719,5-21 0,9-6 0,1 1 0,6-2 0,2-3 1331,-8 0 0,1-2 1,2-2-1,2-1-1331,0-1 0,5-2 0,0-2 0,-2 1 0,-4 2 0,-3 0 0,-3 1 0,-2 1 0,-1-1 0,10-8 0,-1 1 0,-10 4-1,8-7 1,-40 21 0,-21 20 0,8-7 0,-19 12 0</inkml:trace>
  <inkml:trace contextRef="#ctx0" brushRef="#br0" timeOffset="263364">17492 3830 24575,'0'31'0,"0"-7"0,0-8 0,0-6 0,5 6 0,10-4 0,-2-1 0,19-7 0,2-4 0,10-11 0,9-6 0,-7 0 0,4-2 0,2-2-461,-5 2 1,3-2 0,0-1 0,0 1 460,5-2 0,1 0 0,-1 0 0,-2 2 0,7-5 0,-4 2 0,-2 3 0,8 3 0,-5 2 0,-18-3 0,-7 5 0,-6 11 0,-12-10 0,-19 19 0,-7-5 0,1 6 0,7-7 0</inkml:trace>
  <inkml:trace contextRef="#ctx0" brushRef="#br0" timeOffset="265915">19905 1544 24575,'-6'-5'0,"12"-10"0,7-3 0,9 1 0,3-5 0,-4 13 0,16-18 0,-4 17 0,7-9 0,-14 18 0,-6 0 0,-8 11 0,-6 15 0,1 7 0,-7 25 0,0-22 0,0 11 0,0-18 0,0 27 0,0-14 0,0 3 0,0 16 0,0 2-901,-6-4 0,0-1 901,5-2 0,-1-2 0,-4-12 0,0 0 0,6 7 0,0 2 0,-4 2 0,-2 1 0,5 8 0,0-1-691,-4-7 1,0-3 690,4-4 0,2-1 0,-2-9 0,2 1 0,4 16 0,1 1 834,-1-9 1,1 1-835,5 4 0,4-3 0,-1-14 0,1-5 0,6-3 1514,2-7-1514,6-17 0,6-22 0,-1 0 0,-13-7 0,-5-3 0,-8 1 0,5-12 0,-13 22 0,-5 3 0,-5 7 0,-7 5 0,-9 30 0,-3 1 0,1 29 0,8-16 0,1 6 0,8 1 0,2 5 0,1 4-668,2-3 0,0 3 1,0 2-1,0 2 668,0-2 0,0 2 0,1 2 0,0-2 0,1-2-818,2 3 0,3-2 1,-1-1-1,-2-2 818,-6 13 0,-1-3 0,2-6 0,6-4 0,-1-4 0,-16 7 0,-4 0 0,8-6 0,-4 0 0,-2-9 0,-5 0 0,1-5-152,-1-4 0,-1-4 152,-2-2 0,0-6 0,-10-11 2135,-18-3-2135,-3-8 3683,-1-18-3683,10 0 0,30-12 0,3-13 0,25-14 0,-11 20 0,13-5 0</inkml:trace>
  <inkml:trace contextRef="#ctx0" brushRef="#br0" timeOffset="266531">20944 2627 24575,'7'16'0,"21"13"0,5 13 0,-1-10 0,5 3 0,4 4 0,2 1 0,2-2 0,-1-4 0,-10-8 0,-3-3 0,13 7 0,-29-23 0,-4 3 0,-5-9 0,-1 4 0</inkml:trace>
  <inkml:trace contextRef="#ctx0" brushRef="#br0" timeOffset="266800">21319 2639 24575,'-18'18'0,"-16"12"0,5 5 0,-4 9 0,-1 7 0,-4 7 0,2-2-790,4-7 1,0-1 0,2 1 789,-1 4 0,2 1 0,4-6 378,5-8 1,6-7-379,9-8 0,5-13 0,0-3 0</inkml:trace>
  <inkml:trace contextRef="#ctx0" brushRef="#br0" timeOffset="517357">23533 6891 24575,'33'0'0,"8"5"0,6 1 0,0-4 0,3-1-1968,-2 2 1,4 2 0,0-2 1967,-5-2 0,0-2 0,4 1 0,9 0 0,4 0 0,4 0 0,0 0 0,-9 0 0,0 0 0,1 0 0,1 0 0,2 0-839,0 0 1,3 0 0,2 0 0,-1 0-1,-1 0 1,-3 0 838,0 0 0,-2 0 0,-1 0 0,-1 0 0,-2 0 0,7 0 0,-1 0 0,-2 0 0,-5 0 507,-6 0 0,-3 0 1,-1 0-508,6 0 0,0 0 0,-4 0 0,6 0 0,-5 0 0,3 0 0,-11 0 2051,-28 0-2051,-77 0 0,23-1 0,-5 2 742,1 2 1,-3 2-1,5-1 1,5-2 0,5 0-1,-24 10 1</inkml:trace>
  <inkml:trace contextRef="#ctx0" brushRef="#br0" timeOffset="517709">23596 7201 8234,'19'0'0,"15"0"1929,24 0 1,14 0-1930,-21 0 0,4 0 0,1 0 0,1 0-205,0 0 0,1 0 1,1 0-1,1 0 205,-6 0 0,1-1 0,1 1 0,2 0 0,1 1 0,-1 0 0,3 2 0,2-1 0,-1 1 0,-1 0 0,-4-2 190,11 1 0,-4-2 0,0 0 0,3 2-190,-4 0 0,5 1 0,0 0 0,-5 0 0,-8-1 1951,18-1 0,-14-2-1951,-1 1 862,-54-9-862,-28 7 0,6-7 0,-8 9 0</inkml:trace>
  <inkml:trace contextRef="#ctx0" brushRef="#br0" timeOffset="520074">8957 7837 8191,'8'0'0,"9"0"5063,19 0-5063,20 9 0,-23-8 0,2 0 0,-1 3 0,1 0 1409,1 2 0,1-2-1409,4-3 0,-1 1 0,22 8 476,-18-10 1,0 0-477,22 10 3134,-22-9 1,3 1-3135,3 9 0,2 0 0,4-9 0,2-1 0,-13 5 0,2 3 0,-3-2-588,6-6 0,-1 0 588,1 5 0,-2-1 0,8-5 0,-18 5 0,3 0 0,-3-4 0,3 1 0,14 7 0,2 1 533,-13-8 1,-1-1-534,6 8 0,0 0 0,-3-8 0,1 0-3117,9 9 1,1-1 3116,-8-8 0,-1 0 0,2 5 0,-3-2 807,18-4-807,-10 0 0,5 0 0,1 0 0,2 0-213,-12 3 0,2 2 1,0-2 212,4-2 0,0 0 0,1 0-709,-2 2 1,0 2 0,-1-2 708,-7-3 0,0-1 0,-2 2 0,22 4 0,-4 1 2563,-18-4 0,0-1-2563,18 5 0,4 0 0,-19-2 0,0 0 0,4-1-848,-1-2 0,3-1 1,1 0-1,-2 2 848,4 6 0,-2 1 0,4-1 0,0-6 0,3-3 0,2 1 0,-4 2-348,-10 3 0,-2 2 0,0 1 0,2-3 348,12-3 0,4-2 0,0-1 0,-1 3 95,-4 3 1,0 3 0,-1-1 0,1-2-96,0-3 0,1-2 0,-2 0 0,-2 1 0,3 3 0,-4 0 0,2 1 0,7-1 0,2 0 0,-6-1-72,1-1 0,-2-1 72,-13 3 0,1 1 0,-3-2 0,4-3 0,-6 0 0,16 0 3116,-24 0-3116,-26 0 0,0 0 0,-7 0 0</inkml:trace>
  <inkml:trace contextRef="#ctx0" brushRef="#br0" timeOffset="521056">15732 7857 24575,'40'0'0,"0"0"0,3 0 0,4 0 0,6 0 0,-2 2 0,5 0 0,3 1 0,1 0 0,0 1-1608,2-1 1,0 0-1,2 0 1,0 0 0,3 1 1607,-12 0 0,3 0 0,0 0 0,1 1 0,0-1 0,-1 1 0,-2-1 0,3 1 0,-2 0 0,0 0 0,-1 0 0,-1 0 0,-2 1 0,13 1 0,-2 1 0,-3 0 0,0-2 0,-6-1 0,0-2 0,-3 1 0,-4 1 1003,14 8 0,-5-2-1003,0-10 0,-5 1 658,-18 7 0,-3 0-658,24-8 0,-34 5 0,-11-6 0,-5 0 0</inkml:trace>
  <inkml:trace contextRef="#ctx0" brushRef="#br0" timeOffset="523907">11818 9234 24575,'-10'-5'0,"22"4"0,4-4 0,23-1 0,11 2 0,8 3 0,6-1-450,-18-2 1,4-3 0,1 1 0,3 1 449,1 3 0,3 1 0,1 1 0,0 0 0,-2 0-515,7-3 0,0-1 1,-2 0-1,1 2 515,2 1 0,0 1 0,-2 1 0,-4-1 0,-3 0 0,-5 0 0,-4 0-96,-1 0 1,-6 0 95,11 0 0,-27 0 0,-47 15 292,-12-11 1,-2 10 0,4-14 0</inkml:trace>
  <inkml:trace contextRef="#ctx0" brushRef="#br0" timeOffset="524415">11818 9503 8191,'15'0'0,"15"0"0,11 0 705,10 0 1,8 0 0,5 0-706,-13 0 0,3 0 0,3 0 0,0 0 0,-1 0 0,-3 0 0,1 0 0,-1 0 0,1 0 0,0 0 14,2 0 0,2 0 0,0 0 0,-2 0 0,-3 0-14,17 0 0,-4 0 0,-2 0 0,-5 0 0,-1 0 0,-2 0 0,-6 0 0,-2 0 0,0 0 716,-2 0 0,0 0 0,-4 0-716,-2 0 0,-3 0 1044,29 0 0,-51 0 0,-10 0 0</inkml:trace>
  <inkml:trace contextRef="#ctx0" brushRef="#br0" timeOffset="528390">30978 7461 8191,'0'-11'0,"-9"5"5063,-8 1-5063,-37 20 0,10-2 0,-4 1 0,5 0 0,-2 1 0,0-1 1124,-17 6 1,-3 1-1125,14-5 0,-3 0 0,2 0 0,-11 3 0,2 1 0,14-5 0,0 1 0,1 0 0,-13 7 0,6-2 0,17-5 0,5-2 0,-15 11 1797,25-11-1797,0-2 6541,5 4-6541,0-4 0,10 3 0,-3-9 734,7 4-734,-16-9 0,9 4 0,-6-5 0,10 0 0</inkml:trace>
  <inkml:trace contextRef="#ctx0" brushRef="#br0" timeOffset="528724">29687 7774 13873,'-19'17'0,"1"-3"4373,-7 15-4373,3-8 1856,5-4-1856,-3 0 1017,13-6-1017,24-4 0,15-4 0,8-1 0,3-2 0,5 0 0,1 0 0,4 1 0,-4-2 1400,0-3 0,-5-1-1400,2 5 0,-7-2 0,-7-6 0,-26 8 0,-1 0 0</inkml:trace>
  <inkml:trace contextRef="#ctx0" brushRef="#br0" timeOffset="530107">32452 7114 24575,'-15'5'0,"-6"7"0,-21 16 0,-6 10 0,11-10 0,-2 0 0,2-1 0,0-1 0,4-4 0,3-2 0,-11 9 0,23-21 0,50-4 0,-3-4 0,36 0 0,-1-10 0,-13 8 0,4 1 0,-1-4 0,1-1 0,-9 2 0,1 1 0,-3 0 0,1 2 0,-6-1 0,5-8 0,-46 6 0,-28 2 0,-5-11 0,-3 11 0,-25-15 0,24 1 0,-2-2 0,-7 1 0,-1-1 0,-1-9 0,3 0 0,11 9 0,3 1 0,-10-8 0,19 7 0,22 12 0,8 17 0,16 21 0,-9 9 0,-2 6 0,-1-4 0,-2 0-678,-1 12 1,-2-1 677,-5-13 0,0-1 0,0 7 0,0-3 0,0 10 0,0 7 0,6-58 0,10-23 0,-2-10 0,1-5 0,1 0 0,-1-2-555,2-8 1,-1 0 554,-3 8 0,-1 0 638,2-6 0,0 0-638,7-19 0,-5 3 0,-9 33 0,-7 16 0,0 5 0</inkml:trace>
  <inkml:trace contextRef="#ctx0" brushRef="#br0" timeOffset="538440">3232 10554 24575,'11'0'0,"8"0"0,25 0 0,5 0 0,-6 0 0,5 0 0,-1 0 0,2 0 0,-4 0 0,2 0 0,-1 0-885,8 0 0,0 0 885,8 0 0,-1 0 0,-20 0 0,1 0 0,5 0 0,4 0 0,-1 0 0,-2 0 0,0 0 0,3 0 0,1 0 0,3 0 0,1 0 0,-4 0 0,1 0 0,-3 0 0,1 0 0,13 0 0,1 0 0,-3 0 0,-13 0 0,-3 0 0,2 0 0,6 0 0,2 0 0,-1 0 0,-2 0 0,-1 0 0,-2 0 0,8 0 0,-1 0 0,-12 0 0,2 0 0,0 0-450,13 0 1,2 0 449,-13 0 0,1 0 0,0 0 0,3 0 0,0 0 0,-4 0 0,6 0 0,-3 0 0,-2 0 0,-4 0 0,10 0 0,-16 0 0,1 0 0,-2 0 0,1 0 0,18 0 0,2 0 0,-6 0 0,-2 0 0,-5 0 0,1 0 0,12 0 0,1 0 0,-9 0 0,3 0-544,3 0 1,6 0 0,1 0 543,-11 0 0,2 0 0,0 0 0,-1 0-479,-4 0 0,-1 0 1,1 0-1,-1 0 479,3 0 0,1 0 0,-1 0 0,-3 0 0,0 0 0,-3 0 0,2 0-99,13 0 0,4-1 0,0 2 99,-4 3 0,1 1 0,2-1 0,-6-3 0,3-1 0,0 0 0,-2 2-326,-8 0 1,0 1 0,-2 1-1,1-1 326,2 0 0,0 0 0,-1 0 0,-3-1 0,0-1 0,-3 0 0,2 0 0,9 3 0,2 1 0,-2-2 205,-12-2 0,-2-2 0,3 1-205,13-1 0,3 1 0,-2 1 0,-5 2 0,-2 1 0,-2 0 0,15-3 0,-1 0 0,-19 3 0,1 0 0,-1-1 0,11-3 0,0 0 0,-8 3 0,1 2 0,-1-2 785,12-1 1,0-1-786,2 5 0,-2-1 0,-13-5 0,-2 0 0,7 0 0,1 0 0,-3 0 0,0 0 0,3 0 0,1 0 0,-1 0 0,2 0-30,-1 0 1,4 0-1,1 0 30,3 0 0,1 0 0,-1 0 0,-1 0 0,-1 0 0,-1 0-50,-3 0 0,0 0 0,-7 0 50,-7 0 0,-3 0 0,13 0 0,1 0 282,-9 0 0,-1 0-282,4 0 0,-2 0 0,11 0 1672,-19 0-1672,-32-5 0,2 4 0,-12-4 0</inkml:trace>
  <inkml:trace contextRef="#ctx0" brushRef="#br0" timeOffset="540940">14940 10503 24575,'-16'0'0,"8"0"0,4-3 0,9 2 0,-5-4 0,12 4 0,9-4 0,10 4 0,9-1 0,9 2 0,8 0 0,-3-1 0,3 2-392,2 2 1,4 2-1,0-1 392,-4-3 0,0-1 0,-2 1-1280,-5 3 1,-2 0 0,-1 0 1279,-3 0 0,-1 0 0,-2 0 0,7-3 0,-1 0-418,16 5 1,3 0 417,-22-5 0,1-2 0,2 1 0,14 3 0,2 2 0,-2-1-725,-11-3 1,-2-1 0,1 2 724,2 1 0,1 2 0,-3-2 0,8-2 0,1-2-117,-1 1 0,4 0 0,0 0 117,-3 0 0,0 0 0,2 0 0,-8 0 0,2-1 0,-1 1 0,-1 1 0,6 2 0,-2 2 0,-3-2 0,10-3 0,-2 3 0,-1 9 0,2 0 0,-14-10 0,2-2 0,-2 1 0,12 7 0,3 0 0,-2-3 0,5-1 0,-7 0 0,-12-1 0,0 2 0,10 2 0,6 3 0,-11-3 0,7-1 0,-3-2 0,12 1 0,-4-2-667,-18-2 0,-4-2 0,1 1 667,-2 1 0,1 0 0,3 0 0,6-1 0,5 0 0,1 0 0,-6 0-561,-4 1 0,-4 0 0,2 0 561,1-1 0,2 0 0,3 0 0,0 0 123,8-1 1,2 1 0,1-1-1,-1 3-123,-7 1 0,-1 1 0,0 1 0,3-2 0,-4-2 0,3 0 0,1-1 0,-2 0 0,-1 2-295,3 1 1,-1 1 0,-2 0 0,1 0 294,-1 0 0,0-1 0,-1 1 0,-3-2 0,0 0 0,-3-2 0,1 2 0,4 2 0,1 1 0,0-1 980,-3-3 1,-1-2-1,4 1-980,2 0 0,3 0 0,2 0 0,-1 0 0,1 0 0,-1 0 0,2 0 0,1 0-230,-1 0 0,2 0 1,1 0-1,0 0 1,-4 0 229,3 0 0,-3 0 0,-1 0 0,-1 0 0,-1 0 0,-1 0 0,-1 0 0,1 0-362,1-1 1,0 1 0,-1 0 0,-2 1 361,5 3 0,-2 1 0,4-1 85,-10-3 0,4 0 0,2-1 0,-1 0 0,-4 1-85,1 2 0,-3 1 0,0 0 0,2-2 0,7 0 0,3-3 0,0 1 0,-5-1 0,4 1 0,-3-1 0,-1 2 0,-4 3 0,0 1 0,-4-1 188,5-3 0,-1 1-188,-5 2 0,2 0 0,0 0 0,-1-3 0,1-2 0,0 1 691,8 0 0,1 0 0,-4 0-691,8 0 0,-5 0 0,-8 0 0,-6 0 3371,3 0-3371,-5 6 2793,-13-5-2793,-9 6 162,-41-29 0,18 17 0,-28-16 0</inkml:trace>
  <inkml:trace contextRef="#ctx0" brushRef="#br0" timeOffset="543272">2156 9763 8191,'-17'0'0,"1"9"5063,5-2-5063,-10 23 0,-4 7 0,4-8 0,-2 1 0,-5 10 0,-4 5 0,1-1 651,3-7 0,0-1 0,-1 1-651,-6 5 0,-1 1 0,2-3 421,-9 6 0,2-4-421,3-5 0,0-4 0,-14 7 5921,13-15-5921,7-4 0,57-37 0,13-6 0,9-5 0,6 0 0,7-2 0,3-1-912,-7 5 1,4 0 0,0 0 0,-3 2 911,-7 3 0,-2 2 0,0 0 0,-1 2 0,11-4 0,0 1 0,-8 5 311,-10 6 1,-6 1-312,7-4 0,-40 11 0,-18 0 0,-16-3 0,-6-4 0,-4-6 0,-2-2 0,-3 2 0,-1-1 0,-13-10 0,0-2 0,14 6 0,-1-1 2441,-9-5 0,1 0-2441,16 4 0,3 1 0,-16-7 745,30 11-745,13 15 0,31 55 0,-7-12 0,4 6 0,3 6 0,4 8 0,1-2-1596,-2-6 0,0-1 0,0-2 1596,-3-4 0,0-1 0,-1-4 0,2-2 0,-1-7 0,1-5 0,-5-10 0,-4-69 0,9 11-413,-16-11 0,-2-10 413,7 11 0,3-2 0,0-2-479,-1-4 1,0-2 0,1-1 478,1 8 0,2-1 0,0 1 0,-1 4 1366,-2 2 0,0 4 0,-1 3-1366,7-8 0,-5 12 0,-13 21 0,4 5 0,-5 6 0</inkml:trace>
  <inkml:trace contextRef="#ctx0" brushRef="#br0" timeOffset="569090">2838 13063 8191,'-21'15'0,"8"-3"5063,-9 3-5063,-4 16 2818,6-6-2818,-4 1 0,0 1 0,-6 6 859,2-2 1,-1 0-860,-8 7 6784,0 9-6784,9-21 0,21-11 0,7-7 0,36-12 0,6-13 0,1 4 0,4-1 0,-4-1 0,1 1 0,9 4 0,-2 3 0,-9 1 0,-5 2 0,15-1 0,-47-1 0,-29-9 0,-31 0 0,3 4 0,5-4 0,14 7 0,0 0 0,-13-8 0,10 4 0,1 1 0,-6-1 0,16 0 0,9 1 0,15 14 0,23 19 0,-6 8 0,-1 5 0,6-1 0,0 1-290,-3 7 0,-3-1 290,7 15 0,-2 7 0,3-16 0,-6 2 0,-3-20 0,-5-13 0,5-48 0,1-20 0,0 5 0,0-6 0,-5 7 0,1-6 0,0-1 0,1 4-450,1 1 1,0 4 0,-2-1 449,-3-19 0,0 6 0,17 2 0,-23 13 0,7 17 0,-9 6 0,5 14 0,-4 2 0,4 4 0</inkml:trace>
  <inkml:trace contextRef="#ctx0" brushRef="#br0" timeOffset="570413">6820 13092 8191,'-16'0'0,"1"-5"5063,26 4-5063,30-4 0,0 4 0,9 1 0,0 1-28,-4-1 0,1 0 0,3 0 28,0 0 0,4 0 0,1 0 0,-2 0 0,6 0 0,0-1 0,4 2 0,-9 1 0,4 1 0,3 0 0,0 0 0,1 0 0,-7-2 0,0-1 0,1 0 0,1 0 0,0 0 0,1 2 0,5 1 0,2 2 0,1 0 0,-1 0 0,0 0 0,-1-1 0,-3-1 0,-1 0 0,0 0 0,-2-1 0,-1 1 0,-2 0 0,11 0 0,-2 1 0,-3 0 0,-5 1 0,-2 3 0,-5 0 0,-3-2 1024,2-6 0,-10 2-1024,-14 6 1377,-8-8 1,-10 0-1,-2 0 1</inkml:trace>
  <inkml:trace contextRef="#ctx0" brushRef="#br0" timeOffset="571410">12567 12923 8191,'19'0'0,"39"0"868,-13 0 1,8 1 0,5-2-869,-9-1 0,3-1 0,3 0 0,1-1 0,-1 2 0,0 1 0,-1 0 0,1 1 0,2-1 0,2 0 157,4 0 0,4-2 1,1 0-1,1 0 1,-2 1-1,-5 1-157,-3 0 0,-3 1 0,-1 0 0,0 0 0,0 1 0,6-1 0,1 0 0,0 0 0,-3 0 0,-4 0 0,9 0 0,-5 0 0,-6 0 1068,-2 0 0,-9 0-1068,-10 0 1211,-26-10 0,-2 8 1,-4-7-1</inkml:trace>
  <inkml:trace contextRef="#ctx0" brushRef="#br0" timeOffset="574539">22252 13164 8191,'5'-6'0,"1"1"5063,31 5-5063,-5 0 0,6 0 0,2 0 0,5 0 0,4 0-270,4 0 1,4 0-1,1 0 1,-1 0 269,-4 0 0,-2 0 0,2 0 0,5 0 0,-2 0 0,4 0 0,3 0 0,1 0 0,0 0 0,-3 0 14,6 0 1,-2-1 0,0 1 0,2 0 0,1 1-15,-10 0 0,1 1 0,1 0 0,1 0 0,0 1 0,-1-1 0,0-1 0,5 0 0,0-1 0,0 1 0,-1-1 0,-2 0 0,-3 1 242,-1 2 1,-3 0 0,-1 0 0,-2 0 0,-1-1-243,5-1 0,-1-1 0,-3-1 0,-5 1 0,15 0 0,-6 0-338,0 0 0,-4 0 338,11 0 2984,-7-5-2984,-50-1 0,-3 0 0,-7 1 0</inkml:trace>
  <inkml:trace contextRef="#ctx0" brushRef="#br0" timeOffset="576008">8520 14056 24575,'6'-6'0,"-1"1"0</inkml:trace>
  <inkml:trace contextRef="#ctx0" brushRef="#br0" timeOffset="576655">8519 14024 8191,'38'-16'0,"5"11"0,9 2 700,-9-4 1,3-2 0,3 2-701,14 4 0,4 4 0,-1-2 0,-4-3 0,0-1 0,5 1 0,-8 0 0,4 1 0,2 0 0,0 1 0,-3 0-154,2 0 1,-3 2 0,1-1 0,2 0 153,0-1 0,2-1 0,2-1 0,0 1 0,-2 1 0,-3 2 0,-1 0 0,0 0 0,-1 0 0,-1 0 201,-5 0 1,-1 0-1,-1 0 1,1 0 0,0 0-202,5 0 0,1 0 0,0 0 0,-2 0 0,-6 0 0,6 0 0,-5 0 0,-5 0 0,2 0 0,-10 0 816,-17 0 0,-17 0 1,-1 0-1</inkml:trace>
  <inkml:trace contextRef="#ctx0" brushRef="#br0" timeOffset="578455">6990 13915 24575,'0'11'0,"-5"9"0,-15 10 0,-13 26 0,-7-5 0,13-14 0,-1 1 0,4-11 0,1-1 0,0 1 0,1-1 0,-19 16 0,26-20 0,15-21 0,8 0 0,43-37 0,13 20 0,-16-4 0,3-1 0,5 8 0,-3 3 0,-18 1 0,-4 0 0,12-1 0,-44 10 0,-32 0 0,4-6 0,-11 5 0,2-5 0,16-1 0,-7 6 0,9-11 0,-1 10 0,5-9 0,-4 5 0,8 0 0,1-4 0,1 9 0,9-8 0,-8 7 0,20 15 0,2 21 0,3-6 0,2 2 0,9 25 0,2-2 0,-12-23 0,2-39 0,-11-30 0,-3-11 0,-2-4 0,-2 20 0,-2 1 0,1-10 0,0 7 0,0 20 0,0 1 0,0 9 0,0 1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42:52.076"/>
    </inkml:context>
    <inkml:brush xml:id="br0">
      <inkml:brushProperty name="width" value="0.05292" units="cm"/>
      <inkml:brushProperty name="height" value="0.05292" units="cm"/>
      <inkml:brushProperty name="color" value="#FF0000"/>
    </inkml:brush>
  </inkml:definitions>
  <inkml:trace contextRef="#ctx0" brushRef="#br0">10484 5389 8191,'-6'-5'0,"1"-1"5063,5-5-5063,5 0 2818,5-1-2818,2 6 1719,3-5-1719,-4 9 6784,-1-7-6784,1 8 0,5-4 0,-4 0 0,12 4 0,-6-4 0,7 11 0,-5-5 0,-8 10 0,2-5 0,-7 9 0,8 9 0,-7-5 0,5 13 0,-5 2 0,6 3 0,-5 11 0,8 7 0,-15-13 0,6-7 0,1 3 0,-8-5 0,0 1 0,7 13 0,2 0 0,-3-7 0,-1-1-293,-1 3 0,2-3 293,13 17 0,-18 0 0,18 0 0,-15-20 0,1 1 0,6-4 0,1-1 0,-1 26 0,9-20 0,-18-22 0,23-9 0,-22 3 586,35-9-586,-24 4 0,23-10 0,-20-1 0,1-5 0,-6-4 0,8-22 0,-11-13 0,0-2 0,-29 10 0,5 27 0,-4 5 0,-4 9 0,7 5 0,-11 33 0,12 1 0,1 7 0,1 6 0,1 5-1067,5-10 1,0 3 0,0 0 1066,2-1 0,0-1 0,0 4 0,0-3 0,0 4 0,1 0 0,1 0-459,1-2 1,1 0 0,-1 0 0,0 0 458,-4 2 0,-2 0 0,0-1 0,3-3 0,3 20 0,-1-7 0,-7-19 0,0-5-35,7 1 35,-20-4 0,13-5 0,-10-9 2854,7-5-2854,-5 0 2167,-5-8-2167,3 2 46,-5-9-46,7 0 0,-20-25 0,7-2 0,1-3 0,14 10 0</inkml:trace>
  <inkml:trace contextRef="#ctx0" brushRef="#br0" timeOffset="2416">11272 3841 24575,'-6'21'0,"4"-1"0,-13 9 0,5 18-8503,-9 12 8503,8 1 0,-6-5 1719,15-25-1719,-7-1 0,4-13 0,4-1 0,1-9 0,1-1 0,4-5 0</inkml:trace>
  <inkml:trace contextRef="#ctx0" brushRef="#br0" timeOffset="2718">11340 4171 24575,'13'33'0,"1"-9"0,6 0 0,-3-15 0,-7-9 0,25-15 0,-7-4 0,4-9 0,-16 1 0,-16 11 0,-5 1 0,-6 9 0,-14-5 0,-7 9 0,-5-4 0,11 11 0,10-4 0,12 4 0</inkml:trace>
  <inkml:trace contextRef="#ctx0" brushRef="#br0" timeOffset="4046">11743 3814 8191,'0'15'0,"-10"17"5063,7 8-5063,-7 16 0,10 0 0,-10 0 0,8 0 2818,-8-8-2818,10-10 1719,0-14-1719,-5-8 6784,4-6-6784,-4-9 0,-1-11 0,4-24 0,-4-29 0,6 2-941,8 20 0,0 1 941,-3-18 0,13 24 0,2 1 0,-6-15 0,20 2 0,-4 19 0,-1 12 0,1 26 0,-5 10 1882,-15 17-1882,-1 10 0,-9 1 0,-14-5 0,1-9 0,-12-17 0,4-10 0,-4 4 0,3-11 0,5 5 0,8-6 0</inkml:trace>
  <inkml:trace contextRef="#ctx0" brushRef="#br0" timeOffset="4346">12344 3890 24575,'-21'18'0,"-4"6"0,7-6 0,-5 31 0,9-17 0,4 10 0,8-22 0,8-9 0,9-5 0,2 5 0,46-10 0,-36 5 0,26-6 0,-48 0 0</inkml:trace>
  <inkml:trace contextRef="#ctx0" brushRef="#br0" timeOffset="4884">11271 4971 24575,'-5'35'0,"4"-5"0,-4-5 0,5 4 0,-6 10 0,5 19 0,-5-15 0,6 3 0,0-35 0,0-2 0</inkml:trace>
  <inkml:trace contextRef="#ctx0" brushRef="#br0" timeOffset="5167">11413 5241 24575,'10'0'0,"15"-6"0,-7-2 0,7-4 0,-10 0 0,-9-4 0,-16 0 0,1 5 0,-12 2 0,10 9 0,0 0 0,5 4 0,1-3 0,5 4 0</inkml:trace>
  <inkml:trace contextRef="#ctx0" brushRef="#br0" timeOffset="5795">11910 5060 24575,'0'10'0,"0"1"0,0 0 0,-6 13 0,-2 4 0,-4 4 0,0-7 0,6-28 0,7-22 0,13-8 0,1-6 0,9 18 0,-11 10 0,6 21 0,8 8 0,-7 10 0,8-1 0,-14-7 0,6 4 0,7-5 0,5 1 0,-1-17 0,-15-3 0,-2-11 0,-12-4 0,2-2 0,-4-3 0,-15-21 0,-1 7 0,-2-4 0,5 10 0,13 21 0,0-2 0</inkml:trace>
  <inkml:trace contextRef="#ctx0" brushRef="#br0" timeOffset="6233">12289 5036 8191,'0'24'0,"6"3"5063,-4 13-5063,4 0 0,-16 6 0,8-6 2818,-15-2-2818,16-14 1719,-5-18-1719,6-20 6784,8-12-6784,-6-12 0,13 0 0,5-3 0,-2-3 0,1-1 0,10-6 0,0 4 0,-8 11 0,0 7 0,9 3 0,-15 26 0,-2 19 0,-2 3 0,-18 14 0,-1-10 0,-11-7 0,9-9 0,-1-4 0,-6 8 0,0-5 0,4 1 0,4-4 0</inkml:trace>
  <inkml:trace contextRef="#ctx0" brushRef="#br0" timeOffset="6534">12646 4996 24575,'-12'40'0,"-4"13"0,14-19 0,-4 15 0,16-17 0,1-11 0,14 1 0,4-19 0,5 10 0,4-13 0,9 0 0,11-17 0,-11 0 0,-1-20 0,-31 20 0,-7 0 0</inkml:trace>
  <inkml:trace contextRef="#ctx0" brushRef="#br0" timeOffset="11501">5179 9144 24575,'-9'-6'0,"2"1"0,-4 1 0,2 2 0,-2-2 0,-5-1 0,-14 4 0,6-4 0,-13 5 0,6 0 0,-32 10 0,22-2 0,-3 2 0,2 2 0,-2 0 0,0 1-862,-11 3 1,1 1 861,-4 1 0,2 0 0,18-6 0,2 0 0,-1 1 0,1-1 0,3-1 0,0 2 0,-9 6 0,0 5 0,0 4 0,1 3 0,-8 8 0,1 2-701,8-6 0,3 1 701,2 1 0,3-2 0,-8 12-13,12-13 0,0 4 13,4 1 0,1 2 0,-1 0 0,1 2 240,3 3 0,2-1-240,5-8 0,1 0 0,-1-1 0,1 1 0,5 0 0,1 0 0,-6 0 0,2-1 0,8 0 0,1 2 0,-5 21 0,1 4 0,4-16 0,1 1 0,1 0-146,2-2 0,2-1 0,-2 0 146,-3 23 0,3-6 0,10-19 0,2-4 0,-7-1 0,-1 0 13,8 6 0,2 1-13,0 5 0,1 1 0,2 1 0,1 0-313,5 7 0,0-3 313,-3-12 0,0-2 0,6 4 0,0-1-16,-3-8 0,1 0 16,10 8 0,3 0 0,-4-5 0,0-3 70,-2-5 0,0-2-70,-3-6 0,0-2 0,20 12-604,5-1 604,0-4 0,4-12 0,1-1 0,-24-3 0,-1-2 23,25 0 0,-1-3-23,-4 2 0,0 0-448,0-8 448,8 8 0,2-10 0,-27 0 0,3 0 0,10 0 0,4 0 0,-10 1 0,1-1 0,-1-1 0,17-4 0,0-1-54,5 4 0,-3 1 54,-18-5 0,-3 0 0,-2 0 0,0 1 293,-2 4 0,1-1-293,15-9 0,3 0 0,3 10 0,0-1-54,1-12 0,-1 0 54,-4 12 0,-2 0 0,-15-11 0,0-2 239,12 5 0,2 1-239,2-6 0,0-1 0,4 2 0,0-1 85,0-2 0,-4 2-85,-17 10 0,-1-2 0,4-11 0,-3-1 0,17 4 0,-28-3 0,0 1 0,19 5 0,-15-4 0,0-1 0,27-6 0,-28 5 0,-1-1 1793,24-8-1793,-17 7 0,0 1 0,1 0 14,6-18-14,-17 14 0,-1-1 0,0-3 0,-1-1 0,-1 3 0,0 0 0,18-13 0,-13 9 0,6-2 1782,-7 2-1782,2-7 0,-10 12 0,2-2 0,2-8 0,1 0 0,-1 2 0,0 1-230,0-2 1,-1 1 229,9-13 0,-6 3 0,-1 1 0,-11 11 0,-1-3 0,0-4 0,0-3 0,3-12 0,-2 0 0,-6 7 0,-1 2-278,3 2 1,-2 1 277,-6-16 0,7 0 0,-10 0-12,0 17 0,0-3 12,0-1 0,0-1 0,0 0 0,0 1-70,0 1 0,0 3 70,-10-17 0,2 13 0,-2-3 0,-5 2 0,-3-1 0,-4-14 0,-1-2-635,-2 8 1,0 2 634,2 7 0,0 3 0,2 3 0,0 3 0,-12-21 11,9 21 0,-1-1-11,3 0 0,-2 0 0,-10-5 0,0 0-104,8 7 1,0 3 103,-3 3 0,1 3 0,-17-13-196,3 11 196,1 1 1781,-15-2-1781,4 7 0,11-1 0,-3 0 0,9 8 0,0 2-307,-4-2 0,0 0 307,7 0 0,0 3 0,-24 7 0,25-11 0,-2-2 0,-17 8 0,-6 3 0,13 0 0,-2-1 0,0 0-450,-2-1 1,-1-1 0,0 3 449,3 4 0,-1 2 0,3-1 0,-8-6 0,2 1 0,3 6 0,1 0 0,0 0 0,-2 0-272,-10 0 1,-2 0 271,-7 0 0,1 0 0,6 0 0,1 0-607,-1 0 0,4 0 607,17 0 0,2 0 0,0 0 0,-1 0 0,-4 6 0,0 0 0,3-5 0,0 1 0,-6 9 0,-2 1 100,-7-5 1,-2 0-101,-2 5 0,-1 1 0,1-6 0,2 0 466,4 6 1,3 1-467,14-7 0,2 0 0,0 7 0,0 1 64,-24 7-64,8-1 1306,2-1-1306,6-3 357,8 2-357,5-1 1125,9-7-1125,3 15 195,8-17 0,-2 9 0,9-13 0</inkml:trace>
  <inkml:trace contextRef="#ctx0" brushRef="#br0" timeOffset="18579">2207 5959 24575,'26'-12'0,"14"-3"0,-6 6 0,1 1 0,16-2 0,-5-4 0,-30 13 0,-5 5 0,-6 25 0,-5 36 0,0-21 0,0 0 0,0 1 0,0-2 0,0-6 0,0-2 0,0 12 0,-6-17 0,4-6 0,-4-4 0,6-8 0,0-6 0,6-12 0,-4-1 0,4-2 0</inkml:trace>
  <inkml:trace contextRef="#ctx0" brushRef="#br0" timeOffset="19463">2998 5863 8539,'0'7'0,"0"9"5096,0 36-5096,0 8 2767,0-4-2767,0-14 1671,0-22-1671,0-9 6502,0-1-6502,0-13 0,0-13 0,0-23 0,0-11 0,0 0 0,8 4 0,-6 0 0,17-2 0,-11 8 0,1-1 0,4 8 0,2 2 0,-1 0 0,0 1 0,3-6 0,1 29 0,-7-3 0,1 20 0,-3 27 0,-9-10 0,0 15 0,0-27 0,0-4 0,-9-5 0,6 8 0,-28-7 0,16 3 0,-19 0 0,18-9 0,0 9 0,5-9 0,5 8 0,1-7 0,5 2 0</inkml:trace>
  <inkml:trace contextRef="#ctx0" brushRef="#br0" timeOffset="19844">3444 5744 24575,'-21'-6'0,"1"12"0,-5 14 0,13 5 0,-1 4 0,5 16 0,6-18 0,-7 27 0,22-23 0,4-2 0,10-1 0,-6-19 0,-4 4 0,-6-11 0,-5 2 0,-1-4 0</inkml:trace>
  <inkml:trace contextRef="#ctx0" brushRef="#br0" timeOffset="20717">2427 7129 8191,'-6'4'0,"6"2"5063,18 0-5063,0-1 2818,22-20-2818,-1 11 0,7-25 1719,0 25-1719,-12-11 6784,-10 10-6784,-9 4 0,-9 1 0,-2 6 0,-19 20 0,8 4 0,0 7 0,-8 15 0,0 4 0,7-2 0,3 0-496,-1 1 0,0-3 496,-4 12 0,8-9 0,-8-6 0,10-11 0,0-14 0,0-9 0,0-34 0,0 18 0,0-24 0</inkml:trace>
  <inkml:trace contextRef="#ctx0" brushRef="#br0" timeOffset="21500">3116 7082 24575,'0'11'0,"0"0"0,0 21 0,0-4 0,0 27 0,0-15 0,0 24 0,0-13 0,0-6 0,0-13 0,0-35 0,0-29 0,0-3 0,10-28 0,-7 15 0,22-13 0,-16 15 0,13 9 0,-10 22 0,-6 27 0,11 22 0,-4-4 0,1 1 0,13 25 0,4-6 0,-14-21 0,8-12 0,-9-2 0,8-7 0,-9-3 0,7-32 0,-10 12 0,18-34 0,-26 10 0,11-12 0,-15-13 0,0 23 0,0-1 0,0-21 0,0-1 0,-5 38 0,3 11 0,-2 4 0,4 5 0,0 1 0</inkml:trace>
  <inkml:trace contextRef="#ctx0" brushRef="#br0" timeOffset="21999">3683 6876 24575,'0'20'0,"9"18"0,-7 19 0,2-23 0,1 2-549,-5 1 1,0 0 548,0 27 0,0-16 0,0-10 359,0-13-359,0-10 182,0-19-182,0-3 0,0-22 0,0-9 0,4-4 0,3-5 0,4-6 0,2-1-327,2 0 0,1 2 327,1 4 0,0 7 0,6 3 0,-3 13 0,-2 15 0,3 16 0,-4 15 0,-6 4 0,-5 4 1210,-6-13-1210,-16 4 0,2-4 0,-18-5 0,12 3 0,-4-13 0,17 4 0,-2-5 0</inkml:trace>
  <inkml:trace contextRef="#ctx0" brushRef="#br0" timeOffset="22297">4106 6806 24575,'-6'22'0,"-8"-1"0,12-6 0,-22 31 0,12-2 0,1 18 0,10-23 0,13-13 0,0-11 0,12-3 0,12-6 0,7-6 0,-3-8 0,-15-4 0,-9-5 0,-10-7 0,1 11 0,-7-4 0</inkml:trace>
  <inkml:trace contextRef="#ctx0" brushRef="#br0" timeOffset="25180">2259 4367 24575,'-11'0'0,"1"0"0,-6 6 0,4-5 0,-3 10 0,-9-4 0,-4 6 0,1-6 0,2 0 0,19-3 0,-8-3 0,12 13 0,-7-2 0,9 14 0,0 4 0,-10 13 0,7 5 0,-1-2 0,-2 4 0,1-5 0,1 1 0,2 11 0,1-2 0,-4-20 0,0-3 0,5 14 0,5-30 0,5-1 0,14 0 0,8-8 0,-2 2 0,0-9 0,-10-6 0,1 4 0,-4-13 0,-1 4 0,0-10 0,-9 5 0,2 6 0,-9 5 0</inkml:trace>
  <inkml:trace contextRef="#ctx0" brushRef="#br0" timeOffset="25396">2072 4840 24575,'11'-5'0,"-1"4"0,1-4 0,0 5 0,4-5 0,-3 4 0,-1-4 0,-6 5 0</inkml:trace>
  <inkml:trace contextRef="#ctx0" brushRef="#br0" timeOffset="25746">2268 4776 24575,'24'45'0,"-3"-6"0,4-19 0,-3 0 0,-5-13 0,5 2 0,-15-18 0,6 2 0,-11-17 0,7 6 0,-8-4 0,-1 12 0,-27 34 0,-3 5 0,8-3 0,1 0 0,-10 12 0,16-13 0,6-13 0,9-7 0</inkml:trace>
  <inkml:trace contextRef="#ctx0" brushRef="#br0" timeOffset="26183">2524 4860 24575,'0'60'0,"0"-13"0,0-19 0,0 10 0,0-9 0,5 6 0,-4-25 0,4-20 0,-5-16 0,0-9 0,0-11 0,0-10-551,5 20 1,2-2 550,-1 0 0,1 0 0,3 4 0,3 2 0,22-24 0,-3 29 0,4 6 0,-3 28 0,-21 1 0,1 10 0,-13 2 1101,-22 7-1101,3 3 0,-18 0 0,16-16 0,9-5 0,7-9 0</inkml:trace>
  <inkml:trace contextRef="#ctx0" brushRef="#br0" timeOffset="26479">2846 4723 24575,'43'-25'0,"-21"14"0,15-15 0,-26 12 0,-5 3 0,-11-6 0,-7 7 0,-9 22 0,5 6 0,6 37 0,5-19 0,19 6 0,-2-27 0,5-10 0,-8-5 0</inkml:trace>
  <inkml:trace contextRef="#ctx0" brushRef="#br0" timeOffset="26833">3056 4703 24575,'-5'16'0,"4"1"0,-4 4 0,10-9 0,-4 2 0,13-12 0,2 2 0,26-24 0,1-3 0,0-19 0,-11 2 0,-21-6 0,0-5 0,-2-3 0,-7 15 0,-1 3 0,10-28 0,-19 57 0,6 70 0,17 0 0,-7-26 0,2-1 0,17 8 0,-14-14 0</inkml:trace>
  <inkml:trace contextRef="#ctx0" brushRef="#br0" timeOffset="26999">3349 4524 24575,'37'-40'0,"18"5"0,-10 8 0,2 1-501,-11 9 0,-1 2 501,-1 0 0,-5 2 0,-9 3 0,-11 4 0</inkml:trace>
  <inkml:trace contextRef="#ctx0" brushRef="#br0" timeOffset="44449">7860 4392 24575,'6'-5'0,"8"-3"0,-3 2 0,0-5 0,3 10 0,-3-4 0,1 5 0,3 10 0,-3 10 0,-6 3 0,0 7 0,-6-9 0,-6 8 0,-8 7 0,-7 1 0,-4-7 0,7-10 0,-2-14 0,17 4 0,7 4 0,17 6 0,12-4 0,-16-3 0,0-13 0</inkml:trace>
  <inkml:trace contextRef="#ctx0" brushRef="#br0" timeOffset="44732">8125 4604 24575,'0'15'0,"5"-8"0,-4 7 0,30-12 0,1-12 0,6-4 0,-11-8 0,-22 7 0,-18-4 0,-7 11 0,-15-5 0,3 13 0,2 5 0,18-4 0,2 4 0</inkml:trace>
  <inkml:trace contextRef="#ctx0" brushRef="#br0" timeOffset="46228">9020 4436 24575,'11'0'0,"0"-5"0,4 4 0,18-10 0,2-2 0,3-2 0,2 4 0,1-2-1328,13-7 0,1 0 1328,-2 5 0,1 2 0,2 0 0,0-1 0,2 0 0,3 0 0,-4 1 0,2-1 0,0 1-122,-9 2 1,-2 2 0,2-1 121,6-4 0,1-2 0,-5 3 0,-2 2 0,-7 0 0,6-5 0,-34 10 0,-9 1 0,-1-5 0,-5 2 0,0-1 0</inkml:trace>
  <inkml:trace contextRef="#ctx0" brushRef="#br0" timeOffset="46495">10314 4012 24575,'20'0'0,"7"6"0,0-4 0,3 10 0,-14-11 0,-1 14 0,-9-3 0,-18 25 0,-2-16 0,-22 15 0,6-20 0,-9 4 0,1-1 0,17-9 0,4-1 0</inkml:trace>
  <inkml:trace contextRef="#ctx0" brushRef="#br0" timeOffset="47579">9151 4682 24575,'9'-6'0,"3"1"0,4 10 0,3-4 0,8 19 0,29 2 0,-6-1 0,4 0-1147,-1-2 0,3-2 1147,-12-4 0,1 0 0,0-1 0,14 2 0,0 0 0,0 0 0,1 0 0,2 0 0,4 0 0,-5-1 0,5 1 0,-1 0 0,-6-1 0,-1-1 0,1-1 0,1 0 0,0-1 0,-4-1 0,6 1 0,-9-2 0,-7-2 0,-22-5 0,-27-7 0,0-2 0,-22-15 0,13 15 0,-6-10 0,6 7 2294,-4-6-2294,18 12 0,-4 6 0,18 10 0,-10 0 0,8 5 0,-7-3 0,3 8 0,-10-9 0,-10 7 0,-11-6 0,-2-2 0,7-5 0,6-6 0</inkml:trace>
  <inkml:trace contextRef="#ctx0" brushRef="#br0" timeOffset="75579">3366 9483 8191,'-16'0'0,"1"0"5063,4 0-5063,-4 0 2818,-1 0-2818,-5 0 1719,4 0-1719,2 5 6784,4-4-6784,0 4 0,0-5 0,0 0 0,-4 0 0,-18 0 0,-2 0 0,-4 0 0,-5 0 0,-2 0 0,-5 0 0,-1 0-433,6-6 1,1 1 432,-20 2-79,18-14 1,-3-3 78,-2 6 0,-1 0 0,0-7 0,-1 0 0,1 2 0,0 2 0,-5-1 0,2 0-1034,14 2 1,0-1 1033,-1 1 0,-2-1 0,2-1 0,-1-7 0,1-3 0,5 3 0,-1-3 0,2 0-305,-12-13 0,1-1 305,13 10 0,-1-2 0,3 1 0,-1-2 0,3 1 0,0 0 0,3 3 0,4-3 740,-14-18-740,9 1 0,9 22 0,0 0 0,-1-19 142,-7 13-142,25 13 2099,-18-10-2099,19-7 718,-15-11-718,14-9 0,-1 18 0,0-1 0,4-13 0,0-4 0,0 31 0,13-1 0,4-2 0,5-2 0,-2 6 0,2 0-352,11-12 1,2 1 351,12-2 0,5-1 0,-21 15 0,2-1 0,1-2 0,2-1 0,8-9 0,1 0 0,-7 9 0,-1 1-466,0-2 0,-1 2 466,16-6 0,-25 12 0,-2 0 0,13-10 0,-2-1 0,-10 9 0,-10 7 670,3 7-670,-17-3 0,12 3 0,-3-26 965,0 17-965,0-11 0,-6 16 0,-5 8 0,0-2 0</inkml:trace>
  <inkml:trace contextRef="#ctx0" brushRef="#br0" timeOffset="75894">2091 7080 9485,'11'-11'0,"0"5"5116,-1 1-5116,1 5 2618,-5 10-2618,4-3 1545,-9 8-1545,4 0 5811,-5 18-5811,-9 17 0,-8 13 0,5-5 0,-16-12 0,20-21 0,-11-6 0,8-13 0,5-1 0,2-5 0</inkml:trace>
  <inkml:trace contextRef="#ctx0" brushRef="#br0" timeOffset="77077">1150 7636 24575,'-12'5'0,"-2"-4"0,13-10 0,-4-4 0,14-20 0,-7-6 0,6 9 0,2-5 0,-4-10 0,1-3 0,6-12 0,2-2-873,0 8 1,1 1 872,-1-1 0,1 2 0,-1 18 0,-1 2 0,-2 0 0,-1 0 0,10-16 0,-3 10 0,1-3 0,2 2 0,3-1 0,11-11 0,2 0-591,-7 10 0,-1 2 591,2 5 0,-2 3 0,7-6 0,-7 10 0,0 1 0,20-9 0,2-4 1635,-19 23-1635,-26 3 0,4 10 0,-9-11 323,-6 13 0,3-4 0,-7 5 0</inkml:trace>
  <inkml:trace contextRef="#ctx0" brushRef="#br0" timeOffset="77349">1795 6180 8191,'14'-17'0,"-6"7"5063,12 5-5063,-9 5 2818,4 0-2818,-3 10 1719,-2-3-1719,-5 8 6784,-5 1-6784,0 0 0,-13 8 0,-2 6 0,-7-3 0,2 2 0,6-8 0,0-1 0,7-8 0,0-3 0</inkml:trace>
  <inkml:trace contextRef="#ctx0" brushRef="#br0" timeOffset="81411">4954 14938 24575,'3'0'0,"-1"0"0,13 0 0,8 0 0,11 0 0,22 0 0,-20 0 0,2 0-1485,7 0 1,2 0 1484,6-6 0,3-1 0,7 5 0,1 1 0,-18-3 0,0-1 0,0 1 0,2 4 0,1 1 0,-1-2 0,-2-2 0,0-2 0,0 1 0,2 2 0,0 2 0,-1-2 0,17-3 0,2-2-212,-11 3 1,3 0-1,-3 0 212,11-1 0,-4-1 0,-1-1 0,-6 0 0,3-6 0,-60 11 0,-32 21 0,8-13 0,-9 17 0</inkml:trace>
  <inkml:trace contextRef="#ctx0" brushRef="#br0" timeOffset="81799">5260 15119 24575,'20'0'0,"11"0"0,7 0 0,15 0 0,7 0 0,-1 0 0,4 0 0,0 0-2084,-8 0 1,0 0-1,-1 0 2084,6 0 0,-1 1 0,-3-2 0,1-5 0,-3 0-545,1 4 0,0 1 545,-5-6 0,-1 1 382,-7 6 0,0 0-382,-1 0 0,-1 0 0,-1 1 0,-3-2 0,15-3 2777,-24 2-2777,-37 6 0,-3-2 0,-4 7 0</inkml:trace>
  <inkml:trace contextRef="#ctx0" brushRef="#br0" timeOffset="84861">6720 15783 24575,'8'-6'0,"48"-9"0,-8 7 0,6 1 0,7 1 0,2-2-1343,-17 0 0,-1-1 1,-1 3 1342,6 4 0,1 0 0,-6-4 0,3-3 0,-1 1 287,-2 1 0,0 0 1,0 1-288,1 1 0,-1 1 0,-2-2 0,3-6 0,-6 2 742,5 9-742,-47-4 0,-1 5 0,-33 15 522,-4-1 1,8 3-1,8-7 1</inkml:trace>
  <inkml:trace contextRef="#ctx0" brushRef="#br0" timeOffset="85246">6850 15964 24575,'9'6'0,"-2"-1"0,20-5 0,32 0 0,-7-4 0,7-3 0,-6 0 0,5-1 0,-2 1-1252,-4 2 1,-1 1-1,1-3 1252,2-5 0,0-2 0,-4 4 434,-2 7 1,-3 1-435,14-12 0,-3-1 0,-18 9 0,-3 0 0,2 1 0,-5-3 0,-5-5 0,-22 17 0,-38 8 0,25-3 0,-25 8 0</inkml:trace>
  <inkml:trace contextRef="#ctx0" brushRef="#br0" timeOffset="90128">26035 4752 8191,'-5'-6'0,"4"-4"5063,-9 14-5063,9 14 2818,-4 9-2818,-6 32 0,8-1-129,-1-19 1,-2 3 128,-1 6 0,1 4 0,4-6 0,2 3 0,-1 0 1781,-3 2 0,-1 0 0,1-1-1781,3 1 0,2 0 0,-1-3 0,0 6 0,0-7 0,0 4 0,0-28 0,0-13 0,-5-13 0,-5-5 2876,-6-4-2876,4-8 541,-6 18-541,11-12 0,-10 31 0,11-9 0,0 18 0,6-11 0,5-4 0,5 1 0,14-6 0,-6 0 0,19-6 0,-8-15 0,20-3 0,-18-11 0,6 1 0,-26 11 0,0 0 0,-6 11 0,-5 1 0</inkml:trace>
  <inkml:trace contextRef="#ctx0" brushRef="#br0" timeOffset="91778">23328 4926 24575,'-5'-6'0,"4"19"0,-4 25 0,5-1 0,0 3 0,0-5 0,0 1 0,0 21 0,0 0 0,0-21 0,0 0 0,0 5 0,0 0 0,0 3 0,0-1 0,0 20 0,-3-26 0,0-1 0,2 6 0,-6-18 0,7-12 0,-14-7 0,0-10 0,-12-2 0,0-15 0,9 18 0,-2-13 0,8 16 0,5 5 0,2 24 0,18 8 0,-10 4 0,20-12 0,-17-12 0,8-9 0,1 2 0,9-7 0,-2-4 0,15-8 0,-5-13 0,15-15 0,-17 7 0,4-3 0,-28 18 0,3 4 0,-10 6 0,0 1 0</inkml:trace>
  <inkml:trace contextRef="#ctx0" brushRef="#br0" timeOffset="98643">10129 9213 24575,'-32'-16'0,"-1"3"0,7 13 0,7 0 0,-9 0 0,11 6 0,-3-4 0,-9 12 0,-18-3 0,9 9 0,-2 2 0,8-10 0,0 1 0,-6 8 0,3 0 0,-7 5 0,-5 1 0,1 7 0,-3-1 0,4 1 0,17-7 0,1 4 0,-2 1 0,1 1 0,1 1 0,1 1-324,1 1 0,2-2 324,-6 17 0,2 5 0,14-25 0,2 2-52,0 6 0,0 4 52,-2 12 0,1 1 0,5-3 0,2 1-673,-2 1 1,3-2 672,4-11 0,0-2 0,-6-3 0,1-1 0,3 1 0,1 0 0,-5 0 0,1-1 0,5 30 0,-1-15 0,2 2 0,4-3 0,1-1-713,0 4 0,1-1 713,-2-6 0,3-4 0,17 14-213,-12 0 213,13-8 613,-9-15 0,2 0-613,1-3 0,2-1 0,-1 1 0,1-2 0,21 21 0,-14-21 0,-2-10 0,4-1 0,4 1 0,3 1 0,12 3 0,4-1 0,6-3 0,-1 0-127,-12 4 1,-2 0 126,1-8 0,-3-2 0,15 13-124,-2-1 124,0-20 0,-17 8 0,3 1 0,9-6 0,1-1 0,-3 6 0,1 0-568,4-5 0,-2 0 568,-15-1 0,0-2 0,14-3 0,4-2 0,-3 7 0,2-1 0,12-3 0,-2-1 648,-15 5 1,-3-1-649,-4-4 0,-3-2 0,17 1 0,-21 0 0,1 0 0,-3 0 0,2 0 210,21-5 0,2-1-210,-8 0 0,-1-1 0,8-2 0,-2-4 367,-14-1 1,-4 1-368,19 1 0,-4-25 0,-4 22 0,3-18 0,-10 11 0,4 1 0,2-1 0,3 0 0,-7 3 0,2-2 0,-1 2 0,9-6 0,-2 2-468,-5 3 0,-3 1 468,13-15 472,-19 11 0,2-2-472,-2-5 0,2-3 0,8-6 0,0-1-600,-11 4 0,-2 2 600,-1 1 0,-2 1 0,9-13 243,-13 13 1,-1-5-244,-2-10 0,-3-3 0,3-4 0,-3-3 0,-7-8 0,-4 2-440,-4 18 1,-2 3 439,-3 0 0,-2 3 0,1-17-533,0 0 533,0-8 557,-6 27 0,-3-1-557,-4-4 0,-1-1 0,-1 0 0,-2 1-393,-3 3 1,-1 3 392,6 3 0,0 2 0,-8-5 0,-2 1 0,-13-20 0,19 28 0,-1 0 903,-4 2 0,-2 0-903,1 0 0,-4-1 0,-16-7 0,-2 0-317,8 3 1,1 3 316,-4 1 0,3 3 0,-17-11-18,22 13 0,-1 0 18,-2 1 0,-2 1 0,-5-5 0,-1 1 0,7 6 0,-1 1 0,-16-5 0,-4-1 0,-1 3 0,-3 0-751,9 2 1,-3-1-1,1 2 751,7 2 0,2 0 0,0 1 0,3 0 0,0 0 0,0 1-664,-3 0 1,-1 1 0,2 2 663,-4 1 0,-3 0-34,7 0 1,-4-1 0,-2-1 0,3 1 33,-8-1 0,1 0 0,-2 1 0,4 3 0,-3 0 0,0 1 0,4-3-506,-4-4 1,4-2 0,0 5 505,5 6 0,1 4 0,4-2 0,5-5 0,2 1 1193,-12 3 1,-2 4-1194,-4 8 0,1 3 0,-3 1 0,4 1 0,15-1 0,6 1 0,-4 8 0</inkml:trace>
  <inkml:trace contextRef="#ctx0" brushRef="#br0" timeOffset="110176">13209 7203 24575,'-5'-6'0,"-18"1"0,8 5 0,-17 6 0,15-4 0,-3 10 0,-9-10 0,7 10 0,-7-11 0,4 11 0,7-5 0,-2 0 0,10 3 0,4-4 0,1 26 0,5-4 0,-10 27 0,7-7 0,-7 8 0,0 0 0,8 0 0,-8 0 0,9-19 0,2-1 0,-1 17 0,0-1 0,0-28 0,0-9 0,9-8 0,7 7 0,31-13 0,-8 4 0,8-11 0,-23 4 0,-13-9 0,-7 10 0,-4-4 0</inkml:trace>
  <inkml:trace contextRef="#ctx0" brushRef="#br0" timeOffset="110346">12802 7703 24575,'10'-12'0,"14"-11"0,-15 20 0,9-10 0</inkml:trace>
  <inkml:trace contextRef="#ctx0" brushRef="#br0" timeOffset="110677">12984 7562 24575,'5'11'0,"13"8"0,7 5 0,13 5 0,-9-11 0,1 0 0,-10-16 0,6-1 0,-3-11 0,-1-7 0,-10 1 0,-25 5 0,-28 30 0,12-4 0,-1 3 0,0 6 0,3 1 0,-9 11 0,19-11 0,16-19 0,-4-2 0</inkml:trace>
  <inkml:trace contextRef="#ctx0" brushRef="#br0" timeOffset="111092">13240 7677 10903,'0'32'0,"0"-12"5000,8 25-5000,-6-14 2379,15 16-2379,-10-19 1364,3 4-1364,-5-35 4929,-5-8-4929,0-44 0,-1 19 0,2-2 0,2 2 0,2 1 0,3-29 0,2 40 0,6 9 0,-9 9 0,8 10 0,-5 3 0,-4 8 0,-1-4 0,-5 4 0,-15 1 0,0 5 0,-3-10 0,7-2 0</inkml:trace>
  <inkml:trace contextRef="#ctx0" brushRef="#br0" timeOffset="111376">13452 7685 24575,'22'-20'0,"-5"2"0,-1-4 0,-10 7 0,-10 4 0,-8 5 0,-12 28 0,12-6 0,-1 23 0,13-23 0,0-1 0,26-3 0,-19-5 0,19-1 0</inkml:trace>
  <inkml:trace contextRef="#ctx0" brushRef="#br0" timeOffset="111711">13665 7642 24575,'-6'5'0,"1"1"0,19 5 0,15-5 0,13-14 0,-1-1 0,3-21 0,-15 1 0,-5-1 0,0-5 0,-1-12 0,-3-3 0,-3 4 0,-3 1 0,1 5 0,-9 12 0,-12 26 0,5 55 0,-2-18 0,0 0 0,3 25 0,0-24 0,0-27 0</inkml:trace>
  <inkml:trace contextRef="#ctx0" brushRef="#br0" timeOffset="111893">13993 7424 8191,'0'-16'0,"19"-6"5063,7 1-5063,24-1 0,-13 8 2818,1 8-2818,-22 1 429,-6-1 1,-5 0 0,-5 1 0</inkml:trace>
  <inkml:trace contextRef="#ctx0" brushRef="#br0" timeOffset="112744">13426 8477 24575,'0'39'0,"0"9"0,9 10 0,-7 3 0,7-16 0,-9-13 0,0-21 0,0-14 0,-7-4 0,6-21 0,-3-5 0,2-5 0,6-10 0,3-1 0,-1-5 0,1 1 0,4 2 0,2 3 0,13-12 0,-3 23 0,-3 14 0,-3 31 0,-11 13 0,-6 7 0,-8 1 0,-6-8 0,-12 2 0,-3 2 0,2-1 0,2-10 0,19-4 0,2-10 0</inkml:trace>
  <inkml:trace contextRef="#ctx0" brushRef="#br0" timeOffset="113043">13757 8349 24575,'-29'35'0,"13"-6"0,-3-4 0,18 12 0,0-8 0,16 12 0,2-24 0,12 6 0,0-20 0,22 10 0,9-13 0,-19-14 0,0-2 0,3 9 0,-5-23 0</inkml:trace>
  <inkml:trace contextRef="#ctx0" brushRef="#br0" timeOffset="113760">14786 8028 24575,'5'-6'0,"1"-4"0,9 9 0,6-4 0,-3 5 0,3 9 0,-15-1 0,1 7 0,-20 9 0,10-1 0,-9 13 0,29-6 0,-4-7 0,16-2 0,-9-7 0,-4-2 0,-5 0 0,-41-6 0,-12-1 0,-10 1 0,7-4 0,24 4 0,10-6 0,1 0 0</inkml:trace>
  <inkml:trace contextRef="#ctx0" brushRef="#br0" timeOffset="114895">13557 9573 24575,'0'23'0,"0"-9"0,0 14 0,0-12 0,0 12 0,0 19 0,0-3 0,-5-1 0,4-14 0,-4-36 0,5-4 0,0-33 0,0-4 0,0-8 0,6 16 0,-4 8 0,8 22 0,13 39 0,-1-3 0,0 4 0,2-2 0,2-5 0,3 0 0,-14-22 0,-4 4 0,-5-14 0,8 1 0,-12-12 0,7-15 0,-9-22 0,-12 7 0,8-4 0,-17 33 0,13 5 0,-2 4 0,5 6 0,5 1 0</inkml:trace>
  <inkml:trace contextRef="#ctx0" brushRef="#br0" timeOffset="115381">13913 9512 8191,'0'30'0,"0"-7"5063,0 6-5063,0 0 2818,0 1-2818,0 0 1719,0-1-1719,0-13 6784,0-19-6784,0-22 0,0-8 0,0-4 0,0 2 0,0-1-212,7-7 0,1 3 212,5-16 0,4 25 0,4 3 0,2-2 0,10-1 0,-6 46 0,-14 0 0,2 16 0,-15-10 424,0-5-424,-21 8 0,4-7 0,-12-1 0,12-7 0,11-9 0,1 0 0</inkml:trace>
  <inkml:trace contextRef="#ctx0" brushRef="#br0" timeOffset="115694">14348 9323 24575,'-5'11'0,"4"-1"0,-9 1 0,9 4 0,-17 30 0,6-1 0,-3 17 0,13-21 0,4-12 0,25-3 0,5-4 0,30-6 0,-10-6 0,11-24 0,-23 3 0,9-21 0,-27 21 0,-2-3 0</inkml:trace>
  <inkml:trace contextRef="#ctx0" brushRef="#br0" timeOffset="116430">15194 9001 8191,'15'0'0,"9"-8"5063,15 6-5063,10-1 2818,-13 14-2818,-4 2 1719,-26 7-1719,-1-4 6784,-11 5-6784,-2-1-6784,-6 10 6784,2-12 0,5 7 0,2-15 0,5 1 0,0 4 0,5-8 0,-4 7 6784,-10-13-6784,-8-9 0,0 5 0,4-10 0</inkml:trace>
  <inkml:trace contextRef="#ctx0" brushRef="#br0" timeOffset="118393">26603 9190 8191,'-26'-11'0,"3"2"5063,12 9-5063,0 0 2818,0-4-2818,0 2 1719,-4-2-1719,-2 8 6784,-1 7-6784,2 0 0,4 4 0,-1 1 0,1 0 0,-2 4 0,-2 9 0,-2 34 0,4-25 0,2 3 0,4 2 0,2 1 0,-2-6 0,1-3 0,7 11 0,0-8 0,0 0 0,9 18 0,6-9 0,8 10 0,4-16 0,-7-15 0,-3-6 0,-7-14 0,7 8 0,1-3 0,2 10 0,2-4 0,-9-1 0,19-9 0,-12 3 0,13-9 0,-16 3 0,3-4 0,-3-4 0,6-7 0,9-21 0,-10 8 0,5-12 0,-11 7 0,9-18 0,-11 17 0,0-3 0,1-5 0,-1-1 0,3-23 0,-8 6 0,-9 18 0,0-17 0,0-5 0,-4 22 0,-1-1 0,-10-25 0,3 15 0,-19 3 0,20 22 0,-22-13 0,-3 10 0,-17 2 0,1 9 0,-3 7 0,16 9 0,18 0 0,4 0 0</inkml:trace>
  <inkml:trace contextRef="#ctx0" brushRef="#br0" timeOffset="119564">26630 10263 8191,'-15'-21'0,"0"-1"5063,5 21-5063,-1-4 2818,-9 5-2818,-7 12 1719,-13 10-1719,1 15 0,3 12 5902,8 10-5902,16-27 0,0 1 0,0 3 0,0 2 0,-6 10 0,1 2 0,3-1 0,2-1 0,-1 0 0,3-1 0,3-9 0,4-3 0,3 11 0,0-11 0,0 1 0,0 27 0,8-22 0,2-2 0,7 19 0,14-25 0,-7-14 882,7 2-882,17-8 0,-10 4 0,7-9 0,-15-8 0,0 0 0,10-8 0,-2 5 0,-4-18 0,6 3 0,3-24 0,-19 17 0,0-1 0,-3-2 0,-2-2 0,0-3 0,-3-3 0,0-9 0,-3-1 0,-5 7 0,-1-2 0,2-20 0,-2-1 0,-6 13 0,-2 1 0,1-5 0,0 2 0,1 11 0,-2 4 0,-5-11 0,-2 18 0,-15 3 0,-13 7 0,5 5 0,-1 2 0,-5 4 0,-5 0 0</inkml:trace>
  <inkml:trace contextRef="#ctx0" brushRef="#br0" timeOffset="122026">12248 14818 24575,'11'0'0,"4"0"0,1 0 0,8-13 0,6 10 0,4-10 0,6 7 0,6 1 0,3-1 0,1-1-814,7 0 1,0 0 813,-2 1 0,-3 1 0,14-5-870,-11 8 870,-8-8 0,-17 10 0,-2 0 0,-12 0 0,-1 0 1552,-33 0-1552,-9 10 0,-4-8 0,6 8 0</inkml:trace>
  <inkml:trace contextRef="#ctx0" brushRef="#br0" timeOffset="122326">12391 14938 24575,'14'12'0,"6"-6"0,15 0 0,3-6 0,1 0 0,-1 0 0,-4 1 0,3-2 0,26-8 0,-28 9 0,-2-2 0,12-6 0,-29 8 0,-1 0 0,-18 6 0,5-5 0,-11 5 0</inkml:trace>
  <inkml:trace contextRef="#ctx0" brushRef="#br0" timeOffset="123345">13716 15877 24575,'11'0'0,"4"0"0,1-6 0,12 5 0,11-15 0,16 13-1390,-18-8 1,0 0 1389,1 9 0,0 2 0,3-6 0,-1 0 657,26-4-657,-28 9 0,-3-1 0,3-8 0,-3 10 0,-30 0 0</inkml:trace>
  <inkml:trace contextRef="#ctx0" brushRef="#br0" timeOffset="123576">14098 15924 24575,'21'0'0,"0"0"0,0 0 0,32-9 0,8-1 0,1-1 0,-13 3 0,-34 8 0,-4-5 0,-5 4 0,-2-4 0</inkml:trace>
  <inkml:trace contextRef="#ctx0" brushRef="#br0" timeOffset="124908">23422 10055 24575,'21'-6'0,"1"-4"0,-6 9 0,0-4 0,-1 5 0,2 0 0,-1 0 0,-15 0 0,2 0 0,-12 0 0</inkml:trace>
  <inkml:trace contextRef="#ctx0" brushRef="#br0" timeOffset="125096">23454 10107 24575,'5'6'0,"1"-1"0,9-5 0,1 0 0,9-7 0,-7 6 0,-3-5 0,-10 6 0</inkml:trace>
  <inkml:trace contextRef="#ctx0" brushRef="#br0" timeOffset="125744">23511 11694 24575,'15'-6'0,"-3"1"0,8 0 0,5 4 0,3-9 0,-1 9 0,-7-4 0,-14 5 0,-2 0 0</inkml:trace>
  <inkml:trace contextRef="#ctx0" brushRef="#br0" timeOffset="125928">23493 11741 24575,'4'6'0,"7"-1"0,0-5 0,5 0 0,-6 0 0,6 0 0,1-5 0,-6 4 0,-1-4 0</inkml:trace>
  <inkml:trace contextRef="#ctx0" brushRef="#br0" timeOffset="134614">24638 7551 8191,'4'0'0,"3"0"4878,54 0-4878,-7 0 0,-6 1 0,3-2 1060,-3-5 1,3 0-1061,-3 4 0,4 2 0,1-2 0,3-2 0,2-1 0,-2 2 195,-4 2 1,0 1 0,-4 1-196,13 0 0,-7-2 0,0-8 5761,-16 7-5761,-12-6 179,-3 8-179,-12 0 212,-5 9 1,-1-7 0,-5 7 0</inkml:trace>
  <inkml:trace contextRef="#ctx0" brushRef="#br0" timeOffset="135559">24674 8612 24575,'25'0'0,"12"0"0,10 1 0,8-2 0,-8-2 0,3-2 0,4 1-1107,-4 0 0,3 0 0,2 0 0,0 1 1107,0-1 0,2 0 0,-1 0 0,-3 0 0,0 0 0,-2-1 0,-3 2 0,16 2 0,-7 2 294,-2-1-294,-6 0 948,-11 0-948,-14 0 0,-9 0 0,-28 16 0,13-12 0,-19 11 0</inkml:trace>
  <inkml:trace contextRef="#ctx0" brushRef="#br0" timeOffset="136392">24785 9649 24575,'23'-6'0,"-5"1"0,19 5 0,-7 0 0,24 0 0,4 0 0,-4-6 0,6 0 0,-14 5 0,1 0 0,1 0-1083,5-2 1,2-2 0,-2 2 1082,15 3 0,-6 0 0,-18-3 0,-7-1 760,-5 3-760,-17-5 0,-14 6 0,-6 17 0,-2-13 0,-1 13 0</inkml:trace>
  <inkml:trace contextRef="#ctx0" brushRef="#br0" timeOffset="136958">24913 10687 24575,'11'0'0,"4"0"0,17 0 0,8 1 0,9-2 0,-5-2 0,3-2 0,2 1-1521,13 3 0,2 0 1,-2 0 1520,-10-3 0,-1-1 0,-2 2 0,16 2 0,-7 2 1035,5-1-1035,-6 0 0,-20 0 0,-15 0 0,-18 0 0,-9 0 0</inkml:trace>
  <inkml:trace contextRef="#ctx0" brushRef="#br0" timeOffset="158427">27577 5397 24575,'5'-6'0,"6"26"0,6 36 0,-5 6-764,-7-21 1,0-1 763,5 16 247,-5-20 1,1 1-248,11 12 253,-3 1-253,1-35 0,2-10 0,23-40 0,-12 11 0,5-5-725,1-5 1,5-7 0,4-2 0,1 1 724,-3 7 0,1 1 0,1-1 0,2 0 0,1 0-874,-1 0 0,2-1 0,1-1 1,0 1-1,-1 1 0,-2 2 874,11-6 0,-1 2 0,-2 2 0,-1 2 0,-3 4 0,0 2 0,-2 2 0,-7 3 0,-2 1 0,-4 3 0,24-9 0,-35 18 0,-17 9 0,-1 0 0</inkml:trace>
  <inkml:trace contextRef="#ctx0" brushRef="#br0" timeOffset="159395">27253 6981 8191,'-16'0'0,"1"5"1265,14-9 1,-3 8 0,9-9 0</inkml:trace>
  <inkml:trace contextRef="#ctx0" brushRef="#br0" timeOffset="160725">28009 6965 24575,'-6'0'0,"1"0"0</inkml:trace>
  <inkml:trace contextRef="#ctx0" brushRef="#br0" timeOffset="165442">32108 11285 24575,'-15'-6'0,"3"2"0,-3 4 0,-10 0 0,-18-9 0,-18 7 0,28-3 0,-1 1 0,-32 4 0,10 0 0,8 0 0,-6 0 0,19 0 0,-3 0 0,-5 4 0,-1 2 0,0 0 0,1 1-848,1-2 0,3 2 848,7 6 0,0 0 0,-12-3 0,-3-1 0,2 8 0,-2 1 0,-5 0 0,1 0 0,14-3 0,3 1 0,-14 10 0,18-6 0,10-6 0,-10 6 0,5 3 1696,-8 14-1696,18-13 0,-7 5 0,20-18 0,-12 1 0,13-1 0,-9 5 0,9-4 0,-4 3 0,1 1 0,2 0 0,-3 1 0,5-2 0,0 0 0,5 2 0,1 0 0,0-2 0,4-4 0,-3 4 0,-1-3 0,22 11 0,-13-5 0,19 7 0,-11-4 0,-6-9 0,1 6 0,-7-15 0,14 12 0,3-8 0,4 1 0,-3 4 0,-8-10 0,-1 4 0,1 0 0,8-5 0,3 5 0,17-6 0,-7 0 0,5 0 0,-9 0 0,1 0 0,-1 0 0,17 0 0,5 0 0,-22 5 0,0-1 0,21-2 0,-3 7 0,-18-9 0,17 0 0,-11 0 0,20 0 0,-22 0 0,5 0 0,-16 0 0,-3 0 0,-7 0 0,8 0 0,3-7 0,9 6 0,-9-11 0,-2 10 0,-10-10 0,0 10 0,-3-4 0,2 1 0,-2-1 0,6-14 0,-2 12 0,7-26 0,-6 23 0,14-17 0,-12 12 0,3-2 0,-10 7 0,-1-15 0,-4 16 0,2-13 0,-3 13 0,0-1 0,0-5 0,4 3 0,-8-3 0,7-1 0,-13 5 0,8-9 0,-7 5 0,2-1 0,-4-2 0,-4-2 0,2-1 0,-7 6 0,-2-17 0,-5 23 0,-2-24 0,-2 21 0,2 2 0,-23-8 0,-6 3 0,11 2 0,-2-3 0,0 2 0,0-1 0,5-2 0,0 2 0,-26-2 0,18-6 0,-14 22 0,22-6 0,-2-1 0,-8 7 0,0 2 0,6-5 0,3 1 0,-22 4 0,17 0 0,7 6 0,0-4 0,12 4 0,11-6 0</inkml:trace>
  <inkml:trace contextRef="#ctx0" brushRef="#br0" timeOffset="168709">30138 14408 24575,'28'16'0,"5"-11"0,11-2 0,9 1 0,9 0 0,4-3-1345,-5-2 1,4-3 0,1-1 0,1 2 1344,-7 2 0,2 1 0,0 0 0,0 0 0,-3-2-1156,5-4 1,-3-2 0,-1 1 0,-1 2 1155,-6 3 0,-1 2 0,-2 0 0,-5-2 0,13-4 0,-6 0 584,-6 5 1,-1 2-585,-4-1 0,0 0 0,5 0 0,-2 0 0,-7-4 0,-2-1 0,30 3 1916,-32-6-1916,-18 8 5687,0 0-5687,-3 0 306,-11-7 1,2 6-1,-12-5 1</inkml:trace>
  <inkml:trace contextRef="#ctx0" brushRef="#br0" timeOffset="170275">27927 14257 24575,'0'-11'0,"-5"5"0,-5 1 0,-11 5 0,-10 6 0,3 2 0,3 4 0,10 0 0,9-1 0,1 0 0,5 4 0,5 2 0,10 6 0,2-5 0,13 1 0,-8-3 0,-6-2 0,-7 1 0,-20 4 0,4-10 0,-18 17 0,8-22 0,-17 14 0,11-16 0,-3 4 0,16-6 0,5 0 0</inkml:trace>
  <inkml:trace contextRef="#ctx0" brushRef="#br0" timeOffset="170660">28196 14247 24575,'-20'-6'0,"3"1"0,1 14 0,10-2 0,0 13 0,6-4 0,0 13 0,6 3 0,4-4 0,5 0 0,0-21 0,-3 7 0,-1-13 0,0 4 0,-5-5 0,-2 0 0</inkml:trace>
  <inkml:trace contextRef="#ctx0" brushRef="#br0" timeOffset="170959">28289 14327 24575,'15'0'0,"1"11"0,5 3 0,-5 13 0,-6-3 0,-5-3 0,-5-36 0,0 8 0,14-31 0,-2 30 0,4-3 0,-6 11 0</inkml:trace>
  <inkml:trace contextRef="#ctx0" brushRef="#br0" timeOffset="171223">28538 14368 8191,'0'20'0,"0"-7"5063,5 2-5063,-4-5 2818,13-9-2818,-3 9 1719,10-9-1719,-5-10 6784,-6 0-6784,-5-15 0,-5 8 0,-10-5 0,-2 4 0,-10 7 0,6 5 0,5 5 0,6 0 0</inkml:trace>
  <inkml:trace contextRef="#ctx0" brushRef="#br0" timeOffset="171625">28702 14337 24575,'12'14'0,"4"7"0,-3 6 0,-3-3 0,-5-23 0,-5-8 0,6-18 0,0 7 0,6-7 0,-6 13 0,4 2 0,-9 5 0,4 5 0</inkml:trace>
  <inkml:trace contextRef="#ctx0" brushRef="#br0" timeOffset="172318">28399 14403 14677,'-9'-6'0,"-2"1"4140,-5 5-4140,0 10 1712,10 10-1712,2 20 0,16-2 930,-8 0-930,28-8 3116,-22-12-3116,16-2 0,-11-7 0,11-14 0,10-10 0,-7-5 0,-5-18 0,-18 7 0,-6-24 0,-29 8 0,3 2 0,-12 22 0,13 17 0,15 11 0,4 10 0,1-7 0,5 6 0</inkml:trace>
  <inkml:trace contextRef="#ctx0" brushRef="#br0" timeOffset="172646">28645 14354 8191,'19'13'0,"-2"0"5063,3 11-5063,-9-2 2818,-1-10-2818,-9 2 1719,4-39-1719,3 6 3392,-1-12 0,3-5-3392,23-20 0,6 5 0,-1 7 0,-11 35 0,-13-4 0,-10 13 0</inkml:trace>
  <inkml:trace contextRef="#ctx0" brushRef="#br0" timeOffset="172992">28979 14303 24575,'20'-6'0,"10"-9"0,-2 6 0,2-13 0,-14 20 0,-9-16 0,-2 10 0,-24-2 0,6 11 0,-13 6 0,10 9 0,3 0 0,6 5 0,-6 8 0,25 7 0,0 3 0,21-5 0,4-17 0,1-8 0,17-9 0,-12 0 0,-5 0 0,-21 0 0</inkml:trace>
  <inkml:trace contextRef="#ctx0" brushRef="#br0" timeOffset="174776">29815 15568 24575,'3'0'0,"3"-6"0,23 4 0,11-15 0,9-6 0,-1 7 0,4 1 0,5-1-1763,0-1 1,5-1 0,1-1 0,-1 3 1762,-5 4 0,0 1 0,0 0 0,0 0 0,-1-1 0,1-1 0,-2 1 0,-3 4 242,-4 5 0,-4 4 0,1-4-242,8-8 0,1-4 0,-3 3 0,7 4 0,-5 2 0,-2-5 0,-5 1 0,6 0 0,-45 5 0,-7 4 0,-11 2 1317,-34 12 0,28-5 0,-16 3 0</inkml:trace>
  <inkml:trace contextRef="#ctx0" brushRef="#br0" timeOffset="175274">29564 15998 8191,'5'6'0,"13"-2"2181,12-13 0,10-8-2181,1 2 0,5-2 0,4-1 0,4-3 0,5-2 0,1-1 0,-1 1-152,-5 2 1,-1 1 0,0-1 0,1 0 151,6-1 0,1 0 0,-2 0 0,-3 2 0,-3 2 0,-3 1 0,3 0 301,-1 0 1,3-1 0,1 0 0,-1 1-302,-6 3 0,-1 0 0,0 2 0,1-1 0,3-1 0,1-1 0,-2 2 0,-4 1 2244,17-3 0,-9 4-2244,2 2 550,-47 0-550,-5 2 0,-5-3 0,0 5 0</inkml:trace>
  <inkml:trace contextRef="#ctx0" brushRef="#br0" timeOffset="406489">24213 7260 24575,'-11'-12'0,"5"-2"0,-3 13 0,-2-4 0,-5 5 0,0 5 0,1-4 0,-2 18 0,0-10 0,-1 12 0,3-9 0,-3 12 0,-6 19 0,7 1 0,1 4 0,5-7 0,2 1-1288,0 16 0,1-2 1288,2-17 0,2-2 0,2 4 0,1 0 0,-10 24 0,16-23 0,5 0 0,1-5 0,1-1 0,3-1 0,1-2 0,11 12 0,-5-24 0,-6-8 2576,13 0-2576,3 1 0,0-6 0,-7-2 0,-10-6 0,-4 0 0,4 0 0,5-13 0,9 1 0,14-28 0,-19 12 0,-2-3 0,-5 2 0,-2-3-282,3-5 0,-3 0 282,-13-27 0,8-2-41,-3 18 0,-3-2 41,-8-3 0,0 1 0,9 3 0,-2 1 0,-15 1 0,-2 5 0,4 2 0,-19 0 0,15 23 0,-19-4 0,-5 0 561,-14 11-561,7-5 0,8 15 0,25 0 0,3 0 0</inkml:trace>
  <inkml:trace contextRef="#ctx0" brushRef="#br0" timeOffset="407588">26567 7195 8191,'-6'-5'0,"-8"4"5063,3-4-5063,-10 5 2818,5 0-2818,1 0 1719,2 9-1719,-2 0 6784,-3 7-6784,-21 25 0,18-14 0,1 5 0,-9 24 0,2 5-754,10-13 0,3 0 754,1 6 0,4-2 0,9 12 0,-2-28 0,4 1 0,8-1 0,3 0 0,-1 24 0,22-15 0,-17-28 0,21-1 0,-13-8 1508,12 1-1508,-7-9 0,1-6 0,12-20 0,-14 4 0,-2-14 0,-10 7 0,8-18 0,-15 15 0,1-3 0,7-10 0,-2 0 0,-9 6 0,-2 0-227,3 4 0,-1 2 227,-1-5 0,-4 0 0,4 10 0,-6 2 0,0 2 0,-6 7 0,4 1 454,-18 6-454,3 5 0,-1 5 0,4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48:15.884"/>
    </inkml:context>
    <inkml:brush xml:id="br0">
      <inkml:brushProperty name="width" value="0.05292" units="cm"/>
      <inkml:brushProperty name="height" value="0.05292" units="cm"/>
      <inkml:brushProperty name="color" value="#FF0000"/>
    </inkml:brush>
  </inkml:definitions>
  <inkml:trace contextRef="#ctx0" brushRef="#br0">9776 4365 8191,'-11'0'0,"5"-5"5063,-4-1-5063,9-5 2818,-9 5-2818,9-3 1719,1 2-1719,10-5 6784,7 6-6784,-1 0 0,0 6 0,-6 0 0,1 0 0,4 17 0,-2 1 0,-3 21 0,-4 5 0,-6-10 0,-6 3 0,-2-16 0,-9 0 0,-1-5 0,-1 4 0,-1-13 0,7 2 0,-2-9 0,9-9 0,-4 2 0,15 6 0,-2 7 0,10 15 0,12 3 0,-3-3 0,16 0 0,-13-10 0,4-5 0,-17-6 0,-3 0 0</inkml:trace>
  <inkml:trace contextRef="#ctx0" brushRef="#br0" timeOffset="294">10108 4452 13026,'-15'6'0,"8"5"4593,-3 2-4593,15 2 2006,10-9-2006,12-1 0,-3-15 1112,1 3-1112,-18-8 3838,-2 4-3838,-5 1 0,0-1 0,-9-1 0,-3 0 0,-14 5 0,-9 21 0,11-4 0,1 10 0,18-16 0</inkml:trace>
  <inkml:trace contextRef="#ctx0" brushRef="#br0" timeOffset="633">9414 4950 24575,'17'6'0,"45"-18"0,-28 11 0,4-2-917,17-16 1,6-3 916,-12 15 0,2 3 0,-1-3 0,0-7 0,-2-2 0,1 1 0,-2 6 0,0 1 0,-4 0 296,5-2 0,-12 0-296,-23 2 0,-10 8 0,-13 0 0</inkml:trace>
  <inkml:trace contextRef="#ctx0" brushRef="#br0" timeOffset="2523">10398 4958 24575,'0'15'0,"0"-3"0,6 7 0,-5-2 0,5 28 0,3 7 0,-9-15 0,2 2 0,6 0 0,1-2 0,-7 15 0,6-11 0,-8-26 0,0-4 0,0-15 0,-6-20 0,5-26 0,-5-9-1153,6-7 1153,0 18 0,15-6 0,-12 14 0,21-15 0,-5 13 0,4 7 0,1 11 0,-4 18 1153,-7 20-1153,-2 8 0,-5 19 0,-12-9 0,5-6 0,-15-10 0,9-5 0,-8 1 0,-2 3 0,0-2 0,4-2 0,4-5 0</inkml:trace>
  <inkml:trace contextRef="#ctx0" brushRef="#br0" timeOffset="2817">10872 4959 24575,'-9'18'0,"6"1"0,-19 2 0,4 29 0,2-2 0,1 4 0,15-14 0,0-22 0,5-1 0,1-9 0,9 3 0,10-7 0,19-10 0,-18 4 0,4-8 0</inkml:trace>
  <inkml:trace contextRef="#ctx0" brushRef="#br0" timeOffset="3049">11151 5018 24575,'34'-19'0,"8"-11"0,6 18 0,-5-5 0,-1 8 0,-27 9 0,-10 0 0</inkml:trace>
  <inkml:trace contextRef="#ctx0" brushRef="#br0" timeOffset="3214">11285 5015 24575,'5'6'0,"10"-1"0,12-5 0,0-6 0,-6 5 0,-12-6 0</inkml:trace>
  <inkml:trace contextRef="#ctx0" brushRef="#br0" timeOffset="3433">11674 4815 24575,'0'11'0,"0"4"0,0 10 0,6-2 0,-4 16 0,10-7 0,-6 4 0,6-14 0,-6-8 0,-1-14 0</inkml:trace>
  <inkml:trace contextRef="#ctx0" brushRef="#br0" timeOffset="3700">11835 4988 24575,'9'10'0,"20"-4"0,5-7 0,6 0 0,-14-15 0,-15 9 0,0-13 0,-24 2 0,-3-3 0,-19 8 0,-3 5 0,-1 8 0,9 0 0,-8 12 0,25-9 0,-6 9 0</inkml:trace>
  <inkml:trace contextRef="#ctx0" brushRef="#br0" timeOffset="4844">10508 6070 8191,'-6'15'0,"4"9"5063,-4 6-5063,6 9 0,-6-9 2818,4-2-2818,-4-7 1719,6-5-1719,0 3 6784,-8-38-6784,6 3 0,-7-19 0,14 11 0,1 18 0,6 10 0,-1 3 0,1 8 0,3-3 0,-3-1 0,7-4 0,-2 4 0,8-9 0,-4-2 0,-4-16 0,-8 2 0,-9-11 0,0 14 0,-12-18 0,4 10 0,-6-2 0,9 12 0</inkml:trace>
  <inkml:trace contextRef="#ctx0" brushRef="#br0" timeOffset="5263">10786 6181 24575,'6'29'0,"-5"3"0,5 5 0,-10-11 0,2-20 0,-3-13 0,5-14 0,0-16 0,0-3 0,10-16 0,-3 21 0,2 1 0,13-5 0,-7-5 0,3 38 0,-11 2 0,3 13 0,-5-2 0,-5 8 0,0 0 0,-26 7 0,10-3 0,-21 4 0,20-16 0,2 4 0,9-10 0,1 4 0</inkml:trace>
  <inkml:trace contextRef="#ctx0" brushRef="#br0" timeOffset="5501">11027 6045 12429,'-9'32'0,"7"-7"3999,-6 14-3999,8-18 2271,0-5-2271,4-5 1288,2-5-1288,13 11 4006,-2-14-4006,7 10 145,14-13 1,-23 0-1,11 0 1</inkml:trace>
  <inkml:trace contextRef="#ctx0" brushRef="#br0" timeOffset="5700">11360 6107 24575,'33'-13'0,"0"-1"0,-1 0 0,1 0 0,2 2 0,-2 1 0,7-5 0,-26 11 0</inkml:trace>
  <inkml:trace contextRef="#ctx0" brushRef="#br0" timeOffset="5833">11502 6129 24575,'20'5'0,"6"-4"0,-3 4 0,2-10 0,-19 4 0,-2-4 0</inkml:trace>
  <inkml:trace contextRef="#ctx0" brushRef="#br0" timeOffset="6028">11930 5976 24575,'0'42'0,"0"-2"0,0-24 0,0 0 0,0-6 0,0-5 0</inkml:trace>
  <inkml:trace contextRef="#ctx0" brushRef="#br0" timeOffset="6262">12027 6105 24575,'9'11'0,"-2"3"0,8-13 0,5 4 0,-2-5 0,-2-9 0,-6 2 0,-10-13 0,-13-9 0,-8 2 0,-11 2 0,6 13 0,10 12 0,12 0 0</inkml:trace>
  <inkml:trace contextRef="#ctx0" brushRef="#br0" timeOffset="9233">3493 8027 8191,'-8'-17'0,"-3"7"5063,10 0-5063,1 23 2818,1-10-2818,12 30 1719,-2-7-1719,4 7 0,2 7 0,1 6 0,0 3 1571,-2-8 1,1 3 0,-2-3-1572,4 13 0,-1-3 0,-1-4 0,-1-5 0,5 6 0,0-2 0,-11-16 0,12 11 0,-14-21 0,10 12 2069,-12-20-2069,-14-15 0,-1-4 0,-5-8 0,8 5 0</inkml:trace>
  <inkml:trace contextRef="#ctx0" brushRef="#br0" timeOffset="9900">3310 8258 8191,'-1'-14'0,"-3"1"5063,9-9-5063,1 2 2818,-5 4-2818,5-9 1719,0-6-1719,13-5 6784,-8 8-6784,11 9 0,-16 15 0,9 4 0,14 0 0,-10 0 0,13 0 0,-15 0 0,3 0 0,1 0 0,-1 6 0,-4-5 0,4 10 0,1-10 0,2 9 0,-7-9 0,-6 4 0</inkml:trace>
  <inkml:trace contextRef="#ctx0" brushRef="#br0" timeOffset="13495">1702 4667 8191,'-20'-7'0,"-1"1"5063,0 6-5063,5 0 2818,1 0-2818,-6 9 0,-10 6 0,-2 10 1719,-2-9-1719,9 6 6784,14-15-6784,-3 3 0,13-1 0,-2-3 0,4 5 0,0 0 0,0 4 0,0 26 0,0-2 0,0 5 0,0 17 0,0 2-1203,0-8 0,0-2 1203,0-1 0,0-7 0,0-7 0,0-9 0,0-13 0,4-1 0,-2 0 0,7-3 0,9-2 2406,5-5-2406,24-5 0,-22-5 0,11 4 0,-29-9 0,7 9 0,-12-9 0,2 4 0,-4 0 0,0 1 0</inkml:trace>
  <inkml:trace contextRef="#ctx0" brushRef="#br0" timeOffset="13729">1429 5193 24575,'23'-6'0,"-5"1"0,10 5 0,2-6 0,-7 4 0,-2-4 0,-12 6 0</inkml:trace>
  <inkml:trace contextRef="#ctx0" brushRef="#br0" timeOffset="14062">1692 5094 24575,'6'9'0,"7"-6"0,-4 15 0,6-16 0,8 16 0,-5-11 0,4 4 0,6-6 0,-13-15 0,8 3 0,-15-13 0,-4 8 0,-8-3 0,-15 9 0,-3 13 0,-23 22 0,15 4 0,-4 6 0,17-23 0,11 3 0,2-17 0,4 7 0</inkml:trace>
  <inkml:trace contextRef="#ctx0" brushRef="#br0" timeOffset="14462">1981 5075 24575,'0'38'0,"0"0"0,0 22 0,0-5 0,0-25 0,0-1 0,0-13 0,6 3 0,-5-17 0,5 1 0,-6-18 0,0-34 0,5 5 0,2-5 0,1-4 0,2 1 0,-1 5 0,2 5 0,10-5 0,-15 38 0,8 8 0,-12 13 0,7 2 0,-19 15 0,-1-11 0,-10-1 0,0-4 0,-16 10 0,21-14 0,-10 6 0</inkml:trace>
  <inkml:trace contextRef="#ctx0" brushRef="#br0" timeOffset="14729">1317 5528 24575,'52'-22'0,"0"-1"0,-4 4 0,2 0 0,1-1 0,-6 2 0,0-1 0,3 2-2383,1 3 1,4 0 0,0 1-1,-7 1 2383,8-8 0,-4 3 0,6 8 0,-7 2 635,-17-8 1,-22 15-1,-5 0 1</inkml:trace>
  <inkml:trace contextRef="#ctx0" brushRef="#br0" timeOffset="14983">1493 5709 8191,'16'0'0,"9"0"2118,4-10 1,5-3-2119,1 2 0,4-1 0,9-8 0,7-3 0,0 0 0,0 3 0,1 1 0,0 1 971,2-1 0,1 0 0,-9 1-971,-10 0 0,-9 3 0,-10 5 0,-55 10 0</inkml:trace>
  <inkml:trace contextRef="#ctx0" brushRef="#br0" timeOffset="15914">1217 6498 8191,'0'25'0,"0"20"1771,0-5 1,0 3-1772,0-7 0,0-3 2973,0 23-2973,0-28 1896,0-12-1896,0-23 6196,0-9-6196,0-30 0,0-10 0,0-2 888,-1 23 0,2-2-888,2-8 0,5-1 0,8 6 0,3 0 0,-6 2 0,2 4 0,29 0 0,-28 23 0,0 10 0,-4 10 0,-6 13 0,-6 5 0,-8 3 0,-12-6 0,-2 1 0,-3-3 0,0-3 0,13-2 0,-6-10 0,15 2 0,-6-9 0</inkml:trace>
  <inkml:trace contextRef="#ctx0" brushRef="#br0" timeOffset="16199">1623 6328 24575,'-11'5'0,"-17"15"0,-4 19 0,5 4 0,-4 16 0,28-3 0,0-22 0,2-1 0,20 22 0,5-12 0,13-28 0,-2-9 0,24-21 0,-16 3 0,-12-3 0,-1-2 0,4-8 0,4-13 0,-21 20 0,-2-2 0</inkml:trace>
  <inkml:trace contextRef="#ctx0" brushRef="#br0" timeOffset="16413">2036 6471 8191,'9'-18'0,"19"1"4016,25-10-4016,2 1 2934,-4 2-2934,-24 9 0,-17 15 0,-5 0 0</inkml:trace>
  <inkml:trace contextRef="#ctx0" brushRef="#br0" timeOffset="16562">2110 6440 8191,'-11'5'0,"10"-4"5063,27 4-5063,8-20 0,19 11 0,-2-26 704,5 16 1,-25-3-1,-6 7 1</inkml:trace>
  <inkml:trace contextRef="#ctx0" brushRef="#br0" timeOffset="16796">2725 6052 24575,'-6'10'0,"1"9"0,5 12 0,19 13 0,-6 5 0,23 0 0,-24-1 0,3-15 0,-24-8 0,2-14 0,-21 8 0,9-16 0,0 10 0,9-13 0</inkml:trace>
  <inkml:trace contextRef="#ctx0" brushRef="#br0" timeOffset="16967">2875 6002 8191,'20'-25'0,"9"-2"4082,14-4-4082,8-3 2928,5 0-2928,-25 15 0,-2-1 1836,9-10-1836,-12 2 0,-21 18 0,-10 5 0</inkml:trace>
  <inkml:trace contextRef="#ctx0" brushRef="#br0" timeOffset="17827">1345 7660 24575,'0'21'0,"0"9"0,-6 2 0,4 8 0,-4 7 0,6-7 0,-8 15 0,6-26 0,-7-27 0,9-28 0,0-16 0,0-5 0,0-14 0,1 24 0,3 6 0,6 14 0,14 27 0,0 13 0,10-1 0,-11-7 0,-2-10 0,-6-5 0,0-27 0,4-1 0,-7-22 0,-12 11 0,-9 8 0,-10 11 0,2 5 0,10 9 0,-2 1 0</inkml:trace>
  <inkml:trace contextRef="#ctx0" brushRef="#br0" timeOffset="18283">1577 7534 24575,'7'40'0,"0"-8"0,-7 4 0,0 11 0,8 13 0,-6 4 0,7-20 0,-9-26 0,0-40 0,0-40 0,0 28 0,0-3-505,0-8 1,0-1 504,0 9 0,0 1 0,0-30 0,15 7 0,2 18 0,20 18 0,-5 12 0,-5 16 0,-8 1 0,-13 5 1009,-1 13-1009,-11 4 0,-5 4 0,-7-7 0,1-9 0,1-10 0,5-1 0,5-5 0,1 0 0</inkml:trace>
  <inkml:trace contextRef="#ctx0" brushRef="#br0" timeOffset="18562">1946 7366 24575,'-8'16'0,"-7"0"0,6 0 0,-7 10 0,8 6 0,2 9 0,15-12 0,-2-5 0,8-16 0,1-4 0,9-4 0,2-12 0,3 2 0,11-30 0,-26 28 0,11-14 0</inkml:trace>
  <inkml:trace contextRef="#ctx0" brushRef="#br0" timeOffset="18796">2358 7276 24575,'42'-19'0,"1"3"0,-2 1 0,-14 6 0,-22 9 0</inkml:trace>
  <inkml:trace contextRef="#ctx0" brushRef="#br0" timeOffset="18931">2379 7289 24575,'-13'17'0,"11"-7"0,22-5 0,20-11 0,2-5 0,5 3 0,-26 0 0,-4 8 0</inkml:trace>
  <inkml:trace contextRef="#ctx0" brushRef="#br0" timeOffset="19579">2999 6929 24575,'-28'17'0,"9"10"0,14 5 0,18 4 0,1-1 0,11-9 0,-7-5 0,-7-6 0,-11-4 0,-7-5 0,-3-1 0,-15-5 0,5-9 0,-1 6 0,10-6 0</inkml:trace>
  <inkml:trace contextRef="#ctx0" brushRef="#br0" timeOffset="19729">3596 6588 24575,'41'-24'0,"-1"1"0,-8 4 0,-2 2 0,8-2 0,-21 10 0</inkml:trace>
  <inkml:trace contextRef="#ctx0" brushRef="#br0" timeOffset="56945">11157 8721 24575,'29'-9'0,"9"7"0,20-30-1715,-22 23 1,2 1 1714,11-10 0,4-3 0,-1 4 0,5-1 0,2 0 0,-10 4 0,0-1 0,2 0 0,-2-1-981,15-3 0,0-1 1,-1 0 980,-3 1 0,0 1 0,-6 2 0,-5 2 0,-5 2 164,-2-1 1,-2 1-165,16-2 0,-14-8 0,-17 19 1385,-11-15-1385,-10 8 3270,-16-10-3270,8 3 0,-8 3 0,12 9 0</inkml:trace>
  <inkml:trace contextRef="#ctx0" brushRef="#br0" timeOffset="57228">12431 8178 24575,'11'0'0,"17"12"0,-5 8 0,7 2 0,-9 5 0,-15-10 0,6 12 0,-10-6 0,4 8 0,-15-13 0,2-7 0,-10 4 0,6-13 0,-1 12 0,-8-13 0,7 4 0,-2-5 0,10 0 0</inkml:trace>
  <inkml:trace contextRef="#ctx0" brushRef="#br0" timeOffset="60331">13412 6720 24575,'-11'0'0,"-9"0"0,-2 5 0,-9 9 0,5 0 0,2 6 0,8-12 0,-1 7 0,6-8 0,-6 8 0,6-4 0,0-1 0,2-4 0,7 13 0,-2-2 0,4 18 0,8 0 0,-6 11 0,17 2 0,-17 8 0,18 0 0,-18 0 0,17 1 0,-11-12 0,7-6 0,-8-17 0,7-6 0,-3-9 0,10 3 0,0-8 0,-5 2 0,4-4 0,1-6 0,-4 0 0,-2-11 0,-10 5 0,-5-4 0,0 10 0,0 1 0</inkml:trace>
  <inkml:trace contextRef="#ctx0" brushRef="#br0" timeOffset="60595">13232 7194 24575,'11'-5'0,"0"4"0,8-4 0,-6 5 0,7 0 0,-9 0 0,0 0 0,-5 0 0,-2 0 0</inkml:trace>
  <inkml:trace contextRef="#ctx0" brushRef="#br0" timeOffset="60980">13420 7070 24575,'5'17'0,"-4"-1"0,21-2 0,2 13 0,7-7 0,0 1 0,-6-9 0,-8-10 0,3 4 0,-9-15 0,4 0 0,-8-6 0,2 3 0,-9 1 0,0 0 0,-9 5 0,-2 18 0,-26 18 0,-3 19 0,20-20 0,-1-1 0,-16 11 0,27-7 0,-4-25 0,12-11 0,-2 2 0,4-8 0</inkml:trace>
  <inkml:trace contextRef="#ctx0" brushRef="#br0" timeOffset="61394">13752 7175 24575,'11'43'0,"0"1"0,-1-1 0,-1-4 0,2-3 0,-5 0 0,-6-24 0,0-11 0,0-33 0,0-19 0,0 11 0,0-3-765,0 5 1,0 1 764,5-1 0,0 2 0,6-20 0,1 17 0,2 15 0,-8 9 0,4 9 0,1 6 0,-5 15 1529,-11 3-1529,-26 19 0,-11-7 0,12-10 0,0-1 0,-21 15 0,21-15 0,10-4 0</inkml:trace>
  <inkml:trace contextRef="#ctx0" brushRef="#br0" timeOffset="61683">13195 7712 24575,'42'-31'0,"-5"12"0,3 1 0,-4 2 0,1 1-1696,20-3 1,1 0 1695,-16 5 0,1 1 0,20-1 0,-1-1 531,-17-1 1,-4 1-532,22-1 0,-36 1 0,-36 14 0</inkml:trace>
  <inkml:trace contextRef="#ctx0" brushRef="#br0" timeOffset="61898">13217 7810 24575,'47'-8'0,"1"0"0,2 1 0,-2-2 0,-6-6 0,0-1-2001,11 2 1,1 1 2000,-3-1 0,2 1 0,-8 4 0,2 1 0,-5-2 0,-1-4 0,-4 0 247,1 4 1,-7 0 0,-18-4-1,-13 9 1</inkml:trace>
  <inkml:trace contextRef="#ctx0" brushRef="#br0" timeOffset="63981">13301 8261 24575,'21'41'0,"-12"17"0,4-23 0,0 2-1056,-11 8 0,-2 1 1056,6-8 0,-1 0 339,-4 8 1,-2-2-340,6 13 348,-4-6-348,4-32 0,-5-17 0,0-4 1085,0-13-1085,0-9 0,0-6 0,-10-17 0,8-9 0,-8-9 0,9 20 0,2-1 0,-2-2 0,2 1 0,5 5 0,3 2 0,0-24 0,17 41 0,-8 14 0,-2 9 0,-5 17 0,6 0 0,-14 20 0,10-11 0,-13 3 0,0-9 0,-9 1 0,-3 0 0,-22 4 0,14-12 0,-8 4 0,17-16 0,0 4 0,5-5 0,1 0 0</inkml:trace>
  <inkml:trace contextRef="#ctx0" brushRef="#br0" timeOffset="64294">13735 8291 24575,'-30'36'0,"10"-3"0,-1-1 0,17 7 0,-19 4 0,21 12 0,-2-22 0,25 10 0,-7-29 0,17 1 0,-15-15 0,4 0 0,1 0 0,-1 0 0,4-13 0,4-6 0,-12 3 0,0 0 0</inkml:trace>
  <inkml:trace contextRef="#ctx0" brushRef="#br0" timeOffset="64548">14052 8311 8191,'51'-13'0,"11"-5"5063,-10-5-5063,-6 7 704,-48 10 1,2 6-1,-17 0 1</inkml:trace>
  <inkml:trace contextRef="#ctx0" brushRef="#br0" timeOffset="64727">13873 8465 24575,'26'6'0,"-2"-7"0,24-1 0,-9-12 0,0 12 0,2-22 0,-2 20 0,-9-20 0,-12 22 0,-11-7 0</inkml:trace>
  <inkml:trace contextRef="#ctx0" brushRef="#br0" timeOffset="66842">14496 7996 24575,'-6'38'0,"1"-4"0,5 13 0,0-9 0,0-8 0,15 10 0,-11-17 0,15 4 0,-17-12 0,2-4 0,-4-1 0,-17 5 0,4-8 0,-20 1 0,20-8 0,-1 0 0</inkml:trace>
  <inkml:trace contextRef="#ctx0" brushRef="#br0" timeOffset="67029">14592 7990 8191,'26'-22'0,"1"0"0,20-12 2531,-4 5 1,0 3-2532,6-1 0,-4-7 704,-36 25 1,-10 0-1,-4 9 1</inkml:trace>
  <inkml:trace contextRef="#ctx0" brushRef="#br0" timeOffset="67893">13628 9580 24575,'0'17'0,"0"-2"0,0-4 0,0 13 0,0 12 0,4 2 0,-2-3 0,2-16 0,-4-22 0,0-3 0,0-23 0,0-9 0,0-2 0,0 1 0,0 6 0,0 15 0,5-2 0,5 14 0,7 11 0,13 19 0,6 10 0,-2-7 0,-5-4 0,-14-21 0,-4 2 0,-5-13 0,7-10 0,-10-13 0,6 2 0,-9-8 0,-15 5 0,0-3 0,-7 7 0,0 8 0,15 15 0,-2 0 0</inkml:trace>
  <inkml:trace contextRef="#ctx0" brushRef="#br0" timeOffset="68327">13907 9467 24575,'20'56'0,"-10"-5"0,2-20 0,-12-7 0,0-23 0,0-33 0,0-7 0,4-2 0,1-2 0,6-7 0,5 4 0,-1 31 0,-9 19 0,3 2 0,-8 14 0,-2 7 0,-13 4 0,5-5 0,-13-12 0,19 0 0,-11-12 0,13 7 0,-4-9 0</inkml:trace>
  <inkml:trace contextRef="#ctx0" brushRef="#br0" timeOffset="68577">14102 9372 24575,'-5'11'0,"4"0"0,-4-1 0,-1 6 0,5 25 0,-5 2 0,6 7 0,18-10 0,-4-27 0,15-1 0,-8-12 0,7 0 0,15-13 0,-19 10 0,6-10 0</inkml:trace>
  <inkml:trace contextRef="#ctx0" brushRef="#br0" timeOffset="68810">14394 9415 24575,'34'-19'0,"8"-11"0,-11 27 0,11-18 0,-11 14 0,-1 0 0,-18 2 0,-3 5 0</inkml:trace>
  <inkml:trace contextRef="#ctx0" brushRef="#br0" timeOffset="68977">14516 9424 24575,'16'0'0,"-1"0"0,0 0 0,14-13 0,-5 10 0,13-23 0,-24 23 0,-1-10 0</inkml:trace>
  <inkml:trace contextRef="#ctx0" brushRef="#br0" timeOffset="69311">14928 9122 24575,'0'30'0,"0"-1"0,0-1 0,6 4 0,8 11 0,0-10 0,0-4 0,-18-18 0,-17 0 0,-2-9 0,3 4 0,11-6 0</inkml:trace>
  <inkml:trace contextRef="#ctx0" brushRef="#br0" timeOffset="69481">15137 9078 24575,'55'-36'0,"-7"3"0,-17 16 0,-13 4 0</inkml:trace>
  <inkml:trace contextRef="#ctx0" brushRef="#br0" timeOffset="71378">25928 3784 8191,'4'-11'0,"-2"14"5063,2 4-5063,7 55 0,-9-14 0,-1 7 0,2-5 0,1 4 0,0 1 205,0-1 1,1-1 0,-2 0-206,-1-1 0,-2-1 0,2-1 0,4 9 0,0-1 993,-5 2 0,-2-2-993,1-8 0,0-3 0,0-2 0,0-5 0,0 3 5826,0-19-5826,0-9 0,-15-28 0,12 8 2892,-22-23-2892,13 13 0,-4 2 0,0 7 0,10 6 0,2 6 0,4 9 0,0 2 0,9 4 0,3-5 0,9 1 0,8-11 0,9 0 0,10-21 0,8-4 0,-16-8 0,-2-6 0,-7 3 0,-1-2 0,5-9 0,-5 1 0,-3-9 0,-14 13 0,-13 25 0,0 5 0,0 1 0</inkml:trace>
  <inkml:trace contextRef="#ctx0" brushRef="#br0" timeOffset="73520">23349 3934 24575,'0'11'0,"0"5"0,0-4 0,0 7 0,0 30 0,0-12 0,0 3 0,0 5 0,0-1-379,0 3 0,0-3 379,0 20 0,6-20 0,-1 0 0,-3-7 0,-1 0 0,5 13 0,-1 0 0,-5-10 0,0-4 0,0 16 0,0-11 0,0-26 0,0-4 758,0-1-758,-5-4 0,-1-1 0,-10-10 0,4 4 0,-8-4 0,8 5 0,2 9 0,5 11 0,11 2 0,5 3 0,2-14 0,2-5 0,0-6 0,1 0 0,8-13 0,7-2 0,-9-11 0,7 3 0,-22 2 0,2 9 0,-9 3 0</inkml:trace>
  <inkml:trace contextRef="#ctx0" brushRef="#br0" timeOffset="74848">24840 6390 8191,'4'0'0,"2"0"5063,23 0-5063,2-9 1409,2 8 0,5 0-1409,4-8 0,3-1 0,15 2 0,1 2 397,-7-1 0,-3 0-397,-4 1 0,-3 1 0,11 5 6326,-7-6-6326,-22 5 0,3-5 0,-22 1 0,2 21 0,-9-17 0,0 18 0</inkml:trace>
  <inkml:trace contextRef="#ctx0" brushRef="#br0" timeOffset="75944">24946 7180 24575,'34'0'0,"6"-10"0,13 7 0,-23-6 0,3-3 0,15 5 0,3 1 0,-2-1 0,1 0 0,11-4 0,-3 1 0,-21 9 0,-4 0 0,16-9 0,-30 10 0,-17 0 0,-14 20 0,2-15 0,-10 14 0</inkml:trace>
  <inkml:trace contextRef="#ctx0" brushRef="#br0" timeOffset="76878">24992 7881 24575,'11'6'0,"21"-1"0,-4-5 0,20 0 0,-10 0 0,8-10 0,2 7 0,-9-6 0,3-2 0,-3 5 0,1 1 0,4-1 0,-2 0 0,12-2 0,-22 8 0,-26 4 0,-6 2 0,-2 0 0,-2-1 0</inkml:trace>
  <inkml:trace contextRef="#ctx0" brushRef="#br0" timeOffset="77564">25191 8731 24575,'-12'5'0,"12"-4"0,16 4 0,6-5 0,3 0 0,-4 0 0,24 0 0,7 0 0,8 0 0,-16 0 0,-20 0 0,-9 0 0,-3 0 0,-2-9 0,-5 6 0,-5-6 0</inkml:trace>
  <inkml:trace contextRef="#ctx0" brushRef="#br0" timeOffset="87416">24220 6107 24575,'-10'-6'0,"-6"-5"0,0 9 0,-4-4 0,-1 6 0,5 0 0,1 0 0,4 0 0,0 0 0,-4 6 0,-14 9 0,3 3 0,-13 17 0,24-16 0,-5 6 0,19-9 0,-10 9 0,3 7 0,1 9 0,0-9 0,7 5 0,0-7 0,7 10 0,0 0 0,15-7 0,-13-7 0,14-8 0,-16-7 0,8 1 0,-4-6 0,8 16 0,5-9 0,2 13 0,0-16 0,-5-4 0,7 3 0,-5-7 0,22 6 0,-11-8 0,6 0 0,-15 0 0,-10 0 0,-4 0 0,-1 0 0,-4-4 0,8 2 0,6-28 0,13 0 0,-11-19 0,13 1 0,-32 9 0,27-6 0,-26-1 0,8 9 0,1-2 0,-11 3 0,-2 0 0,5 2 0,0 1 0,-5-13 0,0 26 0,-13-5 0,10 8 0,-24-8 0,13 9 0,-21 2 0,10 5 0,-5 9 0,19 0 0,2 0 0</inkml:trace>
  <inkml:trace contextRef="#ctx0" brushRef="#br0" timeOffset="89530">26707 6092 8191,'-5'-6'0,"-1"-3"5063,-5 7-5063,5-7 2818,-3 7-2818,3-2 1719,-10 4-1719,-1 0 6784,-5 0-6784,1 6 0,0-5 0,1 11 0,-1-10 0,-3 17 0,0-7 0,4 8 0,-1 7 0,14-9 0,-14 14 0,18-10 0,-16 2 0,13-3 0,-2 4 0,-1-2 0,8-2 0,-4-6 0,5-4 0,0 9 0,0-2 0,0 3 0,0-6 0,0 5 0,6-3 0,-5 9 0,5-10 0,-1 4 0,1-8 0,9 20 0,1-16 0,-1 13 0,0-17 0,4 6 0,-6-1 0,10-2 0,-16-1 0,11-8 0,-7 0 0,10 5 0,0-9 0,-5 8 0,17-8 0,-18 2 0,12 1 0,-16-4 0,5 4 0,0-5 0,1 0 0,-1 0 0,3 0 0,-6 0 0,7 0 0,-5-5 0,2 4 0,11-16 0,-8 4 0,14-22 0,-11 3 0,7-14 0,-8 5 0,-7 5 0,-9 7 0,2 0 0,-6-1 0,7-9 0,-3 0 0,-5-1 0,5-1 0,-6 9 0,0 2 0,0 9 0,-6-8 0,-1-3 0,-19-9 0,11 14 0,-9 8 0,6 1 0,-7 15 0,-12-25 0,-19 25 0,1-12 0,5 15 0,4 0 0,27 0 0,-1 0 0,16 0 0</inkml:trace>
  <inkml:trace contextRef="#ctx0" brushRef="#br0" timeOffset="99961">29928 12182 24575,'-11'0'0,"30"0"0,24-15 0,14 2 0,11-2-2299,-14 3 1,4-2 0,-1 1 2298,-2 3 0,0 2 0,-1-2 0,1-3 0,-1 0 0,-4 3 912,-3 8 0,-3 0-912,10-13 0,-1 1 568,-16 13 0,-1 0-568,4-8 0,-2 1 0,0 6 0,-49 18 0,14-11 0,-31 17 0</inkml:trace>
  <inkml:trace contextRef="#ctx0" brushRef="#br0" timeOffset="100363">29856 12416 24575,'28'0'0,"3"0"0,6 0 0,4-3 0,5-1 0,0-2-3614,19-4 1,1-1 3613,-13 6 0,1 0 0,-3-2 0,2-9 0,-4 2 502,-3 13 0,-1-1-502,-7-9 0,-2 1 1352,17 7-1352,-20-12 0,-18 14 0,-10-4 0</inkml:trace>
  <inkml:trace contextRef="#ctx0" brushRef="#br0" timeOffset="104279">31351 11306 24575,'29'16'0,"-11"-8"0,9 7 0,-3-14 0,6 14 0,26-13 0,3 15 0,-7-15 0,-11 6 0,-31-3 0,-1-4 0,-7 13 0,-17 13 0,-5 8 0,-19 13 0,5-3 0,1 0 0,-1 0 0,9-11 0,3-3 0,4-10 0,1-5 0,5 0 0,-2-10 0,13 3 0,1-8 0,10-2 0,-3-1 0,2-4 0</inkml:trace>
  <inkml:trace contextRef="#ctx0" brushRef="#br0" timeOffset="104825">32433 11490 24575,'-5'6'0,"4"3"0,-4-8 0,5 4 0</inkml:trace>
  <inkml:trace contextRef="#ctx0" brushRef="#br0" timeOffset="105394">32653 11402 8191,'0'-11'0,"0"0"5063,-5 0-5063,-1 5 2818,-17 1-2818,8 15 1719,-15 6-1719,6 33 6784,10-16-6784,-1 15 0,19-36 0,7 2 0,10-13 0,5-2 0,2-15 0,-11 2 0,3-1 0,-18 1 0,7 21 0,-9-10 0,0 23 0,0 5 0,0 3 0,0 3 0,5-6 0,5-7 0,-3-7 0,2-5 0</inkml:trace>
  <inkml:trace contextRef="#ctx0" brushRef="#br0" timeOffset="106979">32918 11408 8191,'-5'-6'0,"-1"1"5063,0 0-5063,-4 4 2818,9 1-2818,-8 1 1719,7 21-1719,-2 0 6784,4 9-6784,4-1 0,7-12 0,-4-2 0,7-9 0,-13 3 0,-1-4 0,-11 0 0,-5-1 0,0-10 0,6-1 0,5-5 0,5 0 0,9 5 0,-1-8 0,3 12 0,-5-7 0</inkml:trace>
  <inkml:trace contextRef="#ctx0" brushRef="#br0" timeOffset="107210">33142 11392 24575,'0'21'0,"6"8"0,5 0 0,-3 3 0,1-6 0,-13-14 0,-2 2 0,-10-13 0,9 4 0,-2-5 0</inkml:trace>
  <inkml:trace contextRef="#ctx0" brushRef="#br0" timeOffset="107394">33388 11216 8191,'39'-26'0,"1"0"0,0 2 0,0 1 2511,-7 8 1,-2 1-2512,19-14 705,-44 21 1,-1-3 0,-10 5 0</inkml:trace>
  <inkml:trace contextRef="#ctx0" brushRef="#br0" timeOffset="107696">32362 12386 24575,'32'-17'0,"1"0"0,16-3 0,4 1 0,0 0 0,3 2-1609,-12 7 1,2 3-1,-2-2 1609,11-7 0,-1 1 0,-9 8 0,1 0 0,-2 0 244,2-4 1,-4 0-1,1 1 1,-7 4-1,-14 6 1</inkml:trace>
  <inkml:trace contextRef="#ctx0" brushRef="#br0" timeOffset="107877">32706 12408 24575,'56'-17'0,"0"0"0,-16 0 0,-1 3 0,2 7 0,-3 2 0,10-14 0,-17 17 0,-6-8 0</inkml:trace>
  <inkml:trace contextRef="#ctx0" brushRef="#br0" timeOffset="284342">30686 11300 24575,'-14'0'0,"-5"-1"0,-13-2 0,-10-1 0,-9 0 0,-6 2 0,-1 1 0,0 1 0,4 0 0,7 3 0,4 3 0,2 8 0,1 5 0,-7 6 0,14-5 0,0 1 0,-18 11 0,18-11 0,2 0 0,-3 4 0,7-4 0,8-2 0,6 0 0,0 2 0,-1 8 0,0 7 0,-3 27 0,7-11 0,1 13 0,7-21 0,2-5 0,0-2 0,4 1 0,10 1 0,21 8 0,-8-20 0,5 0 0,5 0 0,3 0 0,7 1 0,4-1 0,5-2 0,2-3 0,5-2 0,2-3-149,-19-6 1,1-1 0,-1-1 148,0-3 0,-1 0 0,0-2 0,19 2 0,1-2 0,-1-1 0,0-3 0,-1-4 0,-1-3 0,1-4 0,-1-5 0,-20 2 0,0-3 0,0-2 0,-2-2 0,1-3 0,-2-1 0,-1 0 0,0-1 0,-2-1 0,14-13 0,-2-1 0,-10 5 0,-3-1 0,-8 6 0,-4-1 0,7-24 0,-15 2 0,-13-4 0,-9 25 0,-5-1 222,-8-4 1,-5 2-223,-10-4 0,-5 1 0,-9-1 0,-5 3 0,16 13 0,-1 2 0,-1 1 0,-20-8 0,-1 4 0,18 11 0,-1 2 0,0 2-256,-3 1 1,-1 2 0,-1 1 255,-7 1 0,-1 2 0,4 1 0,2 0 0,4 1 0,4 1 0,0 0 0</inkml:trace>
  <inkml:trace contextRef="#ctx0" brushRef="#br0" timeOffset="297490">17956 10932 24575,'0'0'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53:27.324"/>
    </inkml:context>
    <inkml:brush xml:id="br0">
      <inkml:brushProperty name="width" value="0.05292" units="cm"/>
      <inkml:brushProperty name="height" value="0.05292" units="cm"/>
      <inkml:brushProperty name="color" value="#FF0000"/>
    </inkml:brush>
  </inkml:definitions>
  <inkml:trace contextRef="#ctx0" brushRef="#br0">2649 3644 24575,'42'0'0,"-3"0"0,8 0 0,7 0 0,8 0 0,4 0-1325,-6 0 1,4 0 0,1 0-1,2 0 1325,-6 0 0,1 0 0,1 0 0,2 0 0,0 0-479,-4 0 0,2 0 0,1 0 1,0 0-1,1 0 0,0 0 479,-9 0 0,1 1 0,0-1 0,0 1 0,1-1 0,0 1 0,0 0 0,4 1 0,0-1 0,1 1 0,0-1 0,0 1 0,0 1 0,-1-1 0,0 1 0,0 0 0,-1 0 0,1 0 0,-1 1 0,-1-1 0,0 0 0,5 1 0,0 0 0,-1 0 0,-1 0 0,-2 0 0,-1 0 219,-2-1 1,0 1 0,-3 0-1,-2 0 1,-4 0-220,8 0 0,-4 0 0,-8 0 0,20 4 0,-68 4 2164,-4-2-2164,0-3 4069,0-4-4069,16-2 0,19-1 0,12 0 0,2-1 0,7 1 0,6-1 0,3 0-799,-3 0 0,4 1 1,3-1-1,3 0 1,2 0-1,1 0 799,-11 0 0,1 0 0,3 0 0,0-1 0,2 1 0,0 0 0,1 0 0,-1 0 0,1 0-462,-3 0 1,0 0-1,1-1 1,0 1-1,0 0 1,1 0-1,0 0 1,-1 0-1,0 0 1,0 0 461,-1 0 0,1 1 0,0-1 0,-1 0 0,1 0 0,-1 1 0,-1-1 0,0 1 0,-2-1 0,0 0 0,12 1 0,1-1 0,-2 0 0,-2 1 0,-1-1 0,-4 1 0,-2-1-45,1 1 0,-3 0 1,-3 0-1,-3 0 1,-5 0 44,7 0 0,-5 0 0,-18 0 0,-23 0 0,-21 0 3796,-2 0-3796,3 0 6227,4 0-6227,8 0 447,29 0-447,11-2 0,12-2 0,8-1 0,-6 1 0,6-1 0,6-1 0,3 1 0,2-1 0,2 0-679,-18 2 1,1 0-1,3 0 1,0 0 0,2 0-1,1 0 1,0-1 0,1 1-1,0 0 1,0 0 678,0 1 0,1-1 0,0 0 0,1 0 0,1 0 0,0 1 0,0-1 0,1 1 0,-1-1 0,1 1 0,0 0-379,-2 0 1,0 1 0,0 0 0,1-1 0,0 1 0,0 0 0,0 0 0,0 0 0,0 1 0,-1-1 0,0 1 0,-1-1 378,1 1 0,-1 0 0,0 1 0,0-1 0,0 1 0,-1 0 0,0-1 0,-1 1 0,0 0 0,0 0 0,-1 0 0,2 0 0,-1 0 0,0 0 0,-1 0 0,1 0 0,-2 0 0,0 0 0,0 0 0,-1 0 0,-1 0-218,9 0 0,0 0 0,-1 0 0,-1 0 0,-1 0 0,-1 0 1,-2 0-1,-2-1 218,4 1 0,-3-1 0,0 0 0,-3 0 0,-1 0 0,-1 0-130,13-1 1,-2-1-1,-3 0 1,-2-1 129,8-1 0,-4 0 0,-2-2 1137,-13 2 1,-2-2 0,-3 1-1138,8-2 0,-4 0 2553,-7 2 1,-3 0-2554,21-5 3624,-12 2-3624,-14 4 357,-13 2 1,-11 2 0,-6 1 0</inkml:trace>
  <inkml:trace contextRef="#ctx0" brushRef="#br0" timeOffset="6549">22847 1467 24575,'-5'-6'0,"4"19"0,-4 25 0,5-3 0,0 5 0,0 14 0,0 4 0,1-12 0,-1 1 0,-1-1-1500,-4 17 1,-1-1 1499,4 5 0,1-2 0,-5-15 0,0 2-122,2 0 0,0 5 0,0 0 122,-1-2 0,0-1 0,0 1 0,0 2 0,0 0 0,-1-2-527,-2-6 0,-1-2 1,3-3 526,5-2 0,-1-1 0,-8 16 0,-2 1-217,5-9 1,1 0 216,-4 11 0,-2 0 900,-2-3 1,-1-4-901,5-11 0,-1-4 0,-1-4 0,0-2 1059,-5 14-1059,10-23 1827,1 2-1827,10-14 568,2-7-568,42-4 0,-11 0 0,7 0 0,5 1 0,7-1 0,2-1-718,-7-1 1,1-2 0,3 0 0,0 1 717,-2 2 0,2 1 0,1 0 0,0-1 0,-3 0 0,5-2 0,-2 0 0,0-1 0,2 1 0,-1 2 0,2 1 0,1 1 0,0-1 0,-3 0 0,3 0 0,-1 0 0,-2 0 0,3 0 0,-6 0 0,1 0 0,1 0 0,-1 0 0,0 0 0,11 1 0,1-1 0,-2 0 0,-2-1-147,-7-1 0,-1-1 0,-2 0 0,-3 0 147,4 1 0,-4-1 0,-2-1 0,8-2 0,-9 0 0,-9 0 0,-21 1 0,-3 4 0,-8-4 2891,-1 0-2891,5-6 689,-9-1-689,17-11 0,-7-28 0,4 16 0,0-4 0,-1-18 0,1-7-2262,2 3 1,3-4 0,-4 3 2261,-6 14 0,-3 3 0,1-7 0,4-5 0,3-9 0,1-3 0,-2 2 0,-4 5-514,-6 10 0,-3 4 0,-1 0 0,3-4 514,4-7 0,3-6 0,1 0 0,-2 1 0,-2 7 0,-5-4 0,-2 5 0,1 3 0,3 4 0,2 2 0,-4 2 0,-5-15 0,-4 4 0,0 12 0,-3 2 0,-4-5 0,-3 5 0,-16-5 0,6 23 5766,7 16-5766,0-14 3074,-25 4-3074,8 3 0,-6 2 0,-16 3 0,-7 3-1312,10-2 0,-3 1 0,1 2 1312,7 4 0,1 2 0,-4-1 0,-1-2 0,-3-1 0,-2 1 0,0 1 0,3 4 0,0 1 0,0 2 0,-4-1 0,2-2 0,-3 1 0,-1 0 0,-1 1 0,1 0-1096,0 2 0,-1 1 0,1 1 0,0 0 0,3 0 1096,-3 1 0,1 1 0,3-1 0,1 0 0,-10-1 0,3-1 0,6 2-14,2 8 1,4-3 13,-2-12 0,2-1 0,12 5 0,2-1 0,-27-5 2626,28 0-2626,22 0 0,5 0 0,7 0 0</inkml:trace>
  <inkml:trace contextRef="#ctx0" brushRef="#br0" timeOffset="6966">23174 1785 24575,'-15'63'0,"7"-31"0,1 2 0,1 4 0,1 0 0,-4 14 0,3-7 0,5-29 0,-5-1 0,6 0 0,0-8 0,0 2 0</inkml:trace>
  <inkml:trace contextRef="#ctx0" brushRef="#br0" timeOffset="7165">23002 2051 24575,'27'-19'0,"20"-4"0,2 7 0,-11 1 0,2 0 0,-8 1 0,-1 1 0,15-8 0,-9-3 0</inkml:trace>
  <inkml:trace contextRef="#ctx0" brushRef="#br0" timeOffset="7366">23844 1768 24575,'-6'51'0,"4"-10"0,-4-16 0,0-3 0,0 5 0,-2-2 0,3-8 0,-4-1 0,7-10 0,-7 0 0</inkml:trace>
  <inkml:trace contextRef="#ctx0" brushRef="#br0" timeOffset="7549">23721 1928 24575,'20'-7'0,"10"-5"0,-7 4 0,23-8 0,-13 7 0,-3 1 0,-13 8 0</inkml:trace>
  <inkml:trace contextRef="#ctx0" brushRef="#br0" timeOffset="7719">24314 1780 24575,'0'15'0,"0"9"0,0-2 0,0 2 0,0-9 0,0-4 0,-6 4 0,5 1 0,-6-4 0,7-3 0</inkml:trace>
  <inkml:trace contextRef="#ctx0" brushRef="#br0" timeOffset="7914">24257 1899 24575,'16'-6'0,"-4"-3"0,7 7 0,-7-2 0,20-9 0,-21 10 0,10-10 0</inkml:trace>
  <inkml:trace contextRef="#ctx0" brushRef="#br0" timeOffset="8097">24694 1749 24575,'0'30'0,"0"-12"0,0 7 0,0-15 0,0 6 0,-5 5 0,4-7 0,-4 0 0</inkml:trace>
  <inkml:trace contextRef="#ctx0" brushRef="#br0" timeOffset="8282">24630 1849 10642,'10'-11'0,"1"0"5032,16 0-5032,-5 5 0,-5 1 0,-8 5 0</inkml:trace>
  <inkml:trace contextRef="#ctx0" brushRef="#br0" timeOffset="8749">23418 2639 24575,'-18'49'0,"6"7"0,-3-15 0,13-1 0,-6-4 0,8-9 0,0-2 0,-5-5 0,4-14 0,-4-1 0</inkml:trace>
  <inkml:trace contextRef="#ctx0" brushRef="#br0" timeOffset="8930">23330 2880 24575,'49'-23'0,"8"-10"0,-27 15 0,-1-4 0</inkml:trace>
  <inkml:trace contextRef="#ctx0" brushRef="#br0" timeOffset="9130">23851 2639 24575,'-6'35'0,"4"0"0,-4-13 0,0 3 0,4 0 0,-8 3 0,8-7 0,-2-7 0</inkml:trace>
  <inkml:trace contextRef="#ctx0" brushRef="#br0" timeOffset="9331">23770 2788 9794,'-5'-6'0,"13"-5"5104,-1 10-5104,10-10 2567,2 10-2567,6-13 1504,5 12-1504,24-17 0,-29 16 0,8-8 0</inkml:trace>
  <inkml:trace contextRef="#ctx0" brushRef="#br0" timeOffset="9532">24399 2574 24575,'0'51'0,"-6"-1"0,5-23 0,-5 0 0,6-6 0,-5-6 0,4-9 0,-4-1 0</inkml:trace>
  <inkml:trace contextRef="#ctx0" brushRef="#br0" timeOffset="9699">24320 2713 24575,'18'-12'0,"5"0"0,9-2 0,-12 6 0,-11 2 0</inkml:trace>
  <inkml:trace contextRef="#ctx0" brushRef="#br0" timeOffset="9880">24826 2557 24575,'6'24'0,"-1"-6"0,-5 8 0,6-7 0,-5 2 0,6 1 0,-7-6 0,0-6 0</inkml:trace>
  <inkml:trace contextRef="#ctx0" brushRef="#br0" timeOffset="10068">24757 2640 24575,'29'-6'0,"11"-4"0,-6-4 0,3 4 0,-25 4 0,-3 6 0</inkml:trace>
  <inkml:trace contextRef="#ctx0" brushRef="#br0" timeOffset="11513">24035 3924 24575,'-6'35'0,"1"-1"0,4 6 0,-1 7 0,-7 6 0,-5 10 0,-1 3 0,3-1-1440,4-7 1,1 0-1,1 1 1,-2 2 1439,-2 1 0,-2 4 0,-1 1 0,2-3 0,1-5 0,1 8 0,2-6 0,1-6 472,0-3 1,1-11-473,5-9 1085,9-21-1085,15-5 0,10-3 0,5-1 0,-6-2 0,2 0-491,18-6 1,1 0 490,-16 5 0,-1-1 1415,13-8 0,-1 0-1415,-13 8 0,-1 2 339,2-5 1,-4 1-340,2 4 0,-20-5 0,-40-11 0,18 8 0,-22-7 0</inkml:trace>
  <inkml:trace contextRef="#ctx0" brushRef="#br0" timeOffset="12047">23706 4177 24575,'38'-31'0,"4"-4"0,-4 8 0,3-1 0,-1-2 0,-1 1 0,-9 7 0,-1 1 0,17-16 0,-31 25 0,-3 15 0,-5 4 0,12 26 0,3 4 0,7 8 0,7-8 0,-16-16 0,-5-10 0,-10-11 0</inkml:trace>
  <inkml:trace contextRef="#ctx0" brushRef="#br0" timeOffset="13498">24943 4924 24575,'0'-11'0,"0"0"0,-5 5 0,-5 2 0,-7 8 0,1-2 0,-4 11 0,13 4 0,-2 5 0,18 5 0,12 1 0,14 16 0,3 5 0,-7 6 0,-15-15 0,-10-15 0,-6-10 0,-9 2 0,-2-5 0,-10 5 0,1-6 0,3-5 0,2-2 0,9-13 0,1-7 0,5 3 0,0-1 0</inkml:trace>
  <inkml:trace contextRef="#ctx0" brushRef="#br0" timeOffset="14048">25269 5043 24575,'-6'-16'0,"-4"5"0,4 6 0,-5 10 0,-4 7 0,8 5 0,-11 13 0,16-8 0,-6 12 0,14-13 0,4-5 0,16-6 0,-4-10 0,19-13 0,-11 0 0,0-2 0,-8 6 0,-12 9 0,21 10 0,-15-3 0,19 4 0,-19-6 0,-4 0 0,6-4 0,-11 4 0,3-5 0,-5 0 0</inkml:trace>
  <inkml:trace contextRef="#ctx0" brushRef="#br0" timeOffset="14448">25578 5083 24575,'11'5'0,"-5"6"0,-2 5 0,1 0 0,-4 0 0,9-10 0,5-6 0,3-1 0,3-9 0,-6 9 0,-4-4 0,5 5 0,-4 0 0,8 5 0,5-4 0,-7 4 0,11-5 0,-13 0 0,-5 0 0,-2 0 0</inkml:trace>
  <inkml:trace contextRef="#ctx0" brushRef="#br0" timeOffset="14782">25944 5105 24575,'11'-4'0,"4"2"0,9-7 0,0 3 0,-5-5 0,-4 5 0,-14-4 0,4 4 0,-15 0 0,-2 1 0,-10 15 0,10-3 0,-10 17 0,18-7 0,-8 12 0,21-6 0,7-2 0,15-9 0,-4-7 0,3-5 0,-10 0 0,-3-5 0,-7 4 0,-5-4 0</inkml:trace>
  <inkml:trace contextRef="#ctx0" brushRef="#br0" timeOffset="15432">24768 6250 8684,'-9'-6'0,"2"1"5106,-9 5-5106,1 6 2744,-12 19-2744,3 37 0,7-20 0,2 2 0,7-4 0,3-1 826,-2-1 0,4-5-826,16 1 6389,1 0-6389,20-17 0,-1-3 0,-1-21 0,-11 6 0,-12-5 0</inkml:trace>
  <inkml:trace contextRef="#ctx0" brushRef="#br0" timeOffset="16072">24864 6566 24575,'9'18'0,"7"-7"0,6-5 0,-1-6 0,-10-5 0,-6-13 0,-32 0 0,11-6 0,-17 14 0,36 1 0,14 7 0,6-2 0,6 10 0,-16 4 0,-3 3 0,2 7 0,-5-13 0,9 2 0,-4-9 0,32-9 0,-1-5 0,17-4 0,-12 3 0,-16 9 0,-6 15 0,-10-2 0,-5 8 0,-12-9 0,-9 4 0,-7-9 0,1 9 0,5-9 0,6 4 0</inkml:trace>
  <inkml:trace contextRef="#ctx0" brushRef="#br0" timeOffset="16247">25391 6504 24575,'12'27'0,"-4"-6"0,-4-1 0,-4-8 0,5 3 0,-4-9 0,4-1 0</inkml:trace>
  <inkml:trace contextRef="#ctx0" brushRef="#br0" timeOffset="16615">25520 6411 14529,'0'8'0,"4"-5"4184,2 17-4184,0 0 1739,4-7-1739,4 19 946,6-4-946,7 8 3177,-13-10-3177,-3-2 0,-20-10 0,2-4 0,-13-4 0,8-11 0,1 4 0,6-4 0</inkml:trace>
  <inkml:trace contextRef="#ctx0" brushRef="#br0" timeOffset="16964">25856 6193 24575,'0'21'0,"0"32"0,10 8 0,-9-18 0,0 0 0,4-2 0,0-4 0,-5 9 0,-5-18 0,4-23 0,-4-5 0</inkml:trace>
  <inkml:trace contextRef="#ctx0" brushRef="#br0" timeOffset="17549">25867 6518 24575,'21'-12'0,"0"5"0,-5 1 0,-1 1 0,1 4 0,0-4 0,1 5 0,3 5 0,-3-4 0,13 10 0,3-9 0,8 4 0,-10-12 0,-1 4 0,-14-4 0,4 6 0,-3 0 0,4 0 0,8 0 0,-6 0 0,5-6 0,-10-14 0,-7 0 0,3-17 0,-12-2 0,8 1 0,0-5 0,-9-1 0,0-1 0,5 5 0,-1 5 0,-5 9 0,-15 48 0,5 14 0,2 7 0,-2-6 0,1 0 0,0 3 0,3-1 0,6 12 0,0-32 0,0-14 0</inkml:trace>
  <inkml:trace contextRef="#ctx0" brushRef="#br0" timeOffset="17683">26401 6398 24575,'30'-17'0,"-1"0"0,7-1 0,2 2 0,8-2 0,-1 2 0,-9 3 0,-4 1 0,8-4 0,-31 10 0</inkml:trace>
  <inkml:trace contextRef="#ctx0" brushRef="#br0" timeOffset="18883">24857 7455 8191,'-15'-41'0,"5"10"5063,-6 0-5063,4 5 2818,5 9-2818,0 6 1719,-7 25-1719,4 21 0,1 12 0,0-2 0,0 5 0,1 4 1215,2-2 0,1 4 0,0 2 1,1-1-1216,0 2 0,0 0 0,1 0 0,1-3 0,1 3 0,2-2 0,-1-5 0,0 10 0,0-11 0,0-13 0,0-14 0,-9-8 0,-3-9 0,0-1 0,3-6 0</inkml:trace>
  <inkml:trace contextRef="#ctx0" brushRef="#br0" timeOffset="19046">24531 8222 24575,'0'-11'0,"17"5"0,9-12 0,34-8 0,-3-8 0,-28 14 0,-2 0 0,2 2 0,-16 6 0</inkml:trace>
  <inkml:trace contextRef="#ctx0" brushRef="#br0" timeOffset="19266">25049 7630 24575,'0'38'0,"0"1"0,-5 2 0,0 1 0,4 2 0,-1 0 0,-8-2 0,0-4 0,8 3 0,-8 0 0,10-24 0,0-2 0,0-10 0</inkml:trace>
  <inkml:trace contextRef="#ctx0" brushRef="#br0" timeOffset="19580">25213 7950 24575,'0'21'0,"5"-10"0,14-1 0,8-16 0,14-9 0,-19 1 0,1 0 0,-17 9 0,0 14 0,4 3 0,1 5 0,7-6 0,-2-5 0,-1-6 0,-9 0 0,-1 0 0</inkml:trace>
  <inkml:trace contextRef="#ctx0" brushRef="#br0" timeOffset="20096">25564 7870 24575,'-16'21'0,"6"-5"0,5 0 0,5-5 0,0 4 0,5-3 0,5-2 0,2-5 0,3-5 0,9 0 0,12-15 0,-7-2 0,1-5 0,1-9 0,-2-6 0,2-13 0,-5-4 0,-10 9 0,-3-2 0,3-10 0,-5 7 0,-8 16 0,2 3 0,-7 76 0,-12 7 0,12-14 0,1 0 0,-7 19 0,8-15 0,0-27 0,0-10 0</inkml:trace>
  <inkml:trace contextRef="#ctx0" brushRef="#br0" timeOffset="20983">25826 7693 8191,'14'-16'0,"-1"1"5063,8 4-5063,-1 5 2818,-3 1-2818,-1 15 1719,-5-3-1719,3 10 6784,-12-6-6784,16 2 0,-11-6 0,14 8 0,1-13 0,10 7 0,2-18 0,-7 7 0,-2-12 0,-13 13 0,12-4 0,-6 5 0,8-5 0,-10 4 0,4-10 0,-13 4 0,2-5 0,-9 11 0,0 2 0,0 10 0,5-5 0,5-1 0,7-5 0,13 0 0,-7 0 0,8 0 0,-10 0 0,-4 0 0,3-10 0,2-19 0,-10-4 0,-1-7 0,4-12 0,-2-2 0,-6 0 0,-1 1 0,0 5 0,-2 5 0,-4 1 0,-4 24 0,-7 13 0,-2 19 0,2 31 0,5-3 0,5 0 0,2 4 0,3-11 0,1-1 0,-3 32 0,11-16 0,-7-35 0,0-10 0,-1-5 0</inkml:trace>
  <inkml:trace contextRef="#ctx0" brushRef="#br0" timeOffset="21331">26384 7437 24575,'26'-6'0,"9"4"0,5-10 0,10 10 0,-3-4 0,-8 6 0,-18 5 0,-11 5 0,-5 11 0,-5 6 0,0-1 0,4 0 0,2-10 0,0-5 0,-1-6 0</inkml:trace>
  <inkml:trace contextRef="#ctx0" brushRef="#br0" timeOffset="21499">26818 7280 8191,'-6'0'0,"1"0"0</inkml:trace>
  <inkml:trace contextRef="#ctx0" brushRef="#br0" timeOffset="21915">26818 7343 24575,'9'36'0,"1"-1"0,9 28 0,5-30 0,-7-14 0,2-7 0,-13-29 0,4-13 0,-8-28 0,-1 10 0,-2 5 0,13 28 0,26 19 0,22-2 0,-9 13 0,-5-14 0,-22 18 0,6-4 0,6 13 0,-4-8 0,-11 3 0,-2-16 0,-12 7 0,3-13 0,-5 4 0</inkml:trace>
  <inkml:trace contextRef="#ctx0" brushRef="#br0" timeOffset="22946">24688 8847 24575,'6'11'0,"-2"48"0,0-15 0,-1 5 0,-1 17 0,-2 0-1043,0-12 0,0-4 1043,0-7 0,0-5 0,0 0 671,0-9-671,5-13 86,-4-7 0,4-5 0,-5-6 0</inkml:trace>
  <inkml:trace contextRef="#ctx0" brushRef="#br0" timeOffset="23382">24500 8967 24575,'6'-26'0,"17"-3"0,0 11 0,29-9 0,-1 8 0,-10 8 0,3 7 0,-3 10 0,0 8 0,9 7 0,-4 10 0,-10 17 0,-8 10-908,-8-12 0,-3 3 1,-4-1 907,-5 11 0,-3 0 0,4 9 0,-6-4 0,-12-27 0,-3-2 0,3-1 0,-3-4 0,-31 9 0,19-18 0,-14-13 2723,10-4-2723,-4-4 0,1 0 0,14 0 0,7 0 0,5 0 0</inkml:trace>
  <inkml:trace contextRef="#ctx0" brushRef="#br0" timeOffset="23780">25364 9407 24575,'44'-32'0,"-7"8"0,-9-10 0,-15 9 0,1-8 0,-28 17 0,6 6 0,-20 29 0,12 27 0,1-12 0,0 3 0,8-2 0,2 0 0,-1 22 0,22-31 0,2-14 0,-3-7 0,-10-5 0</inkml:trace>
  <inkml:trace contextRef="#ctx0" brushRef="#br0" timeOffset="24198">25563 9368 24575,'19'33'0,"0"-4"0,13 1 0,-11-9 0,-2-20 0,-2-4 0,5-17 0,-4-16 0,9-21 0,-17 12 0,9 6 0,-17 25 0,7 22 0,-3 3 0,9 28 0,-2-10 0,1 13 0,-6-20 0,1-6 0,-8-7 0,4-9 0</inkml:trace>
  <inkml:trace contextRef="#ctx0" brushRef="#br0" timeOffset="24365">25941 9141 24575,'0'-11'0</inkml:trace>
  <inkml:trace contextRef="#ctx0" brushRef="#br0" timeOffset="24964">26100 9237 24575,'-11'0'0,"0"4"0,-4 7 0,7 1 0,-14 16 0,19-9 0,-10 6 0,18-14 0,13-7 0,5-8 0,7 2 0,-9-3 0,-6 5 0,-4 0 0,6 10 0,9-2 0,7 3 0,8-5 0,-2-20 0,-5-7 0,-15-24 0,-11 9 0,-3-2 0,-5-25-355,0 22 0,0 1 355,0-16 0,-6 15 0,4 56 0,-6 15 0,-1 7 0,7 7 0,2 3 0,-6 0 0,1-4 0,5 3 0,0-13 0,4-15 0,-2 2 0,2-14 0,-4-2 0</inkml:trace>
  <inkml:trace contextRef="#ctx0" brushRef="#br0" timeOffset="25514">26356 9275 24575,'35'-17'0,"-15"9"0,13-2 0,-20 23 0,4 9 0,0 6 0,1-7 0,3-12 0,7-9 0,12 0 0,1-6 0,-5-12 0,-12-7 0,-18-4 0,-6 7 0,-11 12 0,0 5 0,-5 5 0,15 5 0,11-4 0,33-9 0,13 4 0,-18-3 0,0 1 0,22 6 0,4 8 0,-22 1 0,7 1 0,-17-4 0,-7-6 0,-6 0 0,-12 0 0,2 0 0</inkml:trace>
  <inkml:trace contextRef="#ctx0" brushRef="#br0" timeOffset="26447">24305 10726 8191,'5'-11'0,"1"5"5063,15 10-5063,-6 7 2818,11 26-2818,-7 3 0,-3 1 0,1 6 0,2 13 0,0 1 253,3-5 1,-1-1-254,-2 1 0,-2-6 0,8-4 6183,-11-22-6183,-6-9 0,-3-13 0,3-33 0,4-7 0,-7 3 0,1-3-208,5 2 0,0-2 208,-4-25 0,1-6 0,1 21 0,3-1 0,-2 1 378,-2-17 1,0 3-379,4 10 0,-2 9 0,-8 19 0,9 9 0,-10 18 0,4-5 0,-5 11 0</inkml:trace>
  <inkml:trace contextRef="#ctx0" brushRef="#br0" timeOffset="26896">24902 11057 24575,'0'-22'0,"-9"6"0,-15 5 0,0 16 0,-13 19 0,24 8 0,0 11 0,13-12 0,0-3 0,5-16 0,10-3 0,-2-9 0,7-4 0,-5-4 0,-2-7 0,4-3 0,-5 2 0,0 1 0,0 18 0,-5-1 0,3 18 0,-8-8 0,7-1 0,-3-6 0,0-5 0,-1 0 0</inkml:trace>
  <inkml:trace contextRef="#ctx0" brushRef="#br0" timeOffset="27213">24982 11136 24575,'44'-37'0,"-7"15"0,-10 7 0,-10 15 0,3 9 0,-2 8 0,-1 5 0,-5-1 0,-12-5 0,-1-19 0,14-7 0,1-8 0,23-5 0,-6 15 0,4-1 0,-10 9 0,-5 5 0,-14 1 0,-1 0 0,-5-1 0</inkml:trace>
  <inkml:trace contextRef="#ctx0" brushRef="#br0" timeOffset="27398">25337 10850 8191,'0'-10'0,"0"21"1265,0-7 1,0 14 0,0-13 0</inkml:trace>
  <inkml:trace contextRef="#ctx0" brushRef="#br0" timeOffset="27764">25488 10975 24575,'-11'16'0,"5"12"0,1-10 0,10 2 0,14-17 0,12-18 0,-2 6 0,-1-4 0,-13 13 0,1 6 0,10 20 0,-8-4 0,3-4 0,-15-12 0,-2-15 0</inkml:trace>
  <inkml:trace contextRef="#ctx0" brushRef="#br0" timeOffset="28074">25799 10992 24575,'11'0'0,"-1"14"0,-4-5 0,-1 15 0,0-12 0,-4 3 0,9-5 0,5-4 0,-2-6 0,24-14 0,-5-6 0,0 4 0,-4 3 0,-18 13 0,-4 5 0,-1 1 0,0-1 0,-4 0 0,4-5 0</inkml:trace>
  <inkml:trace contextRef="#ctx0" brushRef="#br0" timeOffset="28479">26236 10932 8191,'-5'-11'0,"-18"6"5063,8 16-5063,-21 18 2818,28-9-2818,-4 8 1719,34-10-1719,13 3 3392,-1-12 0,3-2-3392,29-1 0,-13-12 0,-21-6 0,-26 1 0,-1 0 0,-10 15 0,4-2 0,-4 18 0,15-8 0,7 8 0,15-13 0,-3 2 0,-9-9 0,-11 0 0</inkml:trace>
  <inkml:trace contextRef="#ctx0" brushRef="#br0" timeOffset="41596">2236 1876 24575,'0'34'0,"0"2"0,0 4 0,5 4 0,0 1 0,-2 1 0,3-2 0,6-5 0,4-7 0,12-12 0,18-29 0,12-16 0,-9-3 0,4-8 0,4-4 0,4 0-1002,-14 12 0,2-1 0,3-1 1,1 0-1,2-1 0,-1-1 1,1 0 1001,-3 0 0,1-1 0,2-1 0,0-1 0,-1 1 0,0 0 0,0 2 0,-2 1-491,8-3 0,0 1 0,0 2 1,-2 0-1,-2 2 0,-2 1 491,11-6 0,-2 1 0,-4 3 0,-9 7 0,-5 6 0,-9 4 0,-1-9 0,-21 21 0,-6 15 0,-2-10 0,0 14 0</inkml:trace>
  <inkml:trace contextRef="#ctx0" brushRef="#br0" timeOffset="46048">4847 8143 24575,'0'15'0,"5"9"0,2-1 0,-1 5 0,7-7 0,-6 8 0,14 7 0,1 0 0,3-11 0,-6-12 0,1-13 0,12 0 0,16-25 0,12-12-905,-19 15 0,3 0 0,3-2 0,1-3 905,4-3 0,3-4 0,2-2 0,-1 1 0,-1 0-982,-5 5 1,-1 0 0,-1 0 0,0 1 0,1 0 981,0-1 0,1 1 0,0 0 0,-2 2 0,-4 1 0,9-3 0,-5 2 0,1 0-160,6-1 1,-1 0 0,-1 4 159,7 1 0,-3 2 0,-6-5 0,-6 3 0,5 10 0,-36 9 616,-14 11 0,-1 3 0,-4-5 0</inkml:trace>
  <inkml:trace contextRef="#ctx0" brushRef="#br0" timeOffset="49647">13368 11416 24575,'35'0'0,"6"-5"0,9-1 0,-7 1 0,4 1 0,4-2-2166,2 0 0,6 0 0,0-1 0,-1 0 2166,-7-1 0,-1 1 0,0-1 0,1 2 0,2 1 0,1 1 0,-1 1 0,-3-1 463,-3 0 1,-2 0 0,0-1-464,11 1 0,1-1 0,-1 2 0,-10 2 0,0 1 0,-2-2 0,22-8 0,-6-1 0,-24 10 0,-5 0 1531,1-7-1531,-42 8 0,-2 8 0,-34 4 0,13 2 0,2 1 0,-4-1 0,-6 3 0</inkml:trace>
  <inkml:trace contextRef="#ctx0" brushRef="#br0" timeOffset="49931">13671 11744 8191,'-7'0'0,"49"-9"1394,13 0 0,13-2-1394,-17 3 0,5 0 0,2 0 0,-2-1 0,-5 1 0,-1-2 0,1 1 0,3 0 0,3 1 0,5 1 0,1-1 0,-2 2 0,-5 0 697,10 0 1,-5 1 0,0-1-698,6-1 0,0-2 0,-7 3 0,-4 5 0,-10-1 0,-11-8 0,-30 10 0</inkml:trace>
  <inkml:trace contextRef="#ctx0" brushRef="#br0" timeOffset="52014">12419 9414 8191,'5'6'0,"14"-1"5063,32-14-5063,-9 3 0,2 0 0,5 1 0,-1-1 966,4-5 1,-3 1-967,-12 8 0,0 1 919,4-4 0,-2 0-919,11-2 0,0 6 6404,-30-5-6404,-5 6 0,9 0 0,-11 0 0,4 0 0</inkml:trace>
  <inkml:trace contextRef="#ctx0" brushRef="#br0" timeOffset="52566">13205 9456 24575,'37'0'0,"20"0"0,-3-4 0,4-2 0,-3 0 0,0-1 0,7-3 0,-3-1 0,-21 5 0,-4 0 0,8-2 0,-22 8 0,-14 0 0,-1 0 0</inkml:trace>
  <inkml:trace contextRef="#ctx0" brushRef="#br0" timeOffset="53046">14171 9457 9036,'11'0'0,"-2"0"2559,20-3 0,11-3-2559,13 0 0,5-2 0,6-3 0,1 0 950,-2 3 0,-5 1-950,-19 0 0,-7 3 1722,-8 4-1722,-43 0 0,-17 11 0,-2-9 0,6 9 0</inkml:trace>
  <inkml:trace contextRef="#ctx0" brushRef="#br0" timeOffset="55417">14638 12540 24575,'-11'10'0,"14"-3"0,8 9 0,28-10 0,0-2 0,8-4 0,-4-5 0,4-5 0,3 1-377,0 3 1,4 1-1,1 0 1,-2-3 376,5-4 0,-2-2 0,-1 2 0,-2 4 0,-2 1 0,-8 2 366,7-5-366,-40 10 0,-35 15 0,-12 3 0,1 3 0,1 0 0,2 0 0,-2 2 0</inkml:trace>
  <inkml:trace contextRef="#ctx0" brushRef="#br0" timeOffset="55663">14777 12888 8191,'-6'18'0,"20"-14"5063,32 15-5063,-4-23 0,2-3 0,-4 6 0,1-1 1409,15-10 0,-6-2-1409,-10 6 0,8-9 0,-42 13 0,-1 4 0</inkml:trace>
  <inkml:trace contextRef="#ctx0" brushRef="#br0" timeOffset="56863">16277 7612 24575,'6'-5'0,"-11"4"0,-23-13 0,-13 12 0,-12 2 0,-8 4 0,13 1 0,-2 3 0,-3 0-1777,4 0 1,-4 1-1,1 0 1,1 0 1776,-8 2 0,2 1 0,2-1 0,6 0 0,1 0 0,5-1 751,4 2 1,4 1-752,0 0 0,1 0 0,-9 9 0,-2 6 0,26-11 0,0 2 5603,8-9-5603,-8 9 0,2-5 0,-9 9 0,5-9 0,-2-4 0,11-1 0,-2-7 0,13 2 0,-4-4 0</inkml:trace>
  <inkml:trace contextRef="#ctx0" brushRef="#br0" timeOffset="57181">14997 7844 8191,'-5'-12'0,"-3"21"5063,-4 14-5063,4 9 2818,-4-3-2818,10-3 1719,1-14-1719,19 7 6784,5-18-6784,7 4 0,-5-5 0,-4-6 0,4 4 0,-8-4 0,-2 6 0,-10 0 0</inkml:trace>
  <inkml:trace contextRef="#ctx0" brushRef="#br0" timeOffset="58280">17080 7526 8191,'-6'5'0,"1"13"5063,5 33-5063,0-8 0,0 6 0,0 1 0,0 3 0,0 0 234,0-4 1,0 0 0,0-1-235,0 4 0,0 0 0,0-3 0,1 3 0,-2-5 988,-3-7 0,0-5-988,1 9 5864,-14-34-5864,15-35 0,-7-9 0,0-6 0,7-10 0,1-4-740,-4 1 1,0-1 739,5-1 0,0 2 0,0 16 0,0 0 1207,5-15 1,1 0-1208,2 6 0,2 0 0,4-4 0,1 3 0,4-17 0,9 24 0,-8 18 0,6-3 0,3 15 1700,-11 24-1700,6 12 0,-15 15 141,4 19-141,-34-6 0,1 3 0,-24-12 0,15-21 0,4-5 0,10-7 0,9-6 0,1-2 0</inkml:trace>
  <inkml:trace contextRef="#ctx0" brushRef="#br0" timeOffset="58664">17217 7885 24575,'0'51'0,"5"-14"0,2 9 0,8-30 0,-2-7 0,12-9 0,5-19 0,2 2 0,-1-14 0,-12 11 0,-7 10 0,-6 19 0,5 12 0,-10 7 0,5 1 0,-1-12 0,-4-7 0,4-5 0</inkml:trace>
  <inkml:trace contextRef="#ctx0" brushRef="#br0" timeOffset="59070">17567 7890 24575,'12'21'0,"-5"0"0,3 0 0,-9-4 0,-1-2 0,-6-4 0,15-30 0,3 5 0,8-16 0,5-1 0,13 4 0,4-7 0,-15 37 0,-16 8 0,-5 10 0,-6 7 0,0 12 0,0-3 0,0-8 0,0-15 0</inkml:trace>
  <inkml:trace contextRef="#ctx0" brushRef="#br0" timeOffset="59248">17881 7642 24575,'-9'0'0,"-2"3"0,-1 5 0,3-2 0</inkml:trace>
  <inkml:trace contextRef="#ctx0" brushRef="#br0" timeOffset="59479">17929 7584 24575,'5'54'0,"1"-1"0,0 7 0,-4-2 0,-9-15 0,-1-3 0,7-5 0,-2-2 0,-16 11 0,17-29 0,-2-9 0,4-1 0</inkml:trace>
  <inkml:trace contextRef="#ctx0" brushRef="#br0" timeOffset="59980">17914 7997 24575,'32'-6'0,"-4"-5"0,3-2 0,-12-2 0,6 9 0,-9 1 0,4 14 0,-2 3 0,-3-1 0,-3 3 0,4-13 0,0 4 0,6-10 0,-5 4 0,-2-4 0,-4 5 0,-5 9 0,-1 12 0,-15 34 0,7-1 0,-17-5 0,-7 2 0,10-12 0,-3-3 0,-7 0 0,-3-4 0,-20 7 0,23-33 0,1-6 0,16-9 0,-1-12 0,24-34 0,2 18 0,3 0 0,3-1 0,1 3 0,18-15 0,-20 30 0</inkml:trace>
  <inkml:trace contextRef="#ctx0" brushRef="#br0" timeOffset="67181">2370 16250 24575,'-6'-1'0,"1"2"0,5 14 0,0 9 0,0 23 0,0-10 0,0 1 0,0-1 0,0-1 0,9 25 0,-2-29 0,21-26 0,21-19 0,-1-12 0,10-11 0,5-2-1343,-11 8 1,2-1-1,4-1 1,2-2 0,4-1 1342,-14 9 0,3-2 0,3 0 0,1-1 0,1-1 0,0 1 0,0-1 0,-1 2 0,-3 0-571,0 1 1,-1 0 0,-1 0 0,-1 1 0,1 0 0,-1 0 0,1 0 0,1 1 570,3-2 0,1 1 0,1-1 0,0 1 0,-1 0 0,-1 2 0,-3 0 0,-3 1-210,5-1 0,-4 1 0,-2 1 0,0 0 0,0 0 210,3-1 0,0-1 0,0 1 0,-2 1 0,-4 2 0,8-3 0,-5 3 0,-1 1 0,1 1 0,-2 2 0,-11 3 0,-12 4 0,-19 9 0</inkml:trace>
  <inkml:trace contextRef="#ctx0" brushRef="#br0" timeOffset="68863">25372 17177 8191,'-25'-13'0,"6"-4"5063,-5 2-5063,10 0 2818,9 7-2818,59-8 0,-8 10 0,10 1 0,6 0-341,-7-1 0,6 0 0,2 0 1,3 0-1,0 1 341,-10 1 0,2 1 0,1 1 0,0 0 0,1 0 0,-1 0 0,-1 0 25,4-1 0,0 0 0,0 0 0,-1 1 0,-1 0 0,-1 0-25,5 2 0,0 0 0,-2 0 0,-2 0 0,-5 0 0,9 1 0,-5-1 0,-2-1-472,-3-2 1,-2-2 0,-4 2 471,-1 2 0,-4-1 0,-2-3 0,-9-2 0,-22 2 0,-5 4 0,-5-4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55:33.373"/>
    </inkml:context>
    <inkml:brush xml:id="br0">
      <inkml:brushProperty name="width" value="0.05292" units="cm"/>
      <inkml:brushProperty name="height" value="0.05292" units="cm"/>
      <inkml:brushProperty name="color" value="#FF0000"/>
    </inkml:brush>
  </inkml:definitions>
  <inkml:trace contextRef="#ctx0" brushRef="#br0">7206 3634 24575,'-54'21'0,"18"-3"0,-4 3 0,-10 7 0,-4 3 0,15-9 0,0 1 0,0 1 0,0-1 0,1 1 0,1 0 0,-15 9 0,3 0 0,2-1 0,2 0 0,6-2 0,2-1 0,3-3 0,1 0 0,4-3 0,1-2 0,-19 18 0,2-2 0,1 2 0,-2 2 0,2 1 0,2 3 0,4 8 0,18-23 0,2 3 0,-4 10 0,2 3 0,-2 10 0,2 2 0,6-15 0,0 1 0,1 0 0,0 2 0,1 0 0,1 0 0,0-1 0,2 0 0,1 0 0,1 0 0,1 0 0,1 0 0,0 19 0,2-1 0,0-2 0,2-3 0,1-8 0,0-4 0,1 20 0,1-22 0,4-18 0,4-6 0,7 2 0,13 9 0,14 7 0,-13-15 0,4 1 0,8 4 0,3 0 0,9 3 0,2-1 0,-13-7 0,1 0 0,0-1-228,4 1 1,0 0 0,-1 0 227,0-1 0,0 0 0,-2-1 0,-3-2 0,-1-1 0,-3-1 0,6 1 0,-4-2 0,5 2 0,-23-12 0,3-6 0,6 0 0,7 0 0,21 2 0,8 2-598,-19 0 1,3 1-1,3 0 1,1 1 597,-3-1 0,2 2 0,2-1 0,0 1 0,1 0-448,4 1 1,2 0-1,1 1 1,0-1-1,0 0 448,-9-1 0,1 0 0,-1-1 0,1 0 0,0 0 0,0-1 0,1 0 0,0-1 0,1-1 0,-2 0 0,0 0 0,-2-1-164,2 1 0,-1-1 0,-1-1 0,-3 0 0,-1 0 164,15-1 0,-4-1 0,-5-5-63,10-5 0,-7-9 63,-18-6 0,-1-6 0,-3 5 0,2-1 0,1-1 432,5-4 0,0 0 0,1-1-432,0 1 0,-1 0 0,0 0 0,-4 2 0,-1 0 0,-1 0 1451,13-9 0,-3 0-1451,-7 5 0,-4 0 526,-9 7 1,-3 1-527,-3 1 0,-1 0 86,0-2 0,0-1-86,-2-1 0,1 0 416,-1-2 1,0 0-417,-1 0 0,-1 1 0,-2-3 0,-1 0 0,-2 2 0,-1-2 0,1-5 0,-2-2 0,-2-7 0,-1-3 0,-2-4 0,-2-3 0,-2 12 0,-1-1 0,0 1 0,-2-21 0,-2 2 0,-2 4 0,-1 1 0,-1 9 0,-3 3 0,0 13 0,-2 3 0,-11-17 0,6 17 0,4 11 0,5 7 0,2 6 0,2 7 0,4 6 0,2 6 0,3 3 0,0-2 0,-4-9 0,-10-14 0,-19-23 0,4 7 0,-5-4 0,-12-10 0,-6-3 0,8 9 0,-4-1 0,-1-1-509,-6-3 0,-3 0 0,-2 0 509,11 9 0,-2 1 0,-1 0 0,-1 1 0,-2 1 0,-1 1 0,0 1 0,-2 2 0,-2 0 0,-1 2 0,-1 1 0,0 2 0,-1 1 0,0 1 0,0 2 0,0 0 0,1 3 0,0 0 0,1 2 0,0 1 0,-11-1 0,0 1 0,3 3-159,7 1 0,2 2 0,1 0 159,5 2 0,2 0 0,1 1 0,-14 0 0,1 0 0,3 1 0,1 1 0,5 2 0,1 0 0,0 2 0,0 1 0,4 1 0,0 0 744,2 1 0,2-1-744,4 0 0,2-1 516,-19 7-516,8-3 0,12-2 0,5-1 0,5 1 0,5-1 0,2-1 0,3 1 0,4-3 0,4-2 0,-5 0 0,0-1 0,-1 0 0,4 0 0</inkml:trace>
  <inkml:trace contextRef="#ctx0" brushRef="#br0" timeOffset="8846">3918 7506 24575,'11'30'0,"7"14"0,-7-12 0,0 1 0,7 7 0,1 2 0,4 13 0,-1 0 0,-3-13 0,-1-2-481,-1 1 0,-2-1 481,7 16 0,-1-8 236,0-2-236,2-3 0,-6-11 0,-3 1 0,-16-47 0,-8-1 181,-4-24 1,4 20-1,4 9 1</inkml:trace>
  <inkml:trace contextRef="#ctx0" brushRef="#br0" timeOffset="9416">3830 7773 24575,'4'-11'0,"4"-4"0,7-9 0,-7 5 0,6-8 0,-6 2 0,-1-15 0,0-11 0,-7 9 0,0 9 0,0 17 0,4 10 0,7 17 0,0-3 0,9 9 0,0 0 0,26-5 0,-7 3 0,14-7 0,-27-8 0,-11 0 0,-10 0 0</inkml:trace>
  <inkml:trace contextRef="#ctx0" brushRef="#br0" timeOffset="13378">1623 2407 24575,'-5'11'0,"4"0"0,-4 4 0,5 1 0,0 5 0,-9 7 0,7-6 0,-6 7 0,8-9 0,0 1 0,0-5 0,0 4 0,0-4 0,-5-4 0,4 6 0,-4-11 0,5 3 0,0-5 0</inkml:trace>
  <inkml:trace contextRef="#ctx0" brushRef="#br0" timeOffset="13850">1430 3129 24575,'0'15'0,"0"2"0,0 12 0,0 3 0,-6 0 0,4-2 0,-4-1 0,1-10 0,4 5 0,-4-9 0,5 1 0,0-5 0,0-2 0</inkml:trace>
  <inkml:trace contextRef="#ctx0" brushRef="#br0" timeOffset="14250">1282 3790 24575,'0'16'0,"0"1"0,0 13 0,0-7 0,0 14 0,0 2 0,0 18 0,0-6 0,0 6 0,0-25 0,-5-7 0,4-14 0,-4-7 0</inkml:trace>
  <inkml:trace contextRef="#ctx0" brushRef="#br0" timeOffset="14682">1188 4703 14015,'-5'11'0,"4"-1"4333,-4 6-4333,1 0 1831,2 6-1831,-2 6 1001,4 3-1001,-9 16 3395,7-5-3395,-7 7 0,9-8 0,0-19 0,0-3 0</inkml:trace>
  <inkml:trace contextRef="#ctx0" brushRef="#br0" timeOffset="15162">1068 5692 24575,'0'16'0,"0"0"0,0 16 0,0 12 0,-6-1 0,4-3 0,-4-13 0,6-1 0,0 22 0,-6-7 0,5-1 0,-5-15 0,1-10 0,3-9 0,-2-1 0</inkml:trace>
  <inkml:trace contextRef="#ctx0" brushRef="#br0" timeOffset="15598">1008 6736 24575,'0'11'0,"0"0"0,0 4 0,0 7 0,-6 0 0,4 28 0,-4-28 0,1 18 0,4-24 0,-9 0 0,9 1 0,-4-6 0,5-6 0</inkml:trace>
  <inkml:trace contextRef="#ctx0" brushRef="#br0" timeOffset="16044">948 7330 24575,'0'21'0,"-6"-1"0,4 10 0,-4-7 0,6 6 0,-6-8 0,4-1 0,-4 1 0,6-1 0,0-3 0,-5 2 0,4-7 0,-4 4 0,1-5 0,2-5 0,-3-2 0</inkml:trace>
  <inkml:trace contextRef="#ctx0" brushRef="#br0" timeOffset="18744">846 8039 24575,'0'51'0,"0"0"0,0 1 0,0 0 0,0-8 0,0-1 0,0-5 0,0-3 0,0 11 0,0 1 0,0-9 0,0-4 0,0-10 0,0-12 0,0-2 0,0-5 0</inkml:trace>
  <inkml:trace contextRef="#ctx0" brushRef="#br0" timeOffset="20644">4074 8341 24575,'0'15'0,"0"1"0,0 5 0,-5 0 0,4 0 0,-4 7 0,5-5 0,0 1 0,0-13 0,0-6 0</inkml:trace>
  <inkml:trace contextRef="#ctx0" brushRef="#br0" timeOffset="21378">4917 8258 24575,'0'11'0,"0"4"0,0 1 0,0 12 0,0 3 0,0-1 0,0 8 0,0-7 0,0-3 0,0-4 0,0-18 0,0-1 0</inkml:trace>
  <inkml:trace contextRef="#ctx0" brushRef="#br0" timeOffset="22277">6036 8316 24575,'0'16'0,"-7"4"0,6-4 0,-5 5 0,6-1 0,0 5 0,0-3 0,0-1 0,0-5 0,0-10 0,0-1 0</inkml:trace>
  <inkml:trace contextRef="#ctx0" brushRef="#br0" timeOffset="22631">6494 8262 24575,'0'22'0,"0"2"0,0-7 0,0 3 0,0 1 0,0 1 0,0-5 0,0-7 0,0-5 0</inkml:trace>
  <inkml:trace contextRef="#ctx0" brushRef="#br0" timeOffset="23311">7201 8332 24575,'0'15'0,"0"1"0,0 5 0,0 8 0,0 11 0,0 2 0,0-3 0,0-15 0,0-9 0,0-9 0,0-1 0</inkml:trace>
  <inkml:trace contextRef="#ctx0" brushRef="#br0" timeOffset="24561">5302 9838 24575,'-6'4'0,"1"2"0,5 5 0,0 4 0,-6 1 0,5 5 0,-5-1 0,6 1 0,0-5 0,0-1 0,0 0 0,4-3 0,-2-2 0,2-5 0</inkml:trace>
  <inkml:trace contextRef="#ctx0" brushRef="#br0" timeOffset="25036">5879 9802 24575,'-20'18'0,"8"-3"0,-3 6 0,14-3 0,-6 7 0,7-4 0,0 4 0,0-8 0,0 7 0,0-12 0,0-2 0,0-5 0</inkml:trace>
  <inkml:trace contextRef="#ctx0" brushRef="#br0" timeOffset="25312">6173 9894 24575,'0'37'0,"0"-5"0,0-16 0,0 0 0,0 0 0,0-6 0,0-5 0</inkml:trace>
  <inkml:trace contextRef="#ctx0" brushRef="#br0" timeOffset="28096">808 9069 24575,'-6'9'0,"-4"-7"0,9 24 0,-9-12 0,4 15 0,0-8 0,1 0 0,5-1 0,0 1 0,0-1 0,0 10 0,0-7 0,5 7 0,1-18 0,9-3 0,9-9 0,-1 0 0,7-9 0,-11-3 0,-2-4 0,-5 1 0,0-5 0,-6-7 0,-5-5 0,-2 5 0,-21 12 0,13 5 0,-23 9 0,19-4 0,-7 5 0,4 0 0,0 0 0,4 0 0,3 0 0</inkml:trace>
  <inkml:trace contextRef="#ctx0" brushRef="#br0" timeOffset="28782">642 10021 24575,'-6'17'0,"-4"-2"0,9 5 0,-4 22 0,10 2 0,5 1 0,-3-18 0,12-21 0,-12-1 0,8-5 0,-3-9 0,5-7 0,7-34 0,-10 10 0,1-10 0,-15 13 0,-6 5 0,-5 0 0,-14 2 0,7 17 0,-5 5 0,12 8 0,0 5 0,5-4 0,1 4 0</inkml:trace>
  <inkml:trace contextRef="#ctx0" brushRef="#br0" timeOffset="29396">634 10962 8191,'-6'22'0,"-4"-7"5063,9 19-5063,-4-17 2818,14-2-2818,3-4 1719,13-5-1719,-3-6 6784,-1-6-6784,-10-5 0,3-1 0,-12-9 0,7-6 0,-15-6 0,-5 11 0,3 3 0,-11 18 0,12-4 0,-12 5 0,12 0 0,-2 0 0</inkml:trace>
  <inkml:trace contextRef="#ctx0" brushRef="#br0" timeOffset="30015">558 11798 24575,'-11'9'0,"-3"7"0,13 1 0,-4 3 0,5-9 0,0 4 0,5-3 0,10-1 0,10-6 0,1-22 0,-2 8 0,-14-14 0,0 3 0,-9-7 0,-1-5 0,-6 5 0,0 7 0,-4 14 0,0 1 0,3 5 0,-3 0 0</inkml:trace>
  <inkml:trace contextRef="#ctx0" brushRef="#br0" timeOffset="30745">621 12761 24575,'-5'-6'0,"4"-4"0,-8 9 0,3 5 0,0 17 0,1 19 0,5-6 0,0-1 0,0-18 0,5-9 0,5-1 0,6-11 0,8-13 0,-12-1 0,7-9 0,-17 9 0,4-10 0,-11 6 0,-1-1 0,-14 14 0,-5 6 0,6 5 0,2 0 0</inkml:trace>
  <inkml:trace contextRef="#ctx0" brushRef="#br0" timeOffset="32929">570 13313 24575,'0'16'0,"-6"13"0,4 14 0,-4 10 0,6-4 0,0-11 0,5-22 0,1-1 0,9-9 0,2 4 0,-1-9 0,-1-1 0,1-1 0,-1-21 0,1 13 0,0-28 0,-4 10 0,-4-23 0,-11 9 0,1-7 0,-19 14 0,18 9 0,-19 11 0,13 0 0,-10 6 0,1-3 0,-3 5 0,1 6 0,8 0 0,3 0 0</inkml:trace>
  <inkml:trace contextRef="#ctx0" brushRef="#br0" timeOffset="46427">259 14168 24575,'15'0'0,"21"-15"0,-1 6 0,4-2 0,14-4 0,3 0-1944,1 5 0,1 1 1944,1-3 0,-2 2 0,-14 8 0,-2 1 0,0-5 0,-1 0 0,26-4 603,-25 10 0,-1-2-603,13-14 159,8 9 0,-40 0 0,-7 2 0</inkml:trace>
  <inkml:trace contextRef="#ctx0" brushRef="#br0" timeOffset="54378">3687 2609 8191,'0'-17'0,"0"2"5063,0 0-5063,0 3 2818,-5 2-2818,-5 5 1719,-2 5-1719,-3 0 6784,4 0-6784,5 5 0,-8 7 0,7 9 0,-4 27 0,12-5 0,4 2 0,1-3 0,2-1-794,2 5 0,2-1 794,11 17 0,-6-30 0,3 12 0,-7-21 0,-3 5 0,-5-11 0,-15-7 1588,3 0-1588,-8-9 0,-1 4 0,4-10 0,-8-7 0,7-5 0,3-5 0,3-7 0,16-18 0,1 13 0,4-2 0,6-11 0,4-1 0,4-1 0,3 1-383,-5 7 0,0 3 383,-5 9 0,-3 4 0,5-7 0,-11 11 0,-4 5 0,-4 5 0,-4 6 0</inkml:trace>
  <inkml:trace contextRef="#ctx0" brushRef="#br0" timeOffset="55410">2946 3662 24575,'11'-5'0,"4"4"0,17-14 0,16 13 0,-8-6 0,8-3 0,3 1-1227,8 2 1,3 1 0,5-2 1226,-15 2 0,4-2 0,1 0 0,-1 0 0,-2 0-610,3 0 0,-2-1 0,-1 1 0,0 0 610,13 1 0,-1 0 0,-7 1 0,-2 1 0,-6 0-195,-12 0 1,-3 2 194,28 1 0,-26-7 0,-35 10 0,1 0 0,-21 0 0</inkml:trace>
  <inkml:trace contextRef="#ctx0" brushRef="#br0" timeOffset="56781">3391 3904 24575,'-6'20'0,"4"9"0,-14 9 0,5 27 0,1-19 0,-2 1 0,2-2 0,1 0 0,3-3 0,0-4 0,-8 4 0,13-17 0,11-38 0,-6 17 0,11-24 0</inkml:trace>
  <inkml:trace contextRef="#ctx0" brushRef="#br0" timeOffset="57111">3498 4133 24575,'-19'58'0,"4"-20"0,15 8 0,17-34 0,-3-3 0,22-9 0,11 0 0,-13-5 0,0 0 0,24-4 0,-13 7 0,-31 23 0,-22 11 0,6 30 0,-22-12 0,16-3 0,1 2 0,-10 16 0,6-19 0,2-3 0,7-11 0,-6-6 0</inkml:trace>
  <inkml:trace contextRef="#ctx0" brushRef="#br0" timeOffset="58380">6586 15658 8191,'-6'5'0,"6"1"5063,6 0-5063,14-2 2818,30-4-2818,-6-5 0,2-1 0,-1 4 0,1 1 465,8-4 0,-1-2-465,-17 1 0,1 1 0,16 4 0,1-1 3196,-9-8 1,0 0-3197,8 5 0,-4 1 0,9-8 0,-25 6 0,-18 6 0,-14 0 0,-6 0 0,-2 0 0,-3 0 0</inkml:trace>
  <inkml:trace contextRef="#ctx0" brushRef="#br0" timeOffset="58695">6645 15995 24575,'47'0'0,"0"-5"0,3-1 0,-4 5 0,2-1-1585,-3-5 1,4-3 0,-1 3 1584,11 5 0,1 0 0,-5-6 0,3-3 0,-3 0 0,11-1 0,-2 1 0,-14 3 0,2 1 0,-4-1 0,5-8 0,-5 4 1447,12 9-1447,-11-12 0,-39 14 0,-5-4 0</inkml:trace>
  <inkml:trace contextRef="#ctx0" brushRef="#br0" timeOffset="66914">20153 2572 24575,'0'0'0</inkml:trace>
  <inkml:trace contextRef="#ctx0" brushRef="#br0" timeOffset="67546">20042 2937 24575,'0'0'0</inkml:trace>
  <inkml:trace contextRef="#ctx0" brushRef="#br0" timeOffset="75497">20403 2834 24575,'-13'7'0,"10"-4"0,-27 20 0,6 3 0,-10 6 0,2 9 0,3 6 0,10-14 0,-6 11 0,9-14 0,-10 16 0,-1 2 0,8-8 0,-1 1 0,1-5 0,1-1 0,3 2 0,1-1 0,-4 10 0,8-30 0,4-11 0,0-7 0,1-2 0</inkml:trace>
  <inkml:trace contextRef="#ctx0" brushRef="#br0" timeOffset="75828">19891 3407 24575,'6'11'0,"-2"8"0,-4 8 0,5 1 0,2 2 0,4-19 0,11-1 0,0-21 0,13 2 0,-10-13 0,-1 14 0,-21-1 0,0 9 0,-7 0 0</inkml:trace>
  <inkml:trace contextRef="#ctx0" brushRef="#br0" timeOffset="80647">22620 441 24575,'19'41'0,"9"-4"0,-1 23-1246,6-9 1246,-11 5 407,0 0-407,-12-24 0,1 1 206,14 18-206,-9-8 0,-2-20 0,-15-26 0,-1 6 0,-4-13 0</inkml:trace>
  <inkml:trace contextRef="#ctx0" brushRef="#br0" timeOffset="81010">22887 493 11755,'0'-11'0,"-20"25"4865,-6 20-4865,-8 9 0,-2 5 0,9-10 0,0 1 442,-10 10 1,1-2-443,12-19 0,1-2 749,-5 7 0,1-1-749,-9 5 0,1 7 0,15-32 1038,13 2 1,-2-13 0,9 4-1</inkml:trace>
  <inkml:trace contextRef="#ctx0" brushRef="#br0" timeOffset="81377">23148 802 24575,'10'0'0,"15"0"0,10 0 0,8-6 0,-3 4 0,-11-4 0,-13 1 0,0 4 0,-1-4 0,-4 5 0,0 0 0,-6 0 0</inkml:trace>
  <inkml:trace contextRef="#ctx0" brushRef="#br0" timeOffset="82497">23579 968 24575,'6'-5'0,"4"4"0,-9-9 0,8 0 0,2 3 0,-4-19 0,11 6 0,-3-14 0,-3-1 0,16-2 0,-24-2 0,20-10 0,-13-16 0,2 15 0,-5 0 0,-18 69 0,8 17 0,-17 23 0,17-8 0,-7-26 0,14-5 0,5-9 0,7-5 0,-1-6 0,0-6 0,-5-5 0,7-13 0,-6 0 0,2-2 0,-10 20 0,-4 20 0,-7 18 0,-2 7 0,2 5 0,0 1 0,-3 5 0,1-2 0,3-11 0,2-5 0,4 0 0,0-21 0,0-5 0,0-1 0</inkml:trace>
  <inkml:trace contextRef="#ctx0" brushRef="#br0" timeOffset="82859">24102 502 8191,'6'-5'0,"3"4"5063,2-4-5063,6 15 2818,-5 9-2818,12 20 0,-20 17 0,10-13 0,-1 3 0,-10 4 0,-2 4 0,3-3 0,2 4 0,-4-1 0,-4-7 0,-2-2 0,-1 0 0,-1 18 0,-3-4 599,0-22 0,-5-6-599,-17-3 6526,-8-20-6526,-9 16 0,12-22 0,0-1 0,1 14 0,-6-15 0</inkml:trace>
  <inkml:trace contextRef="#ctx0" brushRef="#br0" timeOffset="83361">22386 260 24575,'-20'17'0,"-12"37"0,13 1 0,1 9-2536,3-5 0,-1 4 1,3 0 2535,2-5 0,1-1 0,2 3 0,1-5 0,1 4 0,1-2 0,4-3 592,6-6 0,2-3 0,2 0-592,0 5 0,1 0 0,4-6 0,6-2 0,5-9 0,24 1 320,-3-25 0,-23-9 0,2 0 0</inkml:trace>
  <inkml:trace contextRef="#ctx0" brushRef="#br0" timeOffset="84477">24413 227 8191,'15'-6'0,"-3"4"5063,3-4-5063,-4 6 2818,0 0-2818,-1 0 1719,6 0-1719,0 0 6784,4 0-6784,1 11 0,-10 1 0,-2 10 0,-9 6 0,0-5 0,-6 5 0,0-7 0,-2-5 0,4 0 0,8-10 0,7-1 0,53-5 0,-13 0 0,3 0 0,1 0 0,1 0-619,7 1 0,-4-2 619,7-9 0,-2 7 0,-16-7 0,-5 5 0,-40 4 0,7-4 0,-27 5 0</inkml:trace>
  <inkml:trace contextRef="#ctx0" brushRef="#br0" timeOffset="87861">22098 2873 8191,'0'-11'0,"0"0"5063,-14 22-5063,0 3 2818,-8 15-2818,3-3 1719,6-6-1719,-14 33 0,10-19 0,-1 2 0,-4 11 0,1 2 0,1-5 0,1-2 0,0-6 0,3-4 0,4 8 6784,-9-8-6784,19-16 0,-9 3 0,10-7 0,-4 3 0,0-9 0,-5-1 0,3-5 0,-2 0 0</inkml:trace>
  <inkml:trace contextRef="#ctx0" brushRef="#br0" timeOffset="88143">21683 3406 24575,'0'11'0,"0"4"0,0 10 0,6 7 0,-5 0 0,10-7 0,-10-10 0,18-9 0,-11-1 0,16-5 0,5-13 0,20-7 0,7-12 0,-10 12 0,-19 0 0,-13 19 0,-12-9 0,7 9 0,-9-4 0</inkml:trace>
  <inkml:trace contextRef="#ctx0" brushRef="#br0" timeOffset="89643">21702 481 8191,'1'4'0,"-2"-2"5063,-19 7-5063,-10 11 0,-7-2 0,-6 12 0,-3-10 0,6-9 2818,-9 14-2818,18-15 1719,-1 12-1719,11-9 6784,10 3-6784,1-4 0,24 3 0,-1-9 0,8 4 0,-1-3 0,-13 4 0,2 13 0,-18 11 0,-5 1 0,-4 1 0,0-2 0,-1-2 0,-1 2 0,-1-4 0,-6 5 0,19-21 0,-1-4 0,17-5 0,-6-1 0,34-5 0,25 0 0,-21 0 0,1 0 0,-3 0 0,-2 0 0,14 0 0,-55 15 0,5-12 0,-20 12 0</inkml:trace>
  <inkml:trace contextRef="#ctx0" brushRef="#br0" timeOffset="91311">20895 13770 24575,'-2'-6'0,"13"1"0,47 5 0,-11 1 0,5-2 0,9-8 0,3-1-1297,-14 9 1,2 1-1,-2-4 1297,14-11 0,2-1 0,-5 13 0,6 4 0,-3-2-89,-11-7 1,-1-1 0,1 2 88,6 4 0,1 4 0,-5-2 0,-5-6 0,-7 2 0,5 5 0,-32 0 0,-15 0 0,-27 15 0,-19 0 0,8 2 0,4-6 0</inkml:trace>
  <inkml:trace contextRef="#ctx0" brushRef="#br0" timeOffset="91692">20893 14032 24575,'15'5'0,"42"0"0,-2-15 0,8-4 0,-16 8 0,2 0 0,2-1-2463,10-7 0,3-3 1,-1 0 2462,-5 4 0,-1 1 0,-1-1 0,0 0 0,-1 0 0,0 1 336,-1-1 0,0 1 1,1 0-337,3 2 0,0 1 0,-4 1 0,8 0 0,-5 0 275,-6 2 1,-7 1 0,-9 5 0,-30 0 0</inkml:trace>
  <inkml:trace contextRef="#ctx0" brushRef="#br0" timeOffset="93875">22867 15592 8191,'-2'-11'0,"16"-3"5063,20-3-5063,22-5 0,-24 10 0,1 0 1103,4-1 1,0 2-1104,0 4 0,-1 0 0,1-7 0,0 1 901,4 6 0,1 1-901,-7-3 0,-1 0 0,19-5 6523,-21 13-6523,-44 2 0,-5 9 0,-5-2 0,5 1 0</inkml:trace>
  <inkml:trace contextRef="#ctx0" brushRef="#br0" timeOffset="94144">22937 15730 12516,'10'0'0,"22"-15"4712,-3 3-4712,18-13 2096,8-3-2096,5-2 0,-1 0 0,-4 3 0,-17 16 0,13-12 0,-22 14 292,6-7 1,-29 11 0,-2 5 0</inkml:trace>
  <inkml:trace contextRef="#ctx0" brushRef="#br0" timeOffset="98281">21172 16737 24575,'41'-15'0,"-19"11"0,-2-11 0</inkml:trace>
  <inkml:trace contextRef="#ctx0" brushRef="#br0" timeOffset="100693">21812 15881 24575,'-6'-5'0,"-3"-1"0,-2-6 0,-1 6 0,-7 0 0,7 1 0,-3 4 0,-5-4 0,2 5 0,-7 0 0,4 0 0,5 5 0,-4-4 0,3 4 0,1-1 0,-3-2 0,-7 8 0,3-8 0,-3 9 0,11-10 0,4 4 0,-1 4 0,1-7 0,-2 12 0,-14-4 0,10 6 0,-11-6 0,14 9 0,3-17 0,-2 16 0,2-16 0,-1 12 0,-12-4 0,6 2 0,-6-3 0,8 1 0,1-3 0,-5 12 0,-5 3 0,3 3 0,1-1 0,5 5 0,3-6 0,-3 5 0,5-11 0,4 2 0,2-7 0,0 3 0,4 1 0,-9-4 0,9 7 0,-4-7 0,0 3 0,4-4 0,-4 0 0,5 4 0,0 2 0,0 9 0,0-4 0,0 0 0,0-7 0,0-4 0,0 0 0,0-1 0,5 1 0,1 4 0,0 1 0,3-4 0,-7 6 0,7-16 0,-8 16 0,13-6 0,4 8 0,-1 1 0,9-10 0,-13 7 0,2-15 0,10 15 0,-1-7 0,8 10 0,-10-5 0,7 3 0,-15-12 0,13 1 0,-1-2 0,6 2 0,9-1 0,-14 4 0,2-10 0,-13 4 0,13 1 0,19-4 0,5 12 0,4-12 0,-9 7 0,-10-9 0,0 8 0,0-5 0,2 5 0,15-8 0,-10 0 0,3 0 0,-19 0 0,-8 0 0,8 0 0,3 0 0,0 0 0,-2 0 0,-1-6 0,-6 4 0,7-10 0,-10 11 0,10-12 0,2 6 0,4-6 0,-1-7 0,-9 12 0,2-17 0,6 9 0,-5-10 0,0 7 0,-12 3 0,-6 10 0,1-8 0,-1 12 0,2-16 0,6 3 0,3-15 0,3 7 0,-1-14 0,-13 22 0,2-8 0,-12 7 0,9 0 0,-9-6 0,4 5 0,-5 1 0,0 6 0,0-6 0,0 4 0,0-8 0,-5 4 0,-15-18 0,4 9 0,-17-12 0,15 19 0,-16-9 0,2 6 0,0-1 0,3 3 0,8 5 0,-7-2 0,-3-1 0,-7-2 0,0 8 0,-4-13 0,-5 21 0,11-10 0,-4 1 0,-2 10 0,-3 1 0,-2-4 0,-1 0-365,6 5 0,1 0 365,-23 0-38,18 0 0,-4 0 38,-4 0 0,1 0 0,11 0 0,2 0 0,-25 0 0</inkml:trace>
  <inkml:trace contextRef="#ctx0" brushRef="#br0" timeOffset="106662">9819 8391 24575,'-5'-6'0,"-2"27"0,-12 8 0,9 36 0,-8-16 0,16-6 0,-4-19 0,15-13 0,2-5 0,10-1 0,0-11 0,0-2 0,3-12 0,0-8 0,-8 1 0,-4-3 0,-12 9 0,-12-12 0,4 13 0,-11-3 0,8 14 0,0 7 0,5-2 0,1 4 0</inkml:trace>
  <inkml:trace contextRef="#ctx0" brushRef="#br0" timeOffset="107159">10096 8463 24575,'-5'17'0,"4"3"0,-4-4 0,5 0 0,0-1 0,0-4 0,0 4 0,5-8 0,1 2 0,9-9 0,5-13 0,-3 1 0,-3-13 0,-9 3 0,-5 5 0,-5 6 0,4 2 0,-9 8 0,9-4 0,-4 5 0</inkml:trace>
  <inkml:trace contextRef="#ctx0" brushRef="#br0" timeOffset="107625">10334 8471 24575,'0'16'0,"0"0"0,0-5 0,0 4 0,0 1 0,0 5 0,5-5 0,-4 0 0,13-10 0,-7-2 0,8-4 0,-4 0 0,6-9 0,4-10 0,-2-4 0,-5-1 0,-9 8 0,-5 5 0,-9-1 0,-15-3 0,-1 7 0,-4-1 0,19 14 0,-4-4 0,11 4 0,-6-5 0</inkml:trace>
  <inkml:trace contextRef="#ctx0" brushRef="#br0" timeOffset="108297">10712 8454 24575,'-5'11'0,"4"4"0,-10 10 0,10 7 0,-6 0 0,7-7 0,-4-10 0,2-4 0,-2 0 0,4-5 0,0-2 0</inkml:trace>
  <inkml:trace contextRef="#ctx0" brushRef="#br0" timeOffset="108712">11213 8374 24575,'0'29'0,"-5"-11"0,4 9 0,-4-11 0,-1 14 0,4-3 0,-4 5 0,6-7 0,0-4 0,0-9 0,0-3 0</inkml:trace>
  <inkml:trace contextRef="#ctx0" brushRef="#br0" timeOffset="109160">11468 8520 24575,'0'15'0,"0"2"0,0-1 0,5 0 0,1-6 0,5 1 0,4-5 0,10 5 0,24-9 0,-13-3 0,6-5 0,-27-6 0,-9 1 0,-1-5 0,-19-2 0,2 6 0,-25-14 0,6 22 0,-10-11 0,11 15 0,-4 0 0,17 0 0,2 0 0,10 0 0</inkml:trace>
  <inkml:trace contextRef="#ctx0" brushRef="#br0" timeOffset="110162">12106 8383 24575,'17'0'0,"-2"-5"0,0 4 0,1-4 0,4 5 0,10 0 0,2 0 0,-5 0 0,2 0 0,-27 0 0,6 0 0,-13 0 0</inkml:trace>
  <inkml:trace contextRef="#ctx0" brushRef="#br0" timeOffset="110347">12186 8454 24575,'5'10'0,"6"1"0,5-5 0,22-1 0,-4-5 0,15-6 0,-18 4 0,-4-13 0,-16 13 0,-5-7 0</inkml:trace>
  <inkml:trace contextRef="#ctx0" brushRef="#br0" timeOffset="111214">12737 8229 8191,'5'-6'0,"13"-7"5063,-4 10-5063,9-5 2818,-8 8-2818,2 0 1719,0 0-1719,-2 5 6784,-9 5-6784,-1 2 0,-5 16 0,-40 16 0,24-3 0,-31 2 0,40-24 0,2-8 0,14-5 0,-2-1 0,13-5 0,4 0 0,6 0 0,8 0 0,18-9 0,-5 1 0,-6-2 0,-13 4 0,-30 6 0,-8 0 0,-1 0 0,-2 0 0</inkml:trace>
  <inkml:trace contextRef="#ctx0" brushRef="#br0" timeOffset="112225">12564 8770 24575,'17'-9'0,"11"7"0,24-16 0,8 5-1119,-19 7 1,1 1 1118,-6-1 0,2 1 358,11-1 1,0 1-359,-8 0 0,-1-1 0,-1-1 0,-3 1 369,5-3-369,-26 9 0,-4-5 0,0 4 0,-5-4 0,-1 5 0</inkml:trace>
  <inkml:trace contextRef="#ctx0" brushRef="#br0" timeOffset="112610">12912 8912 8191,'-11'20'0,"3"15"5063,-5-6-5063,7 9 2818,6-22-2818,0-1 1719,0 0-1719,22 5 6784,-7-7-6784,18 5 0,-16-17 0,-6-1 0,-2-11 0,-20-9 0,-5-1 0,-5 6 0,-2 6 0,17 4 0,-4 4 0,9-4 0,-4 5 0</inkml:trace>
  <inkml:trace contextRef="#ctx0" brushRef="#br0" timeOffset="113725">13530 8265 24575,'16'-5'0,"-1"4"0,-4-4 0,-1 5 0,1 0 0,0-5 0,4 4 0,2-4 0,0 5 0,-6 0 0,-7 0 0</inkml:trace>
  <inkml:trace contextRef="#ctx0" brushRef="#br0" timeOffset="113926">13562 8344 24575,'21'0'0,"8"0"0,2 0 0,0 0 0,-1 0 0,-14 0 0,8 0 0,-16 0 0,6 0 0</inkml:trace>
  <inkml:trace contextRef="#ctx0" brushRef="#br0" timeOffset="114248">14151 8147 24575,'6'0'0,"-1"0"0</inkml:trace>
  <inkml:trace contextRef="#ctx0" brushRef="#br0" timeOffset="114914">14380 7992 24575,'16'0'0,"4"0"0,-4 0 0,4 6 0,1-5 0,0 10 0,-9-5 0,-3 9 0,-9 2 0,-5-1 0,-2 3 0,0-3 0,1 5 0,6 7 0,5-10 0,-4 5 0,9-7 0,-9-4 0,-10 4 0,-4-9 0,-13-1 0,14-6 0,3 0 0</inkml:trace>
  <inkml:trace contextRef="#ctx0" brushRef="#br0" timeOffset="115308">14575 8088 8191,'17'-12'0,"-4"3"5063,24 3-5063,-18 4 2818,9-4-2818,-16 11 1719,-1 1-1719,-7 5 6784,-4 4-6784,0 1 0,0 9 0,5-7 0,-4 2 0,9-10 0,-9 1 0,13 1 0,-6 3 0,3-1 0,-14-4 0,-9-5 0,1-5 0,2 0 0</inkml:trace>
  <inkml:trace contextRef="#ctx0" brushRef="#br0" timeOffset="115713">14217 8647 24575,'21'0'0,"15"0"0,4 0 0,2 0 0,5 0 0,1 0 0,1 0 0,12-5 0,0 0-304,-16 4 0,-3-1 304,21-14 150,-39 14-150,-9-4 0,-9 1 0,-18 4 0,7-4 0,-12 5 0</inkml:trace>
  <inkml:trace contextRef="#ctx0" brushRef="#br0" timeOffset="115926">14398 8728 24575,'39'11'0,"17"-3"0,-13-8 0,13 9 0,-18-7 0,1 6 0,-17-8 0,-4 0 0</inkml:trace>
  <inkml:trace contextRef="#ctx0" brushRef="#br0" timeOffset="120475">25556 2195 8191,'0'-10'0,"0"-6"5063,0 30-5063,0 48 0,-5-13 0,0 5 0,3 7 0,1 1 821,-5-7 0,1-2-821,4-12 0,2 0 936,-1 1 1,0-2-937,0 22 6278,0-6-6278,0-27 0,0-12 0,-10-7 0,8-5 0,-8-5 0</inkml:trace>
  <inkml:trace contextRef="#ctx0" brushRef="#br0" timeOffset="120694">25425 2900 24575,'0'31'0,"0"-7"0,0-9 0,13-5 0,5-4 0,25-1 0,-5-13 0,9-3 0,-17-6 0,3-4 0,-15 3 0,-3 0 0,-10 7 0,-5 6 0</inkml:trace>
  <inkml:trace contextRef="#ctx0" brushRef="#br0" timeOffset="122495">28008 2917 8191,'0'-21'0,"-5"10"5063,4-7-5063,-9 15 2818,9-11-2818,-9 13 1719,4-4-1719,-8 22 6784,7-3-6784,-17 25 0,21-8 0,-12 19 0,15-17 0,4 0 0,7-22 0,13-6 0,-5-14 0,6-3 0,-5-17 0,-3-27 0,-4 14 0,-2-2 0,-4 0 0,-3-2-720,2-7 1,-2 0 719,-3 10 0,-2 2 0,-2 3 0,-2 3 0,-2-11 0,-9 58 0,10 30 0,0 12 0,5 7 0,10-10 0,2-1 0,-3 1 0,1-4 0,14 6 0,-10-40 0</inkml:trace>
  <inkml:trace contextRef="#ctx0" brushRef="#br0" timeOffset="123061">28220 2875 24575,'17'-29'0,"0"6"0,-6 1 0,-1 9 0,-20-3 0,3 15 0,-3 7 0,-3 18 0,11 6 0,-7 17 0,18-8 0,3-4 0,16-19 0,-9-16 0,4-6 0,-12-5 0,4-6 0,-3 5 0,3-5 0,0 17 0,5 9 0,1 7 0,-1-2 0,-1-8 0,8-26 0,-1-3 0,10-24 0,-16 10 0,-6 6 0,-9 16 0,-5 10 0</inkml:trace>
  <inkml:trace contextRef="#ctx0" brushRef="#br0" timeOffset="123277">28633 2597 11188,'0'4'0,"0"-2"1239,0 13 1,0-9 0,0-1 0</inkml:trace>
  <inkml:trace contextRef="#ctx0" brushRef="#br0" timeOffset="124177">28815 2763 24575,'-9'-6'0,"2"1"0,-10 19 0,6-6 0,4 12 0,2-9 0,5 0 0,9-5 0,7-1 0,19-24 0,-11 9 0,8-15 0,-20 19 0,4 6 0,-5 6 0,-1 0 0,10-1 0,-7-10 0,7-1 0,-9-5 0,1-4 0,-6-9 0,15-10 0,-17-12 0,9 1 0,0-2 0,-11 9 0,-2 1 0,6-5 0,-1 5 0,-5 11 0,-10 48 0,3 23 0,0 7 0,1-17 0,-1 0 0,0 19 0,3-4 0,10-7 0,0-22 0,1-3 0,3-16 0,0 2 0,7-13 0,5-3 0,-5 0 0,0 3 0,-6 9 0,4 0 0,1 0 0,0 5 0,11-4 0,-1 4 0,10-5 0,-11 0 0,-5-5 0,-10 4 0,1-4 0,5 0 0,-4 4 0,3-4 0,0 5 0,1 0 0,1-5 0,-7-1 0,-5-9 0,-5 8 0,0-2 0</inkml:trace>
  <inkml:trace contextRef="#ctx0" brushRef="#br0" timeOffset="124391">29091 2591 24575,'39'-20'0,"-4"9"0,-5 2 0,-13 9 0</inkml:trace>
  <inkml:trace contextRef="#ctx0" brushRef="#br0" timeOffset="125545">29800 2920 8191,'-26'0'0,"3"0"5063,12 5-5063,5 1 2818,-5 9-2818,10 17 0,-3 10 0,2 5 0,7-6 0,1 2 370,0 15 0,2 0-370,6-15 0,3-4 0,0-8 0,1-2 0,1 1 0,3-2 0,28 12 6299,1-7-6299,-8-22 0,2-4 0,19 3 0,0-10 0,-39 0 0</inkml:trace>
  <inkml:trace contextRef="#ctx0" brushRef="#br0" timeOffset="125842">30872 2742 24575,'32'25'0,"6"1"0,1 24-993,-15-25 1,-1 2 992,-1 0 0,-2 5 0,6 23 0,-3 7 0,-10 1 0,-4 0 0,4 0 0,-3-1 0,-9-7 0,-2-5 0,1-2 639,-25 0-639,10-16 328,-22-10-328,20-12 0,6-10 0,6 0 0</inkml:trace>
  <inkml:trace contextRef="#ctx0" brushRef="#br0" timeOffset="126643">30370 3246 24575,'-4'-6'0,"-2"1"0,-7 14 0,7 3 0,0 8 0,6 9 0,0 10 0,5-11 0,1 4 0,9-26 0,-8-10 0,15-11 0,-19-14 0,10-13 0,-5 1 0,-6 0 0,-2-4 0,5-4 0,-1 1-269,-8 1 0,-1 3 269,5 1 0,-2 11 0,-7 23 0,7 35 0,4 19 0,9 4 0,1 3 0,-5 6 0,2 0-408,9-4 0,3-8 408,6-4 0,0-19 0,-7-10 0,-10-13 0,-5 0 0</inkml:trace>
  <inkml:trace contextRef="#ctx0" brushRef="#br0" timeOffset="127176">31179 2642 8191,'9'-11'0,"-1"-7"5063,7 15-5063,-1-15 2818,6 16-2818,-1-12 1719,2 13-1719,-5-4 6784,-10 22-6784,3 1 0,-8 29 0,-9-5 0,5-5 0,24-22 0,38-33 0,-21 7 0,3-2-370,1-6 0,-2 0 370,16-4 0,-13-5 0,-22 12 0,-7 4 0,-14 7 0</inkml:trace>
  <inkml:trace contextRef="#ctx0" brushRef="#br0" timeOffset="129926">28990 8167 24575,'-6'9'0,"1"2"0,5 18 0,0 1 0,-4 7 0,-2 5 0,0 5 0,-1 3 0,-1-5 0,0 3 0,0-2-710,-5 13 0,1-3 710,5-5 0,1-4 0,-5 17 0,5-28 0,2 1 0,3-2 0,-1-1 0,-6 1 0,0-1 0,7 9 0,-6-15 0,7-16 1420,-4 3-1420,2-4 0,-2 0 0,13-5 0,7-1 0,38-5 0,3-17-861,-12 16 1,1-2 860,-4-14 0,0 0 0,7 15 0,1 0 0,3-15 0,4-3 0,-2 11 0,6 3 0,-1-2 0,-3-3 0,0-2 0,3 2 0,-3 1 0,2 2 0,1-1 0,-3 2 0,8-3 0,-3 2 0,-2 0-697,-6 2 1,-1 1 0,-3 1 696,11-1 0,-6-1 0,-17 1 0,-2 0 0,29 3 0,-20-13 0,-11 14 0,-14-4 0,-5 0 1529,2-1-1529,-1-5 2281,4 0-2281,-4-4 0,5 2 0,-10-3 0,4 0 0,2-20 0,-2 4 0,-1-3 0,-4 3 0,0-2-300,9-7 0,-3 1 300,-12-16 0,20 0 0,-21 0 0,2 20 0,0-1 0,-4 2 0,-2 0 0,-2-3 0,0 0 0,-5-17 0,-4 21 0,-2 10 600,-9 8-600,-2-2 0,-12 8 0,-6 4 0,-21 6-1744,23 0 0,-2 0 1744,-9 0 0,-6 0 0,13 0 0,-5 0 0,-2-1 0,-1 2-566,-4 2 0,-1 0 1,-2 1-1,-1-1 566,2 0 0,-3 0 0,0-1 0,1 2 0,2 1 0,-2 2 0,2 3 0,1 0 0,2-2-585,3-3 0,2-2 1,1 0-1,3 4 585,-18 11 0,3 1 0,2-9 0,0-3-92,6 3 1,-1 2 91,-9 6 0,1 1 0,19-9 0,2 1 0,-1 5 0,6 0 2505,2 0-2505,29-6 0,1-9 0,5 4 0</inkml:trace>
  <inkml:trace contextRef="#ctx0" brushRef="#br0" timeOffset="131033">31145 8334 24575,'26'-5'0,"1"4"0,-11-10 0,10 4 0,-9 0 0,3 2 0,-14 5 0,-1 0 0</inkml:trace>
  <inkml:trace contextRef="#ctx0" brushRef="#br0" timeOffset="131178">31174 8408 24575,'23'6'0,"-4"-1"0,14-10 0,-15 4 0,-3-4 0,-10 5 0</inkml:trace>
  <inkml:trace contextRef="#ctx0" brushRef="#br0" timeOffset="131893">31863 8022 24575,'-10'-17'0,"-6"7"0,-17 5 0,0 5 0,-15 0 0,12 11 0,10 1 0,10 11 0,12-2 0,23 5 0,-1-1 0,18 6 0,-12-8 0,1 3 0,-1 0 0,0 1 0,-1-1 0,-2-1 0,8 19 0,-33-26 0,-17 4 0,-11-6 0,-5-3 0,11-7 0,6-6 0,5 0 0,8-4 0,-3 2 0,10-2 0</inkml:trace>
  <inkml:trace contextRef="#ctx0" brushRef="#br0" timeOffset="132346">32383 7864 24575,'-16'-11'0,"-4"5"0,3 1 0,1 22 0,5-4 0,6 24 0,5 1 0,-1-3 0,2 3 0,10 1 0,2 1 0,-4 1 0,3-2 0,7-7 0,1-4 0,5 8 0,-6-19 0,-12 1 0,-8-7 0,-19 8 0,-8-6 0,-4 6 0,7-18 0,10 5 0,-1-6 0,4-9 0,1 7 0,6-7 0</inkml:trace>
  <inkml:trace contextRef="#ctx0" brushRef="#br0" timeOffset="132676">32639 7977 24575,'0'20'0,"8"14"0,-6 0 0,-2 2 0,9 20 0,-8-19 0,-2-3 0,1-4 0,6-1 0,-4-13 0,4-1 0,-6-9 0,0-1 0</inkml:trace>
  <inkml:trace contextRef="#ctx0" brushRef="#br0" timeOffset="133041">32557 7846 14764,'9'-12'0,"2"6"4112,10 0-4112,16 6 0,16 20 0,7-1 408,-25-1 1,-2 3-409,13 17 0,-9-1 1099,-20-3-1099,-2-1 2957,-14-11-2957,5-1 0,-15-4 0,2-6 826,-13 2-826,4 0 0,-4 0 0,-1 1 0,-4 11 0,8-10 0,-2 8 0,8-13 0,5-4 0,1-1 0</inkml:trace>
  <inkml:trace contextRef="#ctx0" brushRef="#br0" timeOffset="133527">31756 8823 24575,'15'-6'0,"34"-14"-4916,2 1 1,7-2 4170,1-2 0,2 1 745,-11 4 0,2 0 0,-1 1 959,11-2 1,1 2-960,-10 1 0,2 0 0,-3 2 0,6 5 0,-2-1 919,10-11 1,-7 3-920,-7 14 0,-46-11 0,-13 24 0,-39 3 0,-3 9 0,18-9 0,6-2 0</inkml:trace>
  <inkml:trace contextRef="#ctx0" brushRef="#br0" timeOffset="133742">32070 8953 14095,'21'-6'0,"5"-5"1684,5-1 1,3-1-1685,-3-2 0,4-1 0,9-1 0,6 0 0,2 0 0,2 0 0,1 0 0,0 2-8,1 2 1,0 1 0,-3 0 7,13-6 0,-10 5 0,-16 11 0,-30-4 0,-5 6 0</inkml:trace>
  <inkml:trace contextRef="#ctx0" brushRef="#br0" timeOffset="138034">28181 10695 24575,'6'-5'0,"8"4"0,-12-9 0,16 9 0,-11-9 0,13 4 0,-3 0 0,-1-3 0,0 7 0,-5-2 0,-1-1 0,1 4 0,4-4 0,-25 18 0,15-10 0,-22 11 0</inkml:trace>
  <inkml:trace contextRef="#ctx0" brushRef="#br0" timeOffset="138258">28192 10894 24575,'19'0'0,"-1"-6"0,7 4 0,6-19 0,2 12 0,9-8 0,-14 6 0,-9 10 0,-14-4 0</inkml:trace>
  <inkml:trace contextRef="#ctx0" brushRef="#br0" timeOffset="141119">29086 10613 24575,'3'0'0,"4"0"0,14 0 0,0 0 0,0 0 0,9 0 0,-12 0 0,6 0 0,-13 0 0,4 0 0,11 0 0,30 0 0,-3 0 0,-2 0 0,4 0 0,-4 0 0,3 0-929,-7 0 0,4 1 0,-2-2 929,14-5 0,-2 0 0,-1 5 0,-3-1-34,-16-4 0,-1 1 34,9 4 0,1 2 0,-5-1 0,-1 0 0,0-3 0,-2 0 0,14 1 0,-31-4 2776,-9 6-2776,-5 0 79,4 0-79,-4 0 0,-50 11 0,31-8 0,-41 8 0</inkml:trace>
  <inkml:trace contextRef="#ctx0" brushRef="#br0" timeOffset="141543">29180 10900 24575,'40'-15'0,"0"5"0,7-1 0,2-3 0,5-2 0,1 2-1083,-2 5 0,1 2 0,3-1 1083,1-2 0,4-3 0,1 1 0,-3 3 0,5 2 0,-2 3 0,1-2-562,-12-2 0,0-1 1,-1 0-1,-3 1 562,21 0 0,-9 1 0,-23 1 0,-8 1 1217,-6 5-1217,-51 0 0,25 0 0,-31 0 0</inkml:trace>
  <inkml:trace contextRef="#ctx0" brushRef="#br0" timeOffset="150096">16299 18210 24575,'-11'-6'0,"10"1"0,2 5 0,31 0 0,0-4 0,5-2 0,6 1 0,4 0 0,1 0-1502,0 1 1,0 0 0,3-1 1501,9-3 0,4-2 0,-2 2-758,-7 7 1,-2 1 0,2-2 757,5-8 0,0-3 0,1 2 0,1 8 0,1 3 0,4-2 0,-15-3 0,4-2 0,1-1 0,0 0 0,1 2 0,-1 2 0,1 0 0,0 1 0,1 0 0,1 0 0,-5 1 0,3-1 0,0 0 0,-1 0 0,0 0 0,-4 1 0,13-2 0,-2 1 0,-2-1 0,-4 1 0,8-1 0,-4 0 0,-5 0 0,-2 3 0,-3 0-35,10-5 0,0 0 35,-3 6 0,-1 0 0,-4-4 0,-3-1 0,-9 5 0,-5-2 0,1-6 0,1 8 0,-8 0 2792,-5 0-2792,-11 0 3950,-35 0-3950,-20 8 0,-3 2 0,-4-5 0,7 4 0,-1 0 0</inkml:trace>
  <inkml:trace contextRef="#ctx0" brushRef="#br0" timeOffset="150664">16771 18493 8191,'-11'0'0,"5"5"5063,28-4-5063,9-3 0,10-3 0,12-1 0,10-2 0,1-1-719,-1 0 1,2-1 0,3-1 718,-17 4 0,2-1 0,2 1 0,-1-1 0,-1 1 0,5-2 0,-2 1 0,0 0 0,1 2-114,2 0 0,-1 3 0,1-1 0,0-1 114,-1-2 0,0-1 0,0 1 0,3 1 371,0 4 1,2 2 0,2 0 0,0 1 0,-3-3-372,-4-3 0,-2-1 0,0 0 0,-1 0 0,0 1-388,12 3 1,-1 2 0,-1 0-1,-5-1 388,3-3 0,-4-2 0,-8 3 0,14 3 3397,-23 0-3397,-33-6 4090,-11 4-4090,-18-4 0,13 6 0,-2 0 0</inkml:trace>
  <inkml:trace contextRef="#ctx0" brushRef="#br0" timeOffset="159892">20029 18182 24575,'24'0'0,"5"0"0,34 0 0,2-11 0,0 8 0,-13-2 0,3-1 0,1 0 0,2 2-1125,-10 2 1,3 2 0,-3-1 1124,15-5 0,-3 1 0,-5 5 0,-2 0 0,-11-6 0,-2 1 0,-3 4 0,-1-1 390,0-3 0,2-1-390,13 5 0,4 2 0,2-1 0,1 0-1061,-5 0 1,0 0 1060,-3 0 0,-3 0 0,16 0-589,-5 0 589,-23 0 0,2 0 0,15 0 0,2 0 0,4 1 0,1-2 0,3-4 0,-2-1 594,-4 5 0,-5 0-594,14-10 3,-21 10 0,1 2-3,-2-1 0,1 0 0,5 0 0,-2 0 0,-8 0 0,-3 0 0,20 0 0,-10 0 2202,-6 0-2202,6 0 722,9 0-722,5-9 0,0 7 0,-12-7 1185,-23 9-1185,-10 0 0,1 0 0,-4 0 0,8 0 0,-8 0 0,-7 0 0,-1 0 0,-9 0 0</inkml:trace>
  <inkml:trace contextRef="#ctx0" brushRef="#br0" timeOffset="161426">23944 18149 24575,'4'0'0,"-2"0"0,17 0 0,-3 0 0,38 0 0,-14 0 0,5 0 0,3 0 0,2 0-838,9 0 0,-1 0 838,-12 0 0,-1 0 0,1 0 0,0 0-270,-5 0 1,2 0 269,2-4 0,5 0 0,1 0 0,1 2 0,1 2 0,4-1-1018,0-2 1,4-1 0,0 1 0,-3 0 1017,5 3 0,-3 0 0,-1 0 0,1 0 0,0 0 0,-6 0-578,-1 0 1,-4 0 577,1 0 0,-1 0 0,1 0 0,0 0 0,12 0 0,2 0 290,2 1 1,1-2-291,-20-1 0,0-2 0,-2 0 0,9 3 0,-5 0 0,-11-4 0,-3 0 402,11 5-402,1 0 4020,-5 0-4020,7 0 1599,-17 0-1599,-3 0 837,-8 0-837,4 0 0,-3-5 0,-23 4 0,-11-4 0,-10 5 0,5 0 0</inkml:trace>
  <inkml:trace contextRef="#ctx0" brushRef="#br0" timeOffset="165712">22740 16794 8191,'-6'-5'0,"11"18"5063,12 1-5063,3 14 2818,3-2-2818,-10-5 1719,0 0-1719,3 1 6784,-4 0-6784,-2 0 0,0-10 0,-9 6 0,4-7 0,-5 6 0,0-2 0,0-5 0,-5-4 0,-1 4 0,-9-9 0,8 4 0,-3-5 0</inkml:trace>
  <inkml:trace contextRef="#ctx0" brushRef="#br0" timeOffset="165908">22826 17094 12024,'-6'4'0,"1"2"4814,14 0-4814,7-1 2183,15-11-2183,2-15 1228,-2 3-1228,-9-8 4326,1 6-4326,-9 3 0,0 2 0,-7 6 0</inkml:trace>
  <inkml:trace contextRef="#ctx0" brushRef="#br0" timeOffset="167157">26691 16483 8191,'-11'0'0,"0"9"5063,0 15-5063,5-4 2818,-11 15-2818,13-18 1719,-21 28-1719,7 9 0,2-25 0,0 0 0,-3 22 6784,-2-19-6784,20-12 0,-5-4 0,6-1 0,-5-4 0,4 0 0,-4 0 0,5-5 0,0-2 0</inkml:trace>
  <inkml:trace contextRef="#ctx0" brushRef="#br0" timeOffset="167424">26410 16891 24575,'0'37'0,"0"0"0,0-21 0,10-5 0,1-2 0,5-9 0,-1 0 0,4-12 0,-2 2 0,7-10 0,-8 12 0,1-7 0,-6 3 0,5-4 0,-9 6 0,2 5 0</inkml:trace>
  <inkml:trace contextRef="#ctx0" brushRef="#br0" timeOffset="168457">27421 18156 24575,'3'0'0,"4"-6"0,22 5 0,1-14 0,16 13 0,-1-15 0,7-3 0,-10 10 0,3 0 0,0-1-1005,6-3 1,0-3 0,0 2 1004,0 0 0,1 2 0,-3 2 0,7 3 0,-2 0 0,0-8 0,-1 1-74,-6 13 0,0 0 74,12-12 0,-2 0 0,-19 12 0,-3 1 0,1-4 0,-5 0 0,-7 5 0,-35 9 0,-30 11 0,13-7 0,-13 6 0</inkml:trace>
  <inkml:trace contextRef="#ctx0" brushRef="#br0" timeOffset="168810">27664 18374 24575,'26'0'0,"29"-19"0,-6 4-1477,-5 0 1,1-2 1476,-8 2 0,2-1 0,17-5 0,4-1 0,-2-1 0,-1 1 0,-8 6 0,-1-1 0,-5-3 0,-5 5 934,-7 11-934,-4-16 485,-12 19-485,-4-4 0,-5-4 0,-1 2 0,-5-4 0,0 7 0</inkml:trace>
  <inkml:trace contextRef="#ctx0" brushRef="#br0" timeOffset="174929">27834 17210 24575,'-11'-6'0,"1"1"0,-6-1 0,4 5 0,-24-6 0,6 7 0,-27 0 0,16 0 0,-7 0 0,18 6 0,-7-4 0,7 4 0,-25 3 0,11-1 0,-5 2 0,24 1 0,5-10 0,8 8 0,-20 5 0,0 7 0,-11 4 0,12-10 0,9 3 0,11-15 0,3 15 0,-6-10 0,3 14 0,-5-9 0,5 4 0,-3-5 0,12-1 0,-12 1 0,13 3 0,-4-3 0,-1 17 0,4-2 0,-10 14 0,11-9 0,-6-2 0,7-10 0,0 10 0,0 2 0,6 9 0,2-10 0,0-1 0,11-6 0,-16-2 0,29 7 0,-16-2 0,24 9 0,-3 1 0,-5-9 0,2-1 0,-14-13 0,10 5 0,14 9 0,-9-11 0,16 10 0,-21-24 0,0 11 0,-1-12 0,-9 10 0,10-11 0,17 14 0,-3-13 0,11 7 0,-9-9 0,2 0 0,8 0-582,8 0 582,-6 0 0,-15 0 0,3 0 0,1 0 0,1 0 0,0 0 0,0 0-1096,2 0 0,-1 0 1096,-12 0 0,-1 0 0,2-6 0,-2 1 0,30 2 0,-26-2 0,1-1 0,-7 2 0,1-1 0,4 2 0,-2-2 0,13-5 518,-5-5-518,-14 13 2256,24-15-2256,-8 2 0,14-9 0,-21-5 0,-10 13 0,-10-6 0,-3 11 0,2-6 0,5-7 0,-7 11 0,10-22 0,-19 20 0,12-11 0,-19 6 0,4-6 0,-5-11 0,0 5 0,-15-9 0,11 10 0,-32-23 0,11 6 0,-14-6 0,4 7 0,14 15 0,2 6 0,7 11 0,-4-1 0,-5-2 0,-1 0 0,1 0 0,1 5 0,4 1 0,-5-2 0,1 0 0,4 6 0,-17-11 0,5 10 0,-25-11 0,11 3 0,-5 9 0,8-9 0,6 10 0,-5 2 0,-1 0 0,-1-1 0,-4-5 0,1 2-314,1 7 0,3 2 314,-17-10 0,8 1 0,1 7 0,9-7 0,0 9 0,-17 0 0,11 0 0,-13 0 0,25 0 628,2 0-628,14 0 0,-13 0 0,6 5 0,1-4 0,8 4 0</inkml:trace>
  <inkml:trace contextRef="#ctx0" brushRef="#br0" timeOffset="176057">29149 16346 24575,'6'9'0,"4"-2"0,-9 13 0,12 4 0,-11 6 0,7 16 0,-9 2 0,0 16-772,0 2 772,10-1 0,-8-9 0,8-8 0,-10-17 0,0-6 0,0-9 0,-5-15 0,4 2 0,-4-7 0</inkml:trace>
  <inkml:trace contextRef="#ctx0" brushRef="#br0" timeOffset="176495">29007 16249 8191,'14'-23'0,"15"-3"5063,9 2-5063,9 8 0,-6-8 2818,15 20-2818,7-10 0,-4 22 0,-8 7 1719,-25 6-1719,-5 3 6784,-14-4-6784,5 10 0,-10-3 0,-22 10 0,-21-3 0,-3-9 0,-9 2 0,30-13 0,-7 5 0,13-5 0,-4-4 0,14-5 0,-2-5 0</inkml:trace>
  <inkml:trace contextRef="#ctx0" brushRef="#br0" timeOffset="176926">29414 16657 24575,'20'-4'0,"1"-10"0,5 6 0,-5-14 0,-10 10 0,-5-9 0,-6 4 0,-5 1 0,-5 10 0,-2 1 0,-5 14 0,-2 11 0,10 12 0,-4 4 0,13-10 0,0-6 0,17-14 0,-2 8 0,10-12 0,-13 7 0,-8-9 0</inkml:trace>
  <inkml:trace contextRef="#ctx0" brushRef="#br0" timeOffset="177277">29674 16484 24575,'16'5'0,"4"6"0,-8 6 0,7 1 0,-11-2 0,1-4 0,-9 3 0,-5-3 0,-1-2 0,-5-5 0,-1-15 0,5-1 0,16-29 0,3 6 0,12-8 0,-8 13 0,4 5 0,-2 5 0,2 0 0,-10 12 0,-5 2 0</inkml:trace>
  <inkml:trace contextRef="#ctx0" brushRef="#br0" timeOffset="177795">30143 15832 8191,'-11'-11'0,"5"19"5063,2 15-5063,4 30 0,0 13 0,-1-8 0,2 6 516,2-18 1,1 1 0,1 3-517,-1 11 0,1 2 0,0-2 0,0-14 0,0-2 0,0-3 0,6 15 0,-1-9 1885,-8-10-1885,6 0 6238,-8-15-6238,-6 7 0,-12-10 0,-2-9 412,-8-2 0,16-9 0,3 0 0</inkml:trace>
  <inkml:trace contextRef="#ctx0" brushRef="#br0" timeOffset="177975">29932 16558 24575,'23'-31'0,"8"-5"0,1 11 0,1-1 0,-13 12 0,10-6 0,-16 11 0,4-3 0</inkml:trace>
  <inkml:trace contextRef="#ctx0" brushRef="#br0" timeOffset="178275">30248 16301 24575,'0'15'0,"0"1"0,0 1 0,0-2 0,0 0 0,5-3 0,13-2 0,-4-5 0,9-10 0,-12 4 0,3-21 0,2 7 0,-5-24 0,-11 9 0,-7 3 0,-8 10 0,4 8 0,-5 7 0,4-2 0,1 4 0,6 0 0</inkml:trace>
  <inkml:trace contextRef="#ctx0" brushRef="#br0" timeOffset="178612">30347 16224 24575,'21'-6'0,"0"1"0,-4 5 0,2 11 0,-7 5 0,5 8 0,-11 1 0,0-4 0,-6-5 0,0-1 0,0-18 0,0 0 0,9-13 0,13-15 0,-1 7 0,2-4 0,5-5 0,-1 0 0,-5 3 0,-2 2 0,8-7 0,-23 25 0</inkml:trace>
  <inkml:trace contextRef="#ctx0" brushRef="#br0" timeOffset="178942">30777 16078 24575,'-5'15'0,"-1"2"0,0-1 0,1-1 0,5-4 0,0 4 0,10-8 0,10 8 0,11-13 0,9-4 0,-2-1 0,-8-11 0,-1 12 0,-3-24 0,-13 21 0,2-15 0</inkml:trace>
  <inkml:trace contextRef="#ctx0" brushRef="#br0" timeOffset="185061">30756 16073 24575,'9'10'0,"-7"-7"0,12 18 0,-13-10 0,18 6 0,-3 12 0,7 6 0,-8-4 0,-9-7 0,-2-18 0,-2 8 0,2-7 0,-4-6 0,0-12 0,0-20 0,0-6 0,5 5 0,1 6 0,5 15 0,0 23 0,-5-3 0,-2 14 0,1-12 0,-4 0 0,4 0 0,4-11 0,3-2 0,9-15 0,-5 10 0,4-2 0,1 9 0,1 0 0,8 0 0,-8 0 0,-1 0 0,-6 0 0,-3-14 0,-1 1 0,-3-8 0,-4 5 0,-9 10 0,-5 1 0,-2 10 0,2 1 0,-4 6 0,12-1 0,-8 6 0,15-10 0,7-7 0,1-7 0,3-9 0,-5 10 0,0-3 0,4 8 0,-3-4 0,3 10 0,-3 5 0,-1-3 0,1 7 0,13-13 0,-11 4 0,11-5 0,-15 0 0,-4 0 0,-1 0 0</inkml:trace>
  <inkml:trace contextRef="#ctx0" brushRef="#br0" timeOffset="185456">31448 16048 8191,'-4'-17'0,"-2"7"5063,0 10-5063,-4 10 2818,9 2-2818,5 4 1719,7-9-1719,6-1 6784,-2-6-6784,-5 0 0,6 0 0,0-5 0,-4-1 0,-3 5 0,-4 2 0,5 11 0,2-6 0,3 5 0,-9-10 0,-1 4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5:58:49.751"/>
    </inkml:context>
    <inkml:brush xml:id="br0">
      <inkml:brushProperty name="width" value="0.05292" units="cm"/>
      <inkml:brushProperty name="height" value="0.05292" units="cm"/>
      <inkml:brushProperty name="color" value="#FF0000"/>
    </inkml:brush>
  </inkml:definitions>
  <inkml:trace contextRef="#ctx0" brushRef="#br0">3696 8582 24575,'-6'15'0,"-4"26"0,2 11 0,-7 8 0,14-12 0,-5-23 0,6-10 0,0-4 0,4 0 0,-2-5 0,2-2 0</inkml:trace>
  <inkml:trace contextRef="#ctx0" brushRef="#br0" timeOffset="563">4116 8730 24575,'0'3'0,"0"-1"0,0 18 0,0-9 0,0 9 0,0-4 0,0 5 0,0-1 0,0 1 0,0 0 0,0-5 0,0-1 0,0-4 0,0-5 0,0-1 0</inkml:trace>
  <inkml:trace contextRef="#ctx0" brushRef="#br0" timeOffset="1035">4512 8726 24575,'0'15'0,"0"14"0,0-5 0,0 9 0,0-13 0,0 10 0,0-7 0,0 3 0,0-11 0,0 0 0,0-3 0,0 3 0,0-9 0,0-1 0</inkml:trace>
  <inkml:trace contextRef="#ctx0" brushRef="#br0" timeOffset="1499">4959 8773 24575,'0'16'0,"0"0"0,0-1 0,-6 6 0,4 5 0,-4 10 0,6-13 0,0 1 0,0-9 0,-5-3 0,4-2 0,-4-5 0</inkml:trace>
  <inkml:trace contextRef="#ctx0" brushRef="#br0" timeOffset="2096">5553 8749 24575,'0'15'0,"-5"-3"0,4 8 0,-4-4 0,-1 13 0,4 3 0,-4-4 0,6-4 0,0-9 0,0-3 0,0-2 0,0-5 0</inkml:trace>
  <inkml:trace contextRef="#ctx0" brushRef="#br0" timeOffset="2396">5770 8765 24575,'0'16'0,"0"-1"0,0 1 0,0 5 0,0 1 0,0-1 0,0-6 0,0-4 0,0 4 0,0-3 0,0-2 0,0-5 0</inkml:trace>
  <inkml:trace contextRef="#ctx0" brushRef="#br0" timeOffset="2880">6241 8807 24575,'-20'13'0,"8"2"0,3 3 0,9-1 0,0-1 0,5-6 0,18-4 0,-4-1 0,10-5 0,-1-13 0,-14 5 0,4-10 0,-8 7 0,-9-14 0,-6 6 0,-7-6 0,-5 14 0,2 6 0,4 10 0,5-4 0,1 4 0</inkml:trace>
  <inkml:trace contextRef="#ctx0" brushRef="#br0" timeOffset="3217">6452 8874 24575,'0'20'0,"4"-4"0,12-5 0,9 2 0,19-11 0,-7 7 0,-2-14 0,-7-9 0,-20 1 0,4-6 0,-12 8 0,0 1 0,-15-6 0,-3 9 0,-42-2 0,35 9 0,-17 0 0</inkml:trace>
  <inkml:trace contextRef="#ctx0" brushRef="#br0" timeOffset="4248">4831 10225 24575,'0'16'0,"0"0"0,0 5 0,0-5 0,0 4 0,0-8 0,0 16 0,0-5 0,0 4 0,0-7 0,0-14 0,0-2 0</inkml:trace>
  <inkml:trace contextRef="#ctx0" brushRef="#br0" timeOffset="4515">5222 10258 24575,'-7'26'0,"1"-5"0,6-1 0,0-9 0,0 4 0,0-4 0,0 0 0,4-5 0,-2-1 0,2-5 0</inkml:trace>
  <inkml:trace contextRef="#ctx0" brushRef="#br0" timeOffset="6216">1385 6828 8191,'5'-7'0,"-4"-2"5063,13 8-5063,-12-9 2818,7 4-2818,-9-5 1719,-12-8-1719,-1 7 6784,-21-2-6784,11 9 0,-15 5 0,16 6 0,-22 15 0,24 0 0,-11 19 0,25-17 0,0 7 0,6-2 0,12-1 0,-2 2 0,23 8 0,-18-13 0,10 10 0,-19-13 0,-6 0 0,-10-1 0,-7-4 0,0-5 0,7-2 0,-4-8 0,7 4 0,-9-14 0,6 7 0,4-25 0,1 18 0,5-18 0,6 11 0,1-5 0,7 1 0,13-14 0,9-6 0,6-6 0,-7 11 0,-11 12 0,-18 17 0,-2 1 0</inkml:trace>
  <inkml:trace contextRef="#ctx0" brushRef="#br0" timeOffset="6662">620 7729 24575,'21'0'0,"7"0"0,8-12 0,7-3 0,8 7 0,5-2-2166,2-10 0,4-6 0,-1 6 2166,-14 12 0,-1 3 0,-1-2 0,4-11 0,-1-3 0,-5 7 1897,23 10-1897,-15-13 0,-30 17 0,-8 0 0</inkml:trace>
  <inkml:trace contextRef="#ctx0" brushRef="#br0" timeOffset="6929">1295 7689 8191,'-21'29'0,"4"12"5063,0 6-5063,0 6 2818,15-23-2818,-13 10 1719,14 7-1719,-5-17 1696,6 6 0,0-29 0,0 3 0</inkml:trace>
  <inkml:trace contextRef="#ctx0" brushRef="#br0" timeOffset="7178">1292 8056 11108,'6'4'0,"33"6"4971,11-3-4971,-12-12 0,1-2 0,20 2 2344,-17-31-2344,-30 26 1338,-4-17-1338,-23 4 4814,2 10-4814,-14-9 0,11 21 0,1-5 0,4 6 0,0 0 0,5 0 0,1 0 0</inkml:trace>
  <inkml:trace contextRef="#ctx0" brushRef="#br0" timeOffset="7479">2356 7194 8191,'0'-11'0,"26"-1"5063,-10 5-5063,22 1 2818,-18 0-2818,8 5 1719,-5-5-1719,1 6 0,-14 0 0,-5 0 0</inkml:trace>
  <inkml:trace contextRef="#ctx0" brushRef="#br0" timeOffset="7628">2462 7226 24575,'15'0'0,"2"0"0,3 0 0,10 0 0,1-6 0,-8 4 0,-5-4 0</inkml:trace>
  <inkml:trace contextRef="#ctx0" brushRef="#br0" timeOffset="7861">3283 7042 8191,'0'-10'0,"0"-1"0,0 5 0,0 1 0</inkml:trace>
  <inkml:trace contextRef="#ctx0" brushRef="#br0" timeOffset="8265">3562 6699 8191,'-30'-22'0,"9"8"5063,1 13-5063,8 45 2818,6 21-2818,2-13 0,1 1 0,3-3 0,0-3 1719,0 16-1719,0-23 6784,-9-34-6784,-2-2 0,-5-4 0,5-9 0,6 1 0,5-12 0,0-4 0,0-6 0,15-11 0,-5 5 0,16 1 0,-9 8 0,4 7 0,-10 3 0,-2 9 0,-9 3 0</inkml:trace>
  <inkml:trace contextRef="#ctx0" brushRef="#br0" timeOffset="9661">5296 16844 24575,'38'6'0,"27"-1"0,-30-5 0,2 0-919,8 0 0,0 0 919,-8 0 0,0 0 296,7 0 1,3 0-297,0 0 0,0 0 0,-1 0 0,-3 0 0,18 0 304,-29 0-304,-26 4 0,-6-2 0,-2 2 0,-2-4 0</inkml:trace>
  <inkml:trace contextRef="#ctx0" brushRef="#br0" timeOffset="9951">5413 17244 8191,'24'0'0,"29"-10"2428,-14 9 1,6 0-2429,-1-6 0,5-1 0,-1 1 0,2 5 0,1 2 0,-1-1 0,-1-2 0,0-2 0,-2 2 0,16-1 0,-8 1 0,-3 2 711,-50-5 0,-1 6 0,-18 0 0</inkml:trace>
  <inkml:trace contextRef="#ctx0" brushRef="#br0" timeOffset="12282">19507 3135 8191,'-4'8'0,"-21"27"4618,-1 25-4618,13-28 0,-1-1 0,-2 1 0,2-3 0,2 10 2872,-11 3-2872,13-10 1773,-3-3-1773,12-12 6617,-5-2-6617,1-9 0,4-1 0,-4-5 0</inkml:trace>
  <inkml:trace contextRef="#ctx0" brushRef="#br0" timeOffset="12496">19275 3525 24575,'0'16'0,"0"-1"0,0 0 0,10-3 0,6-2 0,14-5 0,5-5 0,7-15 0,-7 7 0,1-21 0,-18 21 0,-6-5 0</inkml:trace>
  <inkml:trace contextRef="#ctx0" brushRef="#br0" timeOffset="13894">19170 5232 24575,'21'0'0,"7"-8"0,28 5 0,5-5 0,-19 7 0,0 2 0,19-1 0,-18 0 0,-18 0 0,-15 0 0,1 0 0,0 0 0,-5 5 0,-1-4 0,-5 4 0</inkml:trace>
  <inkml:trace contextRef="#ctx0" brushRef="#br0" timeOffset="14416">19137 5814 24575,'16'0'0,"4"6"0,10-4 0,5 4 0,11-6 0,11 9 0,3-7 0,-6 6 0,-15-2 0,-23-4 0,-7 4 0</inkml:trace>
  <inkml:trace contextRef="#ctx0" brushRef="#br0" timeOffset="15049">19176 6500 24575,'15'0'0,"-3"0"0,8-6 0,13 5 0,24-5 0,-22 1 0,1 1 0,23 2 0,-14-7 0,-28 9 0,-2 0 0,-5 0 0,-4 0 0,-1 0 0</inkml:trace>
  <inkml:trace contextRef="#ctx0" brushRef="#br0" timeOffset="15616">19097 7040 24575,'20'12'0,"15"0"0,11 5 0,-4-9 0,-5 0 0,-16-8 0,-5 0 0,-1 0 0,-4 0 0,-5 0 0,-1 0 0</inkml:trace>
  <inkml:trace contextRef="#ctx0" brushRef="#br0" timeOffset="17978">19047 10224 24575,'15'0'0,"-3"0"0,3 0 0,0 0 0,1 0 0,12 0 0,3 0 0,15 0 0,10 11 0,9-8 0,-13 8 0,3 0 0,-10-10 0,0 1 0,3 7 0,-3 1 0,11-8 0,-32 7 0,-14-9 0,-5 0 0</inkml:trace>
  <inkml:trace contextRef="#ctx0" brushRef="#br0" timeOffset="27595">20884 3263 24575,'0'-11'0,"0"0"0,0-4 0,-6-2 0,0 1 0,-15 6 0,3 11 0,2 5 0,-10 10 0,21 0 0,-27 15 0,29 0 0,-12 11 0,15-11 0,5-5 0,13-16 0,-4-5 0,9-5 0,-8 0 0,7-15 0,4-2 0,1-18 0,-2-7 0,-4-6-1491,-9-16 1491,-1 31 0,-1 0 0,-8-3 0,-1-2 0,5-8 0,-1 2 0,-10-11 0,4-2 0,-10 56 0,9 40 0,-1-5 0,0 2 0,3 4 0,0 0 0,0 26 1491,9-32-1491,-6-19 0,11-7 0,-13 1 0,4-8 0,-5 4 0</inkml:trace>
  <inkml:trace contextRef="#ctx0" brushRef="#br0" timeOffset="28129">21194 2566 24575,'16'4'0,"0"11"0,-9 12 0,-1 0 0,-6 3 0,0-10 0,0-3 0,-5-2 0,4-5 0,5-4 0,7-1 0,38-20 0,-2-3 0,2-6 0,-14 8 0,-29 28 0,-21 7 0,10 2 0,-15-6 0</inkml:trace>
  <inkml:trace contextRef="#ctx0" brushRef="#br0" timeOffset="28479">20744 3579 24575,'35'-13'0,"-13"10"0,27-18 0,-19 18 0,3-7 0,5-3 0,-3 3 0,1 1 0,4 0 0,-2 0 0,14-11 0,-33 23 0,-14-6 0,-5 8 0</inkml:trace>
  <inkml:trace contextRef="#ctx0" brushRef="#br0" timeOffset="28658">20895 3648 24575,'59'-6'0,"-10"-4"0,16-7 0,-6-2 0,-16 8 0,-9 3 0</inkml:trace>
  <inkml:trace contextRef="#ctx0" brushRef="#br0" timeOffset="31317">21663 10984 8191,'-6'-11'0,"-4"5"5063,9-4-5063,-9 9 2818,9-9-2818,-9 9 1719,4-4-1719,-4 0 6784,-1 4-6784,0-4 0,-4-1 0,-11 5 0,-21-5 0,3 6 0,-20 0 0,24 0 0,-23 0 0,3 8 0,22-3 0,0 1 0,-22 4 0,9 12 0,22-19 0,1 22 0,6-22 0,-15 29 0,4-15 0,-8 20 0,14-16 0,4 4 0,11-9 0,-9 18 0,12-2 0,-10 13 0,18-13 0,-6 6 0,13-15 0,-4 7 0,10-10 0,-10 1 0,23 12 0,-9 0 0,11-2 0,-9-7 0,-3-12 0,11 7 0,21 7 0,-17-10 0,1 1 0,28 13 0,-3-11 0,-15 4 0,17-4 0,-26-3 0,2 2 0,13-3 0,2-2 0,1 2 0,-1-3 0,-1-5 0,-1-1-610,-1 5 1,-1-1 609,-9-8 0,1-2 0,15 5 0,3 1 0,1 0 0,2-1 0,8-4 0,0 1-549,-13 4 0,-4-1 549,-6-10 0,-5 0 0,10 2 0,-6-19 0,-13 18 1149,10-34-1149,-14 21 0,6-25 0,-7 16 0,-16 0 0,11 2 1168,-18-22-1168,14-6 0,-14 14 0,0 0 0,7-14 0,-8-1 0,-8 22 0,-1-16 0,-13 1 0,1 1 0,-12 7 0,8 15 0,-13 1 0,0 13 0,3-2 0,-3-1 0,-1 5 0,-1 0 0,-12-6 0,1 0 0,16 6 0,1 2 0,-29-3 0,32 1 0,3 6 0,7-11 0,-4 4 0,3-5 0,-6-3 0,16 9 0,1-2 0</inkml:trace>
  <inkml:trace contextRef="#ctx0" brushRef="#br0" timeOffset="33928">19933 11439 24575,'5'6'0,"5"-1"0,2-5 0,7 0 0,22 0 0,2 0 0,22 0 0,-9-10 0,-20 9 0,1-1 0,12-14 0,-9 14 0,-27-4 0,-18 6 0</inkml:trace>
  <inkml:trace contextRef="#ctx0" brushRef="#br0" timeOffset="34129">19948 11590 24575,'13'19'0,"8"-11"0,6 5 0,27-13 0,-2-9 0,4 7 0,-18-11 0,-25 12 0,-13-4 0</inkml:trace>
  <inkml:trace contextRef="#ctx0" brushRef="#br0" timeOffset="35979">18786 11412 24575,'-5'-6'0,"-18"1"0,3 10 0,-9-4 0,9 8 0,13-3 0,-2 14 0,13-2 0,-2 3 0,19-2 0,-12-7 0,19 7 0,-16-2 0,-1 4 0,-6 0 0,-5-1 0,-10-2 0,-3 2 0,-10-3 0,0-1 0,1-6 0,5-5 0,6-5 0,7 0 0</inkml:trace>
  <inkml:trace contextRef="#ctx0" brushRef="#br0" timeOffset="36428">18995 11432 24575,'-22'-6'0,"10"10"0,3 16 0,9 7 0,13 15 0,-4-4 0,18 1 0,-17-13 0,11-6 0,-18-5 0,6-2 0,-18 4 0,-3-11 0,-4 0 0,1-6 0,4 0 0,0 0 0,-4-5 0,8 4 0,-2-4 0</inkml:trace>
  <inkml:trace contextRef="#ctx0" brushRef="#br0" timeOffset="36763">19141 11443 24575,'16'14'0,"0"16"0,-9 8 0,7 11 0,-12-19 0,7-6 0,-9-9 0,0-4 0,0 0 0,-9-6 0,7 0 0,-8-5 0</inkml:trace>
  <inkml:trace contextRef="#ctx0" brushRef="#br0" timeOffset="37129">19153 11432 24575,'5'-6'0,"5"-5"0,7 9 0,-1-4 0,-1 6 0,0 6 0,2 2 0,7 12 0,-3 6 0,2 8 0,-4 22 0,0-5 0,-8-1 0,-8-17 0,-4-18 0,-33 4 0,4 1 0,-23 2 0,8-7 0,13-9 0,2-6 0,19 0 0,1 0 0</inkml:trace>
  <inkml:trace contextRef="#ctx0" brushRef="#br0" timeOffset="38713">22208 13612 24575,'35'-13'0,"0"1"0,12-11 0,1 1 0,-6 10 0,1 0-2053,8-14 1,-1 3 2052,-13 21 0,-1 0 0,-3-14 0,0 1 1267,31 11-1267,-7-19 670,-21 21-670,-24 13 0,-15-1 0,-23 17 0,19-21 0,-2 0 0</inkml:trace>
  <inkml:trace contextRef="#ctx0" brushRef="#br0" timeOffset="39127">22368 13723 24575,'28'0'0,"-9"-6"0,30-6 0,-8-6 0,1 1 0,4 0 0,-4 2 0,0 0 0,12-5 0,-2 0 0,11 2 0,-19 3 0,-29 10 0,-9 4 0,-1-4 0</inkml:trace>
  <inkml:trace contextRef="#ctx0" brushRef="#br0" timeOffset="41294">18848 15050 24575,'3'0'0,"-1"0"0,18 0 0,13 0 0,-3-6 0,5-3 0,16 3 0,2-2-1077,-3-9 1,-1 0 1076,6 9 0,-4 1 0,-17-7 0,-2 1 0,32 11 516,-16-17-516,15 17 0,-24-13 0,8 14 0,-26-5 0,-11 1 1637,0 4-1637,-4-4 0,-5 5 0,2 0 0,-7 0 0</inkml:trace>
  <inkml:trace contextRef="#ctx0" brushRef="#br0" timeOffset="41777">18958 15276 24575,'49'-13'0,"-5"-5"0,6-2 0,-2 5 0,5 0 0,0-1-1709,-4-2 0,1 0 1,-1 1 1708,2 3 0,0 1 0,-2 1 0,5-2 0,-1 0-341,12-1 1,-2 1 340,-26 6 0,-2 0 0,7-3 0,-8 2 318,-25 8 1,-8-4 0,4 5 0</inkml:trace>
  <inkml:trace contextRef="#ctx0" brushRef="#br0" timeOffset="44345">23808 3582 8191,'0'11'0,"6"-2"5063,-5 27-5063,5-6 2818,3 18-2818,7-19 0,30 5 0,17-26 148,-18-12 0,3-5-148,6-3 0,1-5 1057,-15 0 0,0-3 1,1 0-1058,3-3 0,1-1 0,3-2 0,-4 3 0,3-1 0,2-1 0,0-1 0,1 0 0,0-2 0,-1 0 0,2 0 0,0-1 0,2 1 0,-2 2 0,2 0 0,2 0 0,-2 1 0,0 0 0,-4 1 0,9-6 0,-3 1 0,-2 2 0,-2 2 0,2 1 0,-2 2 0,-7 3 0,-9 4 0,-6 2 0,11-8 0,-11 10 0,-16 2 0,-4 9 0</inkml:trace>
  <inkml:trace contextRef="#ctx0" brushRef="#br0" timeOffset="51545">8326 8992 8191,'-10'0'0,"-1"5"5063,5 5-5063,1 14 2818,5-1-2818,0 14 1719,0-5-1719,0 0 6784,0-6-6784,9-10 0,7-3 0,11-6 0,14-25 0,-6-9 0,7-22 0,-17 15 0,0-15 0,-17-1 0,-19-9 0,-4 14 0,-16 13 0,14 26 0,2-1 0,4 7 0,0 10 0,5-3 0,2 4 0,4-6 0</inkml:trace>
  <inkml:trace contextRef="#ctx0" brushRef="#br0" timeOffset="52148">8612 9003 24575,'-6'4'0,"-4"-2"0,9 19 0,-4-12 0,-1 19 0,5-3 0,1 7 0,10-5 0,3-3 0,2-18 0,0-1 0,11-11 0,1-6 0,-5-6 0,-2-5 0,-19 3 0,-1-1 0,-1 5 0,-14-1 0,7 11 0,-7-5 0,9 10 0,1-4 0</inkml:trace>
  <inkml:trace contextRef="#ctx0" brushRef="#br0" timeOffset="52764">9020 9094 8191,'-11'-6'0,"0"6"5063,-1 27-5063,5 3 2818,1 19-2818,6-22 1719,0-3-1719,9-12 6784,3 1-6784,13-6 0,-6-10 0,2-4 0,-8-12 0,-7 2 0,9-11 0,-13 5 0,2-10 0,-14 16 0,-2-8 0,1 18 0,6-2 0</inkml:trace>
  <inkml:trace contextRef="#ctx0" brushRef="#br0" timeOffset="53129">9197 9135 24575,'-6'24'0,"4"-5"0,1 11 0,7-18 0,14 2 0,2-12 0,5-2 0,3-19 0,-18 1 0,2-10 0,-14 7 0,-11-4 0,-3 3 0,-9 6 0,10 2 0,4 13 0,9-4 0</inkml:trace>
  <inkml:trace contextRef="#ctx0" brushRef="#br0" timeOffset="53746">9521 9028 24575,'0'41'0,"0"-2"0,9 1 0,-7-10 0,7 3 0,-9-15 0,0 2 0,8-31 0,-6 11 0,7-17 0</inkml:trace>
  <inkml:trace contextRef="#ctx0" brushRef="#br0" timeOffset="54657">9876 9028 24575,'-5'21'0,"4"-1"0,-4 9 0,5 1 0,0 10 0,0 0 0,14-7 0,7-12 0,7-10 0,1-11 0,-8 0 0,9-12 0,-11-17 0,0-4 0,-3-3 0,-6-20 0,5-7 0,-15 35 0,-13 3 0,10 8 0,-32-2 0,20 13 0,-14 2 0,9 4 0,8 4 0,2-2 0,5 2 0</inkml:trace>
  <inkml:trace contextRef="#ctx0" brushRef="#br0" timeOffset="55298">10354 9054 24575,'0'15'0,"0"6"0,0 18 0,0-9 0,0 8 0,0-18 0,0-8 0,0-3 0</inkml:trace>
  <inkml:trace contextRef="#ctx0" brushRef="#br0" timeOffset="56212">10765 9101 24575,'-12'15'0,"5"-4"0,-4 5 0,10-6 0,-4 1 0,5 5 0,0-5 0,5 0 0,13-6 0,-4-5 0,13 0 0,-4-9 0,-6-7 0,6-15 0,-17-10 0,0 13 0,-11 0 0,-5 16 0,-6 1 0,-1 3 0,7 3 0,5 5 0</inkml:trace>
  <inkml:trace contextRef="#ctx0" brushRef="#br0" timeOffset="56654">10984 9156 24575,'0'11'0,"0"0"0,0-1 0,0 1 0,0 0 0,5 4 0,13 1 0,0-4 0,16-4 0,-17-8 0,3 0 0,-8-9 0,-5-7 0,-1-15 0,-15-3 0,-3 1 0,-4 10 0,1 11 0,9 7 0,1 5 0</inkml:trace>
  <inkml:trace contextRef="#ctx0" brushRef="#br0" timeOffset="56977">11240 9187 24575,'0'16'0,"0"0"0,0 1 0,9 0 0,8-5 0,5-4 0,-1-2 0,-6-6 0,1 0 0,-9-9 0,7 2 0,-12-13 0,2-21 0,-15 10 0,-1-12 0,-7 19 0,3 17 0,3-7 0,3 13 0,4-4 0,1 5 0</inkml:trace>
  <inkml:trace contextRef="#ctx0" brushRef="#br0" timeOffset="60147">12507 8913 8191,'-6'-5'0,"1"-1"5063,10 0-5063,1-4 2818,9 9-2818,-4-4 1719,5 5-1719,-1 0 6784,2 0-6784,6 9 0,-6 3 0,1 9 0,-12 0 0,0-1 0,-6 1 0,0-1 0,-6 10 0,-15 8 0,5-9 0,-10 0 0,15-18 0,-5 5 0,-1-4 0,-4 5 0,23-17 0,9 4 0,27-25 0,1 17 0,-7-9 0,2-3 0,-2 6 0,1 1 0,1-5 0,0 1 0,16-4 0,-22 2 0,-12 13 0,4-9 0,-19 19 0,2-5 0,-11 7 0,3-5 0</inkml:trace>
  <inkml:trace contextRef="#ctx0" brushRef="#br0" timeOffset="60579">12335 9584 24575,'40'-6'0,"-9"-6"0,4-3 0,11-1 0,3-2 0,10-8 0,1 1-1344,-7 5 0,-2 3 1344,-8-1 0,-5 4 0,8 1 854,-12-8-854,-9 18 110,-24 3 1,1 3 0,-15 10-1</inkml:trace>
  <inkml:trace contextRef="#ctx0" brushRef="#br0" timeOffset="60948">12705 9703 24575,'0'15'0,"0"6"0,0 10 0,0 21 0,0-16 0,0 10 0,0-26 0,4 1 0,2-5 0,5-5 0,12-15 0,-14 2 0,8-6 0</inkml:trace>
  <inkml:trace contextRef="#ctx0" brushRef="#br0" timeOffset="61211">12855 9918 24575,'20'6'0,"-2"-1"0,7-5 0,-13-5 0,2 4 0,-13-9 0,4 0 0,-18-10 0,0 3 0,-7 3 0,5 9 0,4 5 0,0 0 0,0 0 0,0 5 0,5-4 0,2 4 0</inkml:trace>
  <inkml:trace contextRef="#ctx0" brushRef="#br0" timeOffset="62776">13111 17734 24575,'30'-19'0,"7"3"0,7 0 0,16-8 0,4-1-2738,-19 8 1,1 0 0,1 1 2737,4-2 0,0 0 0,-2 1 0,2-1 0,-1 1 584,-6 3 0,1-2 1,-2 3-585,9-1 0,-3 0 0,0-2 0,-5 1 1393,5 4-1393,-34 0 0,-29 29 0,-6 2 0,-4 2 0,-4 3 0,-3 3 0,1-2 0,-6 4 0,1-1 0</inkml:trace>
  <inkml:trace contextRef="#ctx0" brushRef="#br0" timeOffset="63047">13317 17999 8191,'-4'6'0,"19"-1"5063,-6-5-5063,35-15 1409,-13 4 0,3-2-1409,15-7 0,5-2 0,7-1 0,1 0 398,-8 3 1,-3 3-399,-5 5 0,-3 0 0,8-13 6327,-12 22-6327,-12-17 0,-8 19 0,-12-9 0,2 9 0,-9-4 0</inkml:trace>
  <inkml:trace contextRef="#ctx0" brushRef="#br0" timeOffset="65893">28166 2962 8191,'0'-16'0,"0"1"5063,-10 34-5063,-7 11 0,3 4 0,-1 6 0,-5 12 0,0 1 1021,4-11 1,1-1-1022,3 5 0,0-4 0,-13 7 1823,8 3-1823,-1-11 6452,6 2-6452,12-22 0,-5-11 0,4-5 0,-4-5 0</inkml:trace>
  <inkml:trace contextRef="#ctx0" brushRef="#br0" timeOffset="66114">27854 3509 24575,'6'48'0,"5"-20"0,7 4 0,3-26 0,5-7 0,-4-7 0,3-6 0,-1-6 0,-7-4 0,-3 8 0,-9 2 0</inkml:trace>
  <inkml:trace contextRef="#ctx0" brushRef="#br0" timeOffset="75412">29792 3158 24575,'0'-11'0,"0"1"0,-5 4 0,4-4 0,-8 9 0,2-9 0,-8 9 0,-1-4 0,-9 10 0,1 10 0,-5 15 0,14 6 0,3 15 0,12 5 0,0-6 0,6-4 0,6-13 0,19-7 0,19-9 0,-3-13 0,9-15 0,-22-12 0,7-19 0,-25 6 0,-3-6 0,0-4 0,-2-2 0,-3 1 0,-5-1 0,-11-3 0,-3 4 0,-2-3 0,-13-1 0,16 60 0,5 17 0,5 38 0,-1-13 0,2 4 0,4 0 0,1-1-345,-1 0 0,1-3 345,-1-12 0,3-8 0,5-11 0,-12-2 0,9-16 0,-3-2 0,0-2 0,-1-7 0</inkml:trace>
  <inkml:trace contextRef="#ctx0" brushRef="#br0" timeOffset="75816">30094 2772 24575,'14'-28'0,"8"5"0,6 4 0,1 12 0,-13 1 0,-5 10 0,-2 2 0,-8 19 0,-11 38 0,6-15 0,-8-14 0,0-3 0,10-8 0,7-16 0,38-32 0,6 3-297,-14-1 0,1 2 297,12 4 0,-2-6 0,-33 37 0,2-23 0,-23 26 0</inkml:trace>
  <inkml:trace contextRef="#ctx0" brushRef="#br0" timeOffset="76164">29976 3802 24575,'30'-29'0,"26"-1"0,-3-7 0,-5 15 0,2 3 0,1-2 0,2-1 0,-39 16 0</inkml:trace>
  <inkml:trace contextRef="#ctx0" brushRef="#br0" timeOffset="76343">30173 3741 24575,'42'-27'0,"-14"10"0,2 0 0,30-13 0,-23 13 0,-2 0 0,6-3 0,-11 7 0</inkml:trace>
  <inkml:trace contextRef="#ctx0" brushRef="#br0" timeOffset="80114">29405 11742 24575,'38'-8'0,"8"5"0,10-22 0,-17 15 0,6 1 0,1 0-760,4-2 0,2-1 1,1 0 759,-5 1 0,2-1 0,0 0 0,-3 2 0,0 4 0,-3 2 0,-2-2 0,6-7 0,-10 2 730,-14 10-730,-26 7 376,-6 4-376,-24 12 0,-6-4 0,15-7 0,-2-1 0</inkml:trace>
  <inkml:trace contextRef="#ctx0" brushRef="#br0" timeOffset="80359">29611 11905 24575,'30'0'0,"7"-8"0,9-5 0,11-10 0,-2 3 0,5-2 0,-6 2 0,0 1-1028,0 3 0,-3-1 1028,-10-2 0,-7 4 0,-9 12 662,-11-15-662,-5 17 84,-8-9 1,4 9 0,-5-4 0</inkml:trace>
  <inkml:trace contextRef="#ctx0" brushRef="#br0" timeOffset="81363">31441 10960 24575,'-5'-6'0,"-1"-4"0,-5 9 0,-4-4 0,-6 10 0,-3 5 0,3 7 0,-1 0 0,15 3 0,-2-7 0,15 7 0,2-4 0,32 23 0,-9-16 0,2 0 0,3-1 0,-1-1 0,-2 1 0,-3-2 0,-3-5 0,-35 1 0,-21-9 0,-10 5 0,-1-11 0,5 6 0,18-7 0,-3 0 0,14 0 0,1 0 0</inkml:trace>
  <inkml:trace contextRef="#ctx0" brushRef="#br0" timeOffset="81877">31796 10969 8191,'-13'-24'0,"5"12"5063,-6-6-5063,0 17 2818,7-4-2818,-10 19 1719,11-6-1719,-5 12 6784,10-9-6784,-4 4 0,5 1 0,13 13 0,15 4 0,1 4 0,-1-9 0,-8-7 0,-18-10 0,-13 11 0,1-14 0,-16 7 0,15-15 0,1 0 0,-1 0 0,-4 0 0,8-4 0,-3 2 0,10-2 0</inkml:trace>
  <inkml:trace contextRef="#ctx0" brushRef="#br0" timeOffset="82361">32017 10960 24575,'5'-6'0,"5"10"0,2 12 0,4 6 0,-5 8 0,-3-13 0,1 3 0,-8-9 0,10 4 0,-9-3 0,4-2 0,-6-5 0</inkml:trace>
  <inkml:trace contextRef="#ctx0" brushRef="#br0" timeOffset="82694">31958 10897 8191,'0'-17'0,"5"7"5063,14-1-5063,9 9 0,29-4 0,-11 21 0,10-3 0,-12 20 0,-2-4 0,-11-1 2818,-4 9-2818,-19-4 1719,-20 2-1719,-2-6 0,-43 0 0,21-18 0,7 6 0,-3-2 0,-24-10 0,11 19 0,6-21 0,22 7 0</inkml:trace>
  <inkml:trace contextRef="#ctx0" brushRef="#br0" timeOffset="84310">24903 14827 24575,'34'0'0,"1"0"0,25 1 0,9-2 0,-6-2 0,4-2 0,0 1-1903,-5 3 1,-1 1 0,-2-2 1902,-4-6 0,-1-1 0,-5 2 0,-2 6 0,-4-1 608,-5-3 1,-3-1-609,23 6 1020,-7 0-1020,-26 0 0,-10-4 0,-27 2 3019,-1-2-3019,-31 19 0,-13 0-10,19 0 1,1-1-1,-14 1 1,10-4-1</inkml:trace>
  <inkml:trace contextRef="#ctx0" brushRef="#br0" timeOffset="84676">24715 15034 24575,'5'6'0,"22"-2"0,8-8 0,7-3 0,16 1 0,7-2-3233,-8 0 1,3-1 0,-1 0 3232,-10 0 0,-1 0 0,-1 1 0,1 2 0,0 1 0,-4 0 1285,-1 0 1,-2-1-1286,5 0 0,-1 2 753,-10 3 1,-1-1-754,28-14 0,-27 15 0,-20-5 0,-11 6 0</inkml:trace>
  <inkml:trace contextRef="#ctx0" brushRef="#br0" timeOffset="89093">26221 16228 24575,'56'-12'0,"-26"2"0,4-1 0,23 0 0,8 1-1360,-14 1 1,3 0 0,1-1 1359,-5 2 0,2-1 0,0 0 0,0 2 0,11 2 0,0 0 0,-4 0 0,5-6 0,-7 2 0,-18 8 0,-8 0 1260,-7-8-1260,-18 9 666,-7 0-666,-25 15 0,-26 7 0,20-6 0,1-1 0,-19 6 0,17-10 0</inkml:trace>
  <inkml:trace contextRef="#ctx0" brushRef="#br0" timeOffset="89363">26614 16342 24575,'-10'6'0,"4"4"0,10-9 0,7 4 0,18-5 0,17 0 0,7-8 0,8-3 0,-16 4 0,1 0 0,0-1-673,1 1 1,1 0-1,-1-1 673,17-8 0,-6 3 0,8 10 0,-32-6 0,-3-1 0,5 8 0,-8-7 0,-24 9 0</inkml:trace>
  <inkml:trace contextRef="#ctx0" brushRef="#br0" timeOffset="90459">28624 16443 24575,'11'-5'0,"-1"4"0,-4 1 0,-1 1 0,-5 4 0</inkml:trace>
  <inkml:trace contextRef="#ctx0" brushRef="#br0" timeOffset="90793">28791 16228 24575,'0'4'0,"0"11"0,0 23 0,0 26-976,0-30 0,0 0 976,0 7 0,0-1 0,0 26 314,-5-25 1,0-1-315,2 9 0,-7 1 80,15-35 1,-4-10 0,4-5-1</inkml:trace>
  <inkml:trace contextRef="#ctx0" brushRef="#br0" timeOffset="91163">29187 16198 24575,'-13'34'0,"-5"0"0,2 18 0,-10 7 0,23-22 0,3 0 0,2 28 0,6-12 0,11-30 0,-4-13 0,10-8 0,-2-6 0,-2-8 0,-12-9 0,-35 2 0,3 8 0,-25 5 0,10 15 0,-10 7 0,25-3 0,-3 1 0</inkml:trace>
  <inkml:trace contextRef="#ctx0" brushRef="#br0" timeOffset="91509">28477 17096 24575,'39'-25'0,"8"0"0,9 3 0,-10 11 0,6-1 0,9-3 0,1-1-1157,-7 0 1,-2 1 1156,-5 5 0,-7-1 0,-9-4 0,-22 15 0,-5 0 0</inkml:trace>
  <inkml:trace contextRef="#ctx0" brushRef="#br0" timeOffset="91693">28701 17155 24575,'38'-15'0,"22"-4"0,-4 0 0,-21 5 0,3-1 0,-1 4 0,-2-1 0,21-22 0,-10 12 0,-26 7 0</inkml:trace>
  <inkml:trace contextRef="#ctx0" brushRef="#br0" timeOffset="92494">29332 15712 8191,'-24'-44'0,"12"17"5063,-19-4-5063,22 19 2818,-14 2-2818,4-8 1719,-31 15-1719,8-5 0,-4 3 0,-15 19 0,-2 5 1632,4-5 1,1 4-1633,2 10 0,3 5 0,13-4 0,1 0-867,-1 4 0,0 1 867,0 5 0,-2 5-293,4-1 0,-1 5 0,1 2 293,4 4 0,2 2 0,0-1-709,-1-1 0,-1-1 0,4 0 709,7-3 0,4 1 0,2-4 0,0-1 0,2-1 643,5-3 1,1 3 0,2 1-644,0 5 0,2 2 0,2 1 0,3 8 0,2 1 0,2-1 0,2 1 0,3-2 0,2-2 21,3-8 0,3-3 1,0-4-22,3 4 0,1-7 0,0-10 0,3-5 871,18-1-871,-8-12 0,5-1 0,11 2 0,2-3 0,1-1 0,1-2 540,5-2 1,-2-2-541,-11-3 0,0-2 0,1 2 0,4 0 0,-1-3 0,-2-3 0,0-4 0,3 0 0,-3 2 0,3 0 0,0-2 0,-2-3 0,10-10 0,-3-5 0,-2 0 0,-7 5 0,-3 0 0,-2-3 0,-4-3 0,-3-2 0,-2 0 0,4-6 0,-3-1 0,-3-5 0,-1-2 0,0-2 0,-1-2 0,-6 5 0,-1-3 0,-2-2-1632,-2-6 1,-4-2 0,0 0 1631,0 4 0,-1 1 0,-3-1 0,-2-1 0,-3-1 0,-5 3 212,-9-8 0,-8 0-212,0 7 0,-4-2 0,-3-2 0,2 11 0,-2 0 0,-3-1 0,-2 0-320,-5-4 1,-3-1-1,-2 1 1,-3 2 319,-2 1 0,-2 1 0,-3 3 0,-2 3-529,-5 5 1,-4 3 0,-1 4 0,1 2 528,7 6 0,1 3 0,-1 3 0,-1 1 0,-1 1 0,-2 3 0,1 2 0,4 2 514,1 3 0,3 3 0,0 0-514,-2-1 0,0 0 0,6 0 0,7 0 0,3 0 0,-22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4:30:41.156"/>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A020F0"/>
    </inkml:brush>
  </inkml:definitions>
  <inkml:trace contextRef="#ctx0" brushRef="#br0">2890 9271 24575,'0'-11'0,"0"0"0,-5 0 0,-5-1 0,-2 6 0,-13-5 0,-17 1 0,-5 3-459,11 2 0,-1 1 459,1 4 0,-2 0 0,-20-1 0,-1 2 0,13 7 0,1 1 0,-6-9 0,3 4 0,8 15 0,6 2 0,-6-5 0,-6 24 0,25-16 0,15 1 0,-7-4 918,12 8-918,-5 3 0,6 17 0,8-7 0,-6 21 0,18-6 0,-13-6 0,-1 5 0,3-12 0,0 2 0,-1 2-139,-2 7 1,-2 1-1,0 2 139,2-7 0,1 2 0,-1 0 0,-2-2-611,-1 10 0,-3-2 0,0 1 611,-1 5 0,0 2 0,-4-2 0,-2-2 0,-3-2 0,-1-1 0,0-9 0,-1-2 0,0 3 0,-1-2 0,0 3 0,0 0 0,0-2 0,-1 5 0,0-3 0,0 2 0,-3 7 0,-1 1 0,1-3-60,1-9 0,0-2 0,0-3 60,-5 8 0,0-6 0,5-13 0,0-3 0,-2 6 0,0-3 0,-7 8 373,0 5-373,3-22 1853,6-33-1853,5-26 203,17-30-203,3 25 0,3-1 0,3 6 0,4 1 0,4-2 0,0 3 0,7-1 0,7 5 0,-21 20 0,4 7 0,2 20 0,-3-6 0,-3 26 0,5 23 0,-10-12 0,-1 9 0,1-5 0,0 5 0,-1 0-1228,-2-3 0,-1 0 0,-1 1 1228,-1 5 0,-1 0 0,-1-3 0,-2-10 0,-1-2 0,-1 0 0,1 0 0,0 1 0,0-1 0,0-2 0,0-1 0,0 2-608,0 9 1,0 4 0,0 0 607,0 3 0,0 1 0,0 3 0,0-9 0,0 3 0,0 0 0,0-2 0,0-6 0,0-2 0,0 0 0,0 0-929,0 15 1,0-1 0,0-2 928,0-11 0,0-2 0,0 2 0,0-3 0,0 2 0,0 1 0,0 0-465,0-1 1,-1 0 0,1 1 0,1 2 464,3 8 0,0 2 0,2 1 0,-1-3 0,-1-9 0,-1 0 0,1-3 0,1-1 0,1 3 0,2-2 0,-1-4 0,3 11 0,0-8 2267,1-7-2267,9-2 1532,0-16-1532,7 10 3229,-10-18-3229,10 13 3120,-10-22-3120,10 9 0,5-10 0,3-8 0,11-20 0,-1-10 0,-22 7 0,-2-1 0,5-9 0,1-6 0,-24 11 0,19-4 0,-20-12 0,6-2 0,-8 17 0,0 6 0</inkml:trace>
  <inkml:trace contextRef="#ctx0" brushRef="#br1" timeOffset="658974">8750 10260 24575,'36'0'0,"0"0"0,21 0 0,9 0 0,-19 0 0,3 0 0,3 0 0,1 0-1048,-2 0 0,2 0 1,2 0-1,0 0 1,1 0 1047,3 0 0,1 0 0,1 0 0,0 0 0,1 0 0,1 0 0,2 0 0,-1 0 0,0 0 0,0 0 0,-2 0 0,0 0 0,-1 0 0,0 0 0,0 0 0,-3 0 0,0 0 0,-1 0 0,0 0 0,-2 0-32,10 0 1,-2 0 0,-1 0-1,-2 0 32,-6 0 0,-2 0 0,-1 0 0,-2 0 280,9-1 1,-1 1 0,-3-2-281,-9 1 0,-1 0 0,-2-1 0,9-2 0,-3 0 0,-9 0 0,-4-1 2539,9-2-2539,-19 1 1542,-11 4-1542,-8 0 0,-3 2 0,-3 0 0</inkml:trace>
  <inkml:trace contextRef="#ctx0" brushRef="#br1" timeOffset="661287">8172 11319 24575,'32'0'0,"1"0"0,6 0 0,2 0 0,5 0 0,3 0-1083,2 0 0,4 0 1,2 0-1,1 0 1083,-6 0 0,3 0 0,0 0 0,0 0 0,0 0 0,0 0 0,-1 0 0,1 1 0,0-1 0,1-1 0,7 0 0,3 0 0,-1-1 0,-2 0 0,-5 1 116,7 0 0,-5 0 0,1 0-116,-9-1 0,3-1 0,-2 1 0,-5 0 0,14-2 0,-6 0 458,-7 1 1,-4-1-459,21-3 0,-38 1 0,-31 3 2196,0 2-2196,2-1 870,47 2-870,6 0 0,11 0 0,-15 0 0,3 0 0,4 0 0,0 0-463,-2 0 0,1 0 0,1 0 0,1 0 0,-1 0 463,-1 0 0,1 0 0,-1 0 0,0 0 0,0 0 0,14 0 0,1 0 0,-2 0 0,-8 0 0,-8 0 0,-5 0 0,-2 0 0,19 0 0,-13 0 0,-29 0 0,-11 0 0,-5 0 0,-2 0 0</inkml:trace>
  <inkml:trace contextRef="#ctx0" brushRef="#br1" timeOffset="665436">9288 11743 24575,'-29'32'0,"-3"0"0,-6 5 0,1-2 0,-3 4 0,-1 0-592,-4 5 1,-2 0 0,1 0 591,2-3 0,0 0 0,3-2 0,-10 9 0,5-4 286,13-13 1,3-4-287,-14 15 294,19-16-294,14-12 0,9-7 0,13-10 907,16-9-907,19-9 0,-12 7 0,4-1 0,9-1 0,4 0 0,-10 4 0,2 0 0,2 1-265,5-1 0,2 1 0,1 1 265,2 0 0,0 0 0,1 1 0,-3 1 0,-1 0 0,-1 0 0,14 0 0,-4 1 0,-15 3 0,-4 0 0,15 0 0,-22 4 0,-19-1 0,-7-1 795,-14-1-795,-12-1 0,-18-3 0,-23-4 0,20 2 0,-1 0 0,-5-3 0,-1-1 0,-2-2 0,-1-1 0,1 1 0,0-1 0,2 1 0,1 0 0,3 2 0,2 1 0,5 2 0,1 1 0,-26-6 0,6 3 0,7 3 0,6 3 0,8 1 0,7 2 0,7 0 0,5 0 0,5 1 0,4 0 0,2 0 0,2-1 0,0-3 0,0 0 0,0-3 0,2 0 0,2 1 0,4 2 0,2 3 0,1 2 0,0 1 0,6 11 0,8 15 0,12 17 0,-16-15 0,1 0 0,0 1 0,-1-1 0,18 25 0,-6-4 0,-2 0 0,-3 7 0,-14-26 0,0 0 0,-1 1 0,-1 0 0,9 24 0,-5-12 0,-4-13 0,-4-11 0,-4-6 0,-1-6 0,-1-4 0,1-2 0,0-1 0,1-1 0,-1-3 0,2-6 0,0-9 0,2-9 0,1-6 0,1-7 0,-1-4 0,2-11 0,-4 22 0,1-1 0,1-3 0,0-1 0,1-1 0,1 1 0,-1 3 0,0 2 0,9-21 0,-3 9 0,-1 8 0,-1 4 0,-4 4 0,-4 6 0,-3 7 0,-2 5 0,0 4 0,1 2 0,2-1 0,2 0 0,-1-1 0,0-1 0,-3 1 0,-1 1 0,0 3 0,0 2 0</inkml:trace>
  <inkml:trace contextRef="#ctx0" brushRef="#br1" timeOffset="670587">3877 14961 24575,'29'0'0,"1"1"0,7-2 0,24-1 0,9-3-1132,-10 1 0,5-2 1,1 0 1131,-10 0 0,2 0 0,0 0 0,0 0 0,2-1 0,1-1 0,-1 1 0,0 0 0,-2 0 0,-1 1 0,0 0 0,0 1 0,-2 0 0,0 0 0,-1 0 0,0 1 0,-1 1 0,-1 0 0,0 0 0,-1 0-30,14 0 1,-1 1-1,-1 0 30,-3 1 0,0 0 0,-1 0 0,-5 1 0,-2 0 0,0-1 223,-5 1 1,-1 0 0,-1 0-224,17 0 0,-1 0 0,-9 2 0,-1 0 0,-4 2 0,-1 0 838,-4 2 0,0 0-838,0 0 0,0-1 488,0-1 0,0-2-488,0 0 0,1-2 80,0 1 1,0-2-81,-1 1 0,-1 0 0,-4 0 0,0 0 0,25 0 0,-14 0 0,-12 0 0,-11 0 0,-10 3 0,-8-3 0,-4 3 0</inkml:trace>
  <inkml:trace contextRef="#ctx0" brushRef="#br1" timeOffset="674920">18474 14197 24575,'-16'10'0,"-14"12"0,5-1 0,-2 2 0,-6 7 0,-2 1 0,-2 3 0,1 1 0,4-4 0,2-1 0,-15 15 0,18-15 0,9-10 0,2-2 0,-1 2 0,-2 2 0,2 0 0,5-5 0,2-4 0,4-7 0,4-4 0,16-12 0,4-3 0,20-7 0,9 0 0,9 0 0,6 1 0,-29 10 0,0 1 0,27-5 0,-5 2 0,-6 1 0,-8 1 0,-1 1 0,2-1 0,0 0 0,-2 1 0,-5-1 0,-10 4 0,-8 1 0,-10 3 0,-10 1 0,-9 0 0,-9 1 0,-6 1 0,-2 0 0,-4 0 0,-4-2 0,-10-3 0,-11-7 0,26 4 0,-1-2 0,0-1 0,1 0 0,-29-11 0,7 2 0,5 1 0,6-1 0,3 2 0,7 0 0,5 2 0,6 4 0,8 2 0,6 2 0,4 0 0,2 1 0,2 2 0,0-2 0,2 2 0,2 1 0,2 1 0,1 1 0,1 0 0,-2 0 0,0 2 0,0 3 0,3 3 0,5 9 0,13 13 0,17 18 0,-17-18 0,2 2 0,3 4 0,1 0 0,1-1 0,-1 0 0,-3-5 0,-2 0 0,-3-5 0,-2-1 0,10 8 0,-15-10 0,-9-10 0,-6-4 0,-1-3 0,0-3 0,-1-3 0,0-4 0,0-8 0,-1-8 0,-2-9 0,-2-13 0,-2-9 0,1-9 0,-1 1 0,2 6 0,0 13 0,-1 13 0,0 10 0,-1 4 0,0 0 0,0-6 0,-1-4 0,0-1 0,0 1 0,2 5 0,2 5 0,2 6 0,1 3 0,0 1 0,0 1 0,2-1 0,1 1 0,-1 2 0,0 0 0</inkml:trace>
  <inkml:trace contextRef="#ctx0" brushRef="#br1" timeOffset="678202">2358 12318 8191,'8'21'0,"-2"7"5063,2 3-5063,-5-1 2818,10-6-2818,-3-8 1719,14-9-1719,-1-7 3392,4-14 0,5-9-3392,5-11 0,3-5 0,1 3 0,4-4 0,2 0-618,-7 5 1,0-1 0,2-1 0,1 2 617,3-3 0,1 1 0,1 1 0,-4 2 0,3-3 0,-2 2 0,-1 1 0,0 1 0,0 0 0,-8 5 0,4-5 0,-1 4 0,-43 33 0,-15 18 0,-9 5 0,3-5 0,12-10 0</inkml:trace>
  <inkml:trace contextRef="#ctx0" brushRef="#br1" timeOffset="679066">2200 14907 8191,'-5'11'0,"4"4"5063,2 1-5063,10 1 2818,2-6-2818,11-5 1719,13-26-1719,0-4 0,4-8 0,-5-2 0,3-4 0,3-3 1138,1 2 1,4-2-1,0 0 1,-3 2-1139,1-4 0,-3 1 0,1 3 0,0 2 0,1 3 0,-8 6 0,4 1 0,-19 16 0,-5 0 0,9-6 0,-17 10 0,6-4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4:30:53.390"/>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A020F0"/>
    </inkml:brush>
  </inkml:definitions>
  <inkml:trace contextRef="#ctx0" brushRef="#br0">8061 10748 24575,'0'26'0,"0"-5"0,0-11 0,0-4 0,0 9 0,4-8 0,-2 6 0,2-2 0,1-7 0,6 11 0,-4-11 0,17 1 0,6-26 0,-1-5 0,-7 10-1069,11-13 0,10-12 1,-3 2 1068,-2-1 0,2-2 0,-7 10 0,5-2 0,2-2 0,2-1 0,4-2 0,3-2 0,2-2 0,0 1 0,0 0 0,-3 3 0,0 0 0,0 1 0,1-1 0,0 1 0,4-2 0,3-1 0,-1 0 0,-2 2 0,-4 3 0,9-7 0,-4 4 0,-6 6 0,-3 6 0,-11 11 0,-21 14 0,-13 6 0</inkml:trace>
  <inkml:trace contextRef="#ctx0" brushRef="#br1" timeOffset="9721">9418 3120 24575,'32'0'0,"19"0"0,13-8 0,-30 6 0,1 2 0,17-5 0,2 1 0,-9 4 0,-1 0 0,4 0 0,-1 0 0,-3 0 0,1 0 0,4 0 0,0 0 0,-9 0 0,2 0 0,2 0 0,4 0 0,-1 0 0,6 0 0,0 0-1186,0 0 1,3 0 0,-3 0 1185,7 0 0,-2 0 0,6 0 0,-3 0 0,-16 0 0,-1 0-175,-2 0 0,0 0 175,2 0 0,3 0-188,14 0 0,3 0 188,2 0 0,0 0 0,0 0 0,1 0-947,0 0 0,-2 0 947,-14 0 0,-1 0 0,5 0 0,0 0 0,2 1 0,3-2 0,0-3 0,6-1 0,0 1 0,-13 3 0,1 0 0,0 1 0,4-1 0,-1-1 0,2-1 0,2 0 0,0 0 0,0 1-473,-4 1 0,1 1 1,0 0-1,-2 1 1,-1-1 472,5 0 0,-1 0 0,-2 0 0,0 0 0,-5 0 0,0 0 0,-2 0 0,-2 0 9,1 0 0,-2-1 1,2 2-10,-1 1 0,3 1 0,1 1 0,-1-1 0,1 1 0,0 0 0,0 0 0,0 0-531,2 0 0,0 0 1,0 0-1,-1 0 531,13 1 0,0-1 0,-4-1 0,-15-2 0,-2-2 0,0 1 0,1 4 0,-1 1 0,-1-1 0,15-2 0,2-1 253,-5 3 0,4 1 0,-2-1-253,-8-3 0,-1-2 0,0 1 0,8 0 0,0 0 0,-5 0 0,0 0 0,-6 0 4053,4 0-4053,-57-5 0,-34-14 0,-4 14 0,-7 1-22,-14-5 1,2 1 0,21 7 0,3 2-1,4-1 1,0 0 0</inkml:trace>
  <inkml:trace contextRef="#ctx0" brushRef="#br1" timeOffset="10497">9775 3391 24575,'39'-9'0,"9"7"0,7-6-1805,-15 1 1,2 2 1804,6 3 0,6 0 0,-7-2 0,6-3 0,4 0 0,2 0 0,-3 2 0,3 0 0,1 1 0,3-1 0,3 0-907,-6 1 0,4-1 1,1 0-1,2 0 1,0 1-1,0-1 1,-3 1 906,-4 0 0,-2 0 0,0 0 0,0 1 0,0-1 0,0 1 0,0 0-316,1 0 0,1 1 0,1 0 0,-1-1 0,-1 2 0,-2-1 0,-2 1 316,6 0 0,-4 1 0,-2 0 0,2 0 0,2 1-295,3 0 1,3 2 0,1 0 0,1-1 0,-1 1-1,0-1 295,-3-1 0,0-1 0,-1 0 0,1 0 0,1 1 0,1 0 0,-3 2 0,1 1 0,2 0 0,0 1 0,-1-1 0,0 0 0,-3 0-281,4-1 1,-1 0 0,-1-1-1,-1 1 1,-3-1 0,-1 1 280,10 1 0,-2 0 0,-3 0 0,-2 0 0,-8 0 0,-1 0 0,-2-1 0,-3-1 1117,18-1 1,-2-2-1118,-16 1 0,1 0 0,-1 0 0,8 0 0,-1 0 0,-2 0 0,-4 0 0,8 0 879,-32 0 1,-14 0-1,-5 0 1</inkml:trace>
  <inkml:trace contextRef="#ctx0" brushRef="#br1" timeOffset="15032">15142 5290 24575,'-6'-4'0,"15"2"0,20-4 0,11-2 0,21 0 0,5 1-2064,-18-1 1,1-2 0,1 2 2063,6 3 0,2 1 0,-4-2 0,7-7 0,-2 1 0,0 10 0,-1 1 0,-4-5 0,2 0 455,-13 1 1,3 1-1,-1 1-455,18 2 0,-2-1 543,-4-3 1,-4-1-544,-14 3 0,-10 1 0,-23 1 0,-15-4 3301,-27 13-3301,-3-6 0,16 7 0,-2-9 0</inkml:trace>
  <inkml:trace contextRef="#ctx0" brushRef="#br1" timeOffset="15364">15544 5381 24575,'36'0'0,"27"-11"0,-21 10 0,5 1 0,2-1-2214,6-6 1,1-1-1,0 0 2214,-2 2 0,-1 1 0,0 1 0,-1-1 0,0 1 0,-3-2 0,11-7 0,-3 1 0,-2 10 0,0 1 906,-5-11 0,1 0-906,12 11 0,-2-1 0,-14-9 0,-2 0 0,-4 10 0,-4 0 1089,-6-4-1089,-33 6 0,-4 4 0,1-5 0</inkml:trace>
  <inkml:trace contextRef="#ctx0" brushRef="#br1" timeOffset="28248">16931 6821 8191,'3'20'0,"7"3"5063,14 22-5063,-8-16 2818,6-9-2818,-11-7 1719,14-6-1719,11-14 0,8-10 0,2-8 0,5-9 0,1 0 312,-9 7 0,2-1 0,0-1 0,2-1-312,-2 0 0,0-2 0,2 0 0,0 0 0,-2 1 0,6-3 0,-1 1 0,1 0 0,2 0 0,-1 2 0,2-1 0,2 0 0,-1 0 0,-1 1-375,-6 2 1,0 0 0,0 1-1,-1 0 1,0 0 374,11-3 0,0 0 0,-2 1 0,-6 2 0,11-12 0,-10 8 0,-5 15 0,-45 16 0,4 3 0,-5 2 0</inkml:trace>
  <inkml:trace contextRef="#ctx0" brushRef="#br1" timeOffset="32581">15582 7895 8191,'-13'-11'0,"1"2"5063,1 4-5063,-4-1 2818,-1 0-2818,0 1 1719,1 0-1719,4 4 6784,-4-4-6784,-2 5 0,-3-6 0,-10 4 0,-5-5 0,-3 0 0,-20 5-373,13-3 1,0 1 372,-11 4 0,0 0 0,14 4 0,-5 2 0,-4 0 0,-2 1 0,-1 8 0,1-1-439,2-7 1,3 1 438,17 9 0,3-2 0,-19-12 0,3 32-16,5-21 16,-2 16 712,1-7-712,9-2 0,-9 13 0,19-10 908,-7 7-908,21-11 18,-14 21-18,8 9 0,0-15 0,1 1 0,1 24 0,3-5 0,8-25 0,0 16 0,0 3 0,6 4 0,8-2 0,1-20 0,6-7 0,-8-3 0,1-1 0,15 10 0,17 1 0,9 2-265,-22-17 0,-1-3 265,16 0 0,6 12 0,-6-22-42,-9 9 0,3 1 42,0-6 0,3-1 0,13 0 0,4 0 0,3 0 0,-1-2-771,-10-4 1,-1 0 770,1 0 0,-2 0 0,-15 0 0,0 0-56,11 0 1,2 0 55,2 0 0,1 0 0,8-5 0,0 0 241,-13 4 1,-1-1-242,-1-6 0,-3-2 40,-8 5 0,-2-1-40,-1-4 0,0-3 0,27-14 1578,-23 5-1578,5-7 125,-23 15-125,8-9 0,-14 7 0,19-32 0,-2-5 0,-11 22 0,0 0 0,10-25 0,-18 18 0,7 0 0,-15 7 0,7-5 0,-9 5 0,-17-24 0,-2 5-549,-1 16 1,-3 0 548,2 4 0,0 1 0,-3-2 0,-1 1 0,-2 1 0,-1 2 0,2 2 0,-2 2 0,1 4 0,-4 2 0,-12 3 0,-3 1 0,-6-2 0,-1 1-533,4 6 0,-1 2 533,0-3 0,4 2 0,-2 7 0,4 0 0,24 0 0,6 0 0</inkml:trace>
  <inkml:trace contextRef="#ctx0" brushRef="#br1" timeOffset="33466">16545 8146 24575,'-6'5'0,"11"-4"0,11 4 0,38 4 0,-7-3 0,4 1 0,-5-1 0,1 0-598,12 0 0,-4-1 598,3-5 0,-12 6 292,-18-4-292,-16 13 0,-3-8 0,-49 33 0,14-14 0,-5 2 0,-4-3 0,-4 2 0,1-1 0,-10 15 0,2-3 0,2-8 0,6-4 0,1 9 0,19-23 904,16-2-904,-2-4 0,8 0 0,2-1 0,13-18 0,-11 10 0,5-10 0</inkml:trace>
  <inkml:trace contextRef="#ctx0" brushRef="#br1" timeOffset="33815">17565 8003 24575,'0'11'0,"0"0"0,0 4 0,0 1 0,0 12 0,0 36 0,9-17 0,-7 17 0,6-39 0,-8-10 0,5-5 0,1-4 0,0-1 0,-1-5 0</inkml:trace>
  <inkml:trace contextRef="#ctx0" brushRef="#br1" timeOffset="34081">17686 8243 24575,'14'11'0,"16"-5"0,25-1 0,-3-23 0,-5-3 0,-27-6 0,-12 4 0,-17 11 0,-4-4 0,-18 8 0,-1-1 0,-11 24 0,4-3 0,-2 13 0,0 1 0,6-1 0,12-7 0,10-5 0</inkml:trace>
  <inkml:trace contextRef="#ctx0" brushRef="#br1" timeOffset="34414">17394 8633 24575,'36'0'0,"12"0"0,-13-4 0,4-3 0,21-2 0,4-3-3277,-19 2 0,0-1 0,-1 0 2532,20 0 0,-3 0 745,-13-1 0,-7 2 2818,-9 8-2818,-72 16 0,33-9 0,-43 15 0</inkml:trace>
  <inkml:trace contextRef="#ctx0" brushRef="#br1" timeOffset="34585">17558 8718 8191,'4'0'0,"2"0"5063,40 0-5063,-13-5 0,2 0 1409,5 0 0,0-1-1409,-2-3 0,-4-1 1719,3-5-1719,-18 8 0,-18 2 0,4 5 0</inkml:trace>
  <inkml:trace contextRef="#ctx0" brushRef="#br1" timeOffset="40150">10331 12585 24575,'15'-13'0,"12"-8"0,12-4 0,12-8-1247,-20 15 1,1 1 1246,5-2 0,0 1 0,0 0 0,2-1 0,9-1 0,1 0 0,-2 3 0,0 1-843,0-1 1,-1 2 842,-4 7 0,-2 1 0,-7-4 0,-2 1 957,9 7-957,-8-7 0,-37 30 0,6-15 0,-15 15 0</inkml:trace>
  <inkml:trace contextRef="#ctx0" brushRef="#br1" timeOffset="40414">10428 12730 24575,'23'0'0,"14"-22"0,19 1-913,-16-1 1,7-5-1,1 0 913,5 1 0,1 0 0,2 0-1009,2-1 0,0-1 0,0 3 1009,-3 1 0,-1 1 0,-5 4 0,-5 2 0,-4 3 1268,21-5-1268,-38 7 0,-23 20 0,-8-4 0,-5 8 0</inkml:trace>
  <inkml:trace contextRef="#ctx0" brushRef="#br1" timeOffset="44931">20544 12620 24575,'3'-5'0,"9"-1"0,28-22 0,13 2-664,-17 5 0,4-2 664,-1 5 0,4-1 0,0 1 0,0 1 0,2 1 0,1 0-965,9-5 1,2-1 0,-4 2 964,7 0 0,-5 2 0,-8 6 0,-5 0 966,-4-4-966,-14 14 0,-19 1 0,-14 15 0,1-6 0,-5 5 0</inkml:trace>
  <inkml:trace contextRef="#ctx0" brushRef="#br1" timeOffset="45248">20841 12680 24575,'16'0'0,"16"-13"0,-4 3 0,7-7 0,1-2 0,10-1 0,-9 3 0,0 0-883,11-4 883,0 9 0,1-13 217,-18 16-217,-4-7 0,-16 11 0,-6 5 0</inkml:trace>
  <inkml:trace contextRef="#ctx0" brushRef="#br1" timeOffset="63149">11251 11740 24575,'0'0'0</inkml:trace>
  <inkml:trace contextRef="#ctx0" brushRef="#br1" timeOffset="64131">11648 11659 24575,'-49'31'0,"22"-12"0,-4 3 0,-21 12 0,-3 1-3152,10-1 0,1 1 3152,-9 0 0,2-2 0,15-7 0,4-2 1849,-19 9-1849,19-16 1014,22-2-1014,5-8 0,5 8 0,17-9 3441,37 7-3441,-2-6 0,7 0 0,-8 0 0,4 2 0,-2-2-761,-4-2 0,-1 0 1,0 0 760,-3 3 0,0 1 0,-3-3 0,1-4 0,-4-1 0,18 10 0,-15-11 0,-19 0 0,-22-5 0,3 4 0,-9-4 0</inkml:trace>
  <inkml:trace contextRef="#ctx0" brushRef="#br1" timeOffset="64431">12292 11502 24575,'0'15'0,"0"42"0,0-11 0,0 3 0,6 5 0,0 1-1224,-5 4 1,1-2 1223,4-18 0,0-4 0,0 13 782,-5-12-782,10-20 100,-10 4 1,4-13 0,-5 2 0</inkml:trace>
  <inkml:trace contextRef="#ctx0" brushRef="#br1" timeOffset="64698">12564 11879 24575,'12'25'0,"10"-13"0,13 1 0,-3-19 0,-2-2 0,-13-9 0,-6-1 0,1-2 0,-17-18 0,-5 7 0,-9 1 0,-16 15 0,-28 15 0,8 15 0,13-6 0,3 1 0,8 8 0,6-3 0</inkml:trace>
  <inkml:trace contextRef="#ctx0" brushRef="#br1" timeOffset="65035">11482 12724 24575,'34'-13'0,"1"0"0,10-2 0,6-3 0,5-1 0,-9 2 0,4-1 0,1-1 0,2 0 0,2 0-1639,-3 2 1,3 0-1,0 1 1,1-1 0,-1 1-1,-2 0 1383,2 0 1,-2 0 0,-1 0 0,-1 1 0,-1 1 255,9-2 0,0 1 0,-4 1 0,-8 4 1029,-1 1 0,-8 2-1029,14-10 448,-69 16 1,8-4-1,-25 5 1</inkml:trace>
  <inkml:trace contextRef="#ctx0" brushRef="#br1" timeOffset="65266">11948 12818 24575,'28'0'0,"18"0"0,11-13 0,9-4 0,-12 6 0,4 1 0,0-2-2924,0-3 1,1-3 0,-2 2 2923,1 2 0,0 1 0,-7 0 0,-6 0 0,-7 1 2398,14-7-2398,-26-1 344,-71 2 1,33 6-1,-38 1 1</inkml:trace>
  <inkml:trace contextRef="#ctx0" brushRef="#br1" timeOffset="66630">9254 14837 24575,'34'23'0,"-2"-1"0,3 5 0,5 13 0,3 6-1986,-8-13 1,3 2 0,2 2 0,-3-2 1985,5 9 0,-2-1 0,2 0 0,-6-7 0,1 1 0,-1-1 0,-2-1 301,0-2 1,-2-1-1,1 2-301,10 11 0,0 3 0,1 0 0,-11-10 0,0 0 0,-1 1 0,0-1 0,10 11 0,-2 0 0,-2-3 746,5 8 0,-7-7-746,-7-5 0,-24-86 0,-29-6 0,18-10 0,-19 17 0</inkml:trace>
  <inkml:trace contextRef="#ctx0" brushRef="#br1" timeOffset="66981">10334 14564 24575,'-17'0'0,"-7"6"0,-12 28 0,-7 8-1986,15-4 0,-1 6 1986,0-2 0,-2 4 0,5-7 0,-3 4 0,-2 3 0,0-1 0,-3 2 0,-2-1 0,0 2 0,-2 2-329,1-3 1,0 2 0,-2 0-1,0 0 1,0-2 328,2-6 0,-1-1 0,1-1 0,0-1 0,2-2 0,-12 16 0,2-3 0,3-6 0,-3-4 0,6-6 1239,0 6-1239,28-28 0,-4 0 0,7-6 0,-1 0 0</inkml:trace>
  <inkml:trace contextRef="#ctx0" brushRef="#br1" timeOffset="69663">21656 11835 24575,'11'0'0,"-1"0"0,13 0 0,11 0 0,14 0 0,16 0 0,-6 0 0,-13 0 0,-1 0 0,2 0 0,11 9 0,-91 42 0,-2-9 0,-6 3-793,13-11 1,-1-1 0,-2 1 792,-3-1 0,-3 0 0,5-3 0,4-1 0,2-3 0,-23 17 0,20-15 0,11-3 0,31-15 0,12-25 0,0 10 0,-5-15 0</inkml:trace>
  <inkml:trace contextRef="#ctx0" brushRef="#br1" timeOffset="69970">22586 11602 24575,'-7'61'0,"1"0"0,1-13 0,0-2 0,4-4 0,2-3 0,9 17 0,-9-15 0,1-1 0,16 19 0,-11 1 0,3-37 0,-6-18 0</inkml:trace>
  <inkml:trace contextRef="#ctx0" brushRef="#br1" timeOffset="70247">22801 11998 24575,'37'27'0,"-6"-15"0,12-3 0,-18-15 0,-10-6 0,-9 1 0,-1 0 0,-5-13 0,-42-9 0,-2 9 0,10 10 0,0 4 0,-13 10 0,23 0 0,7 9 0,5 3 0,4-1 0,2-2 0</inkml:trace>
  <inkml:trace contextRef="#ctx0" brushRef="#br1" timeOffset="72862">23826 12823 24575,'0'28'0,"0"2"0,0 1 0,0 5 0,0-14 0,0 2 0,5-9 0,22 0 0,26-18 0,-18-3 0,2-5-1606,17-16 1,2-8 1605,-18 6 0,-1-3 0,5-4 0,1 2 0,4-4 0,3-3 0,0 0 0,-4 2-1260,3-4 1,-3 1 0,1-1 0,4-1 1259,-7 8 0,2-2 0,2 0 0,2 0 0,0 1 0,-1 2 0,0 1 0,2 2 0,0 0 0,-1 1 0,0 2 0,-2 1 0,10-5 0,-3 3 0,1 1 0,1 1 0,-6 4 0,3-1 0,-1 2 0,-2 3 0,-6 3-306,18 0 1,-8 5 305,-20 1 0,-5 3 0,10 7 0,-29-1 2161,-7 20-2161,-4 10 1419,-6 2 0,5-9 0,-5-12 0</inkml:trace>
  <inkml:trace contextRef="#ctx0" brushRef="#br1" timeOffset="86980">7169 1891 8191,'-11'5'0,"5"1"5063,-4 17-5063,4-5 2818,-9 17-2818,-5-9 1719,2 1-1719,-3-3 6784,8-3-6784,-1-1 0,0 6 0,-3-8 0,4 2 0,20-21 0,21-16 0,7-1 0,4-3 0,-6 3 0,0 0-485,12 4 1,-1 1 484,-10-1 0,-2 2 0,26 8 0,-17-13 0,-39 17 0,-28-8 0,-40 5 0,5-15-332,24 17 0,1 0 332,-20-19 936,-2 11-936,22-3 0,4 2 0,48 31 0,-9-12 0,23 42 697,-8-10-697,-11 2 0,-2 4 0,5-11 0,-2 1 0,-6 4 0,0-2 0,7-2 0,-11-18 0,2-43 0,5-19 0,-8-5 0,0-5-854,9 4 0,0-1 854,-8-5 0,-1 1 0,5 16 0,0 2 0,-6-1 0,0 1 0,0-11 0,-5 5 0,4 22 0,-9 14 0,9 1 0,-4 5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4:32:49.686"/>
    </inkml:context>
    <inkml:brush xml:id="br0">
      <inkml:brushProperty name="width" value="0.05292" units="cm"/>
      <inkml:brushProperty name="height" value="0.05292" units="cm"/>
      <inkml:brushProperty name="color" value="#A020F0"/>
    </inkml:brush>
  </inkml:definitions>
  <inkml:trace contextRef="#ctx0" brushRef="#br0">27568 11575 24575,'-4'-6'0,"2"18"0,4 19 0,14 12 0,2 5 0,5-15 0,5 4 0,0-11 0,12-5 0,7-8 0,12-36-757,-22 7 0,2-5 757,-3-5 0,3-6 0,2-4 0,1 0-1571,7-3 0,2-2 1,2 0-1,-1 0 1571,-8 6 0,0 1 0,0-1 0,0 0 0,1 0 0,-1 0 0,-1 0 0,1 0 0,0 0 0,1 2-841,1 0 1,3 1 0,-1 0 0,-2 2 0,-2 1 840,8-6 0,-4 2 0,3 0-280,-3 2 0,4-1 1,-2 2-1,-7 5 280,2 3 0,-6 5 147,22-8 0,-33 14 0,-14 6 0</inkml:trace>
  <inkml:trace contextRef="#ctx0" brushRef="#br0" timeOffset="6453">25232 13920 24575,'-5'-6'0,"3"10"0,-21 20 0,-3 20 0,5-19 0,-1 1 0,1 1 0,1 0 0,-17 20 0,3-2 0,5-11 0,-2 4 0,-4 10 0,-2 5-1310,5-11 1,-2 0 0,1 1 1309,5-5 0,2 0 0,0-2 0,-8 13 0,3-4 294,10-17 1,1-3-295,-11 18 0,7-11 0,4-7 0,7-5 0,7-17 2968,0-5-2968,-1-19 0,6 10 0,-5 2 0</inkml:trace>
  <inkml:trace contextRef="#ctx0" brushRef="#br0" timeOffset="6768">24448 14759 24575,'-4'33'0,"0"0"0,0 2 0,2-1 0,2 17 0,0-5 0,0-29 0,15-16 0,-2-4 0,24-23 0,-6 7 0,12-4 0,-11 4 0,-6 11 0,-14-1 0,-7 9 0</inkml:trace>
  <inkml:trace contextRef="#ctx0" brushRef="#br0" timeOffset="7898">26822 13770 24575,'-1'5'0,"2"1"0,18 13 0,5 1 0,7 5 0,13 16 0,8 5-1426,-15-17 1,3 2-1,2 0 1,-2 0 1425,7 10 0,-1-1 0,0 0 0,2-2 0,0-1 0,-4-4 125,1-1 1,-4-3-126,-7-6 0,-1-3 0,-1-4 0,0-3 0,1-2 0,-1-1 0,20 2 0,-9-4 4168,-28-17-4168,-24-6 1283,1-6-1283,-20-14 0,24 11 0,-17-7 0,19 15 0,-4 15 0,6 7 0,13 18 0,3 10 0,5-6 0,-7 5 0,-10-4 0,-13-9 0,-15 17 0,-17-12 0,-12 8-541,-4-6 541,1-15 0,-1-2 0,9-10 0,19 0 0,12 0 0</inkml:trace>
  <inkml:trace contextRef="#ctx0" brushRef="#br0" timeOffset="20066">23593 16426 24575,'-18'-18'0,"-1"-5"0,8 21 0,-9-20 0,3 19 0,-7-16 0,3 17 0,-7-4 0,-12 6 0,-18 0 0,13 7 0,-2 3 0,10-4 0,1 2-544,-13 8 1,1 3 543,15-5 0,0 2 0,-21 17 0,-2 7 0,19-10 0,1 3 0,0 3 0,3-1 0,-2 2 0,2 3 0,2 1-922,2 4 1,3 3 0,2 0 0,2-1 921,1 6 0,4-1 0,0 0 0,0 1 0,2 1 0,4-3 0,8 0 0,3-1-411,0 16 0,6 1 411,3-23 0,4 1 0,4 0 0,7 8 0,4-1 0,4 0 0,3-2 0,4-1 0,0-5-561,-4-9 1,1-4 0,0-3 560,21 10 0,-1-8 0,-15-18 0,2-5-115,5-1 1,6-2-1,0-2 115,0-6 0,1-4 0,0 1 0,2 2 0,1 1 0,-2-3 0,-7-2 0,-1-2 0,-5-1 0,-1-2 0,-3-3 0,9-8 0,-1-9 0,-12-1 0,-1-5 0,-2-4 0,3-4 0,-2-4 0,-4-4 0,-6 4 0,-4-4 0,-1-1 0,-3 3 191,0-2 1,-4 2-1,-4-1-191,-5-4 0,-5 0 0,-2 3 0,-5-1 0,-3 3 0,-2 12 0,-1 0 0,-2 0 0,1 1 0,-2 1 0,-2 0 0,-8-5 0,-3 1 0,-4 4 0,-5 2 0,-3 4 0,-1 4 0,-1 4 0,-1 4 0,-1 4 0,-1 5 0,0 3 0,2 4 329,-8 4 0,1 4-329,-6 4 0,3 3 0,13 2 0,3 3 0,6 4 0,5 1 0,0 7 0,30-9 0</inkml:trace>
  <inkml:trace contextRef="#ctx0" brushRef="#br0" timeOffset="20634">23209 16394 8191,'0'-50'0,"0"6"1980,30 12 1,7 1-1981,0-11 0,15 3 0,2 4 0,-9 11 0,11-2 2938,-18 24-2938,17-7 0,7 24 0,-9-5 1850,-8 16-1850,-26-1 0,-1 13 0,-7 10 3181,-1-12 1,0 1-3182,-4-2 0,-1 0 0,0-1 0,2-1 0,7 14 0,-12-18 1272,10-9-1272,-10 1 0,17 3 0,-12-7 0,12-3 0,-13-10 0,-1-4 0</inkml:trace>
  <inkml:trace contextRef="#ctx0" brushRef="#br0" timeOffset="21334">24406 16471 24575,'-11'-49'0,"3"1"0,8 10 0,23-20 0,-6 17 0,14 1 0,-14 21 0,-2 23 0,5 30 0,-8 13-603,-5-6 1,-1 4 602,-6-3 0,0 0 0,0 4 0,0-1 0,-5-7 0,0 0 0,3 9 0,1 3 0,-4 1 0,0 0 0,5-4 0,0-3 0,0-5 0,0-6 0,0-8 0</inkml:trace>
  <inkml:trace contextRef="#ctx0" brushRef="#br0" timeOffset="21517">24564 17329 24575,'0'-11'0,"0"-12"0,0 14 0,0-8 0</inkml:trace>
  <inkml:trace contextRef="#ctx0" brushRef="#br0" timeOffset="21865">24742 16305 24575,'23'-61'0,"1"-1"0,-6 11 0,2 5 0,6 15 0,1 5 0,5-4 0,-12 16 0,-5 3 0,-4 10 0,-1-4 0,6 55 0,-10-2 0,-4 6 0,-2 8 0,-3 4-1479,-1-15 1,-1 1 0,-2-2 1478,-6 10 0,-1-3 0,6-5 0,0-2-44,-3-5 0,-1 1 44,5 10 0,1 3 0,-7 7 0,0-2 0,6-20 0,0-2 0,2-2 0,-1 1 0</inkml:trace>
  <inkml:trace contextRef="#ctx0" brushRef="#br0" timeOffset="22020">24957 17392 24575,'11'-4'0,"-5"2"0,-1-2 0</inkml:trace>
  <inkml:trace contextRef="#ctx0" brushRef="#br0" timeOffset="24520">29475 12621 24575,'11'5'0,"4"2"0,19 21 0,1-2 0,9 5 0,3 2-2458,0-4 0,4 1 1,1 1-1,1 0 2364,1 4 1,1 0 0,0 0-1,1-1 94,3-2 0,1 0 0,-1-1 0,-5-3 0,-2-1 0,-4-3 0,-1-1 0,-3-5 0,-1-1 0,-1-1 1208,13 6 1,0-4-1209,4-4 0,-2-3 806,-21-2 0,-3-4-806,15-8 0,-37 0 0,-24-10 0</inkml:trace>
  <inkml:trace contextRef="#ctx0" brushRef="#br0" timeOffset="24819">30419 12886 24575,'-16'22'0,"-9"18"0,6 4 0,-1 5-3423,-6 2 0,-3 1 3423,-3 4 0,0 0 0,0 0 0,0-1-124,1-1 1,0-2 123,4-5 0,1 0 750,-2 1 1,2-3-751,8-15 0,1-1 0,0 4 0,4-4 0,6-10 0,2-2 0</inkml:trace>
  <inkml:trace contextRef="#ctx0" brushRef="#br0" timeOffset="29483">29197 16618 24575,'6'17'0,"7"21"0,4 25 0,-3-32 0,2-2 0,12 13 0,9-25 0,9-17 0,-4-14 0,9-10 0,4-3-1132,-1 1 0,4-2 0,3-4 0,1-1 1132,-9 4 0,1-3 0,2-1 0,1-1 0,-1 0 0,-1 2 0,-1 0 0,0 0 0,0 1 0,-1-1 0,-2 2 0,-2 1 0,9-7 0,-2 1 0,-3 2 0,-4 4 0,-6 3 0,-2 3 0,-9 5 0,0 2 0,-22 5 0,-15 21 0,3-12 0,-7 12 0</inkml:trace>
  <inkml:trace contextRef="#ctx0" brushRef="#br0" timeOffset="150032">23811 10684 24575,'-29'3'0,"-34"15"0,14-1 0,-6 3 0,7-2 0,-3 3 0,-1 2-752,8-3 0,-1 1 1,-1 1-1,0 1 752,-1 1 0,-1 0 0,1 0 0,-1 1 0,-2 2 0,1-1 0,0 1 0,1 0 0,-10 5 0,2 1 0,2-1 101,5-1 0,1-1 0,3 0-101,5-3 0,1 0 0,3 0 320,-10 9 1,3 1-321,1-2 0,3 0 0,5-2 0,1 0 0,-2 4 0,1 1 0,0 3 0,1 3 0,-3 7 0,2 3 278,10-14 0,1 1 0,0 2-278,0 3 0,2 2 0,0 1 0,0 6 0,1 1 0,2 1-191,2 3 1,1 0 0,4 1 190,1 1 0,4 0 0,3 0 0,7 1 0,4 1 0,2-2 0,1-3 0,1-1 0,2-4 0,5 12 0,-1-7 0,-4-16 0,-3-10 0,-10-16 0,0-28 667,0-3-667,-1 1 1133,0 2-1133,0 3 0,0 1 0,-11 49 0,-1-12 0,-3 6 0,0 6 0,-3 7 0,0 2-567,1-3 0,-2 1 0,1 3 0,0 1 567,3-4 0,0 2 0,0 1 0,1 1 0,1 0-522,0 6 1,1 1-1,1 1 1,1 0 0,1 0 521,0 3 0,2 0 0,2 0 0,-1 0 0,2-1 0,1-3 0,1 0 0,0 0 0,1-1 0,0-2-286,1 9 0,1-2 1,1 0-1,0-3 286,1-7 0,0-1 0,1-2 0,2-2 0,2 4 0,1-2 0,2-3 0,3 4 0,0-4 900,-3-12 1,0 1-901,2 10 0,1 6 0,0-1 0,1 5 0,2 4-146,-3-9 1,2 3-1,1 3 1,0 1-1,1 1 146,0-2 0,1 2 0,0 1 0,0 1 0,1 0 0,0 1-336,-2-7 1,0 1-1,0 1 1,0 0-1,1-1 1,-1 1 0,1 0 335,0-1 0,0 1 0,1 0 0,-1 0 0,1-1 0,0 0 0,1-1 0,-1-1 0,0-1 0,1-1 0,0 1 0,0-2 0,2 0 0,-1 0-337,5 6 1,1 0 0,1-1-1,0 0 1,1-3 0,0-1 336,4 3 0,1-2 0,0-2 0,0-2 0,-1-2-26,2-1 0,-1-3 0,-1-3 0,-2-4 26,14 10 0,-7-12 2454,-10-14-2454,-27-20 3666,8 1-3666,30 7 0,15 8 0,14 5 0,-24-8 0,4 1 0,4 1 0,2 0 0,1 1-277,2 0 0,1 0 0,2 1 1,2 1-1,1-1 0,1 0 277,-9-2 0,1 0 0,1-1 0,2 1 0,0 0 0,0-1 0,1 1 0,0-2-485,-4-1 0,0 1 1,2-2-1,-1 1 1,1-1-1,0 0 1,0 0-1,0-1 0,0 0 485,0 0 0,0-1 0,0-1 0,0 0 0,1 0 0</inkml:trace>
  <inkml:trace contextRef="#ctx0" brushRef="#br0" timeOffset="150032">27878 19049 14587,'9'-1'0,"53"-7"0,-2 0 0,6-1 0,0 0 0,-2-1 0,1 0 0,-1-2 0,0-2 0,-1 0 0,0-2 0,0-1 0,-1-1 488,0-1 1,0-2 0,-1-2 0,-1 1 0,-2 0-489,6-4 0,-2 0 0,-3 1 0,-2 0 488,2-2 0,-3 1 0,-8 3-488,-12 6 0,-11 4 375,-18 6-375,15-16 0,10-10 0,3-2 0,4-4 0,3-3 296,-4 3 1,3-2 0,1-2 0,1 0-297,-4 4 0,3-2 0,-1 0 0,2 0 0,-2 0 0,0 1 0,0-1 0,-1 1 0,1-1 0,-1 2 0,6-8 0,1 1 0,-2 1 0,0 0 0,-3 3 0,-1 1 0,0 0 0,-2 1 501,6-7 1,-2 1-1,-3 0-501,-6 7 0,-2-1 0,-2 1 0,-2 0 0,-1-1 0,-2 0-31,9-16 1,-3-1 30,-4 2 0,-4-1 0,-2 4 0,-2-1 0,-4 1 0,-2 0 0,-2 0 0,0 1 1104,-3 3 1,-2 1-1105,1 2 0,-1 2 397,-1 4 0,0 2-397,2-20 72,0 20-72,0 20 0,-2 18 0,0 6 0,0 4 0,0-2 0,-1 1 0,0-1 0,0 1 0,-1-1 0,-1-3 0,-1-10 0,-1-22 0,0-33 0,0 14 0,0-6 0,0 2 0,0-3 0,0-5-829,0 0 0,1-4 0,-1-3 0,-1-2 829,1 12 0,0-3 0,-1-1 0,1-2 0,-1 0 0,0 0 0,0 3 0,-1 0 0,0-2 0,1 1 0,-2-1 0,1 0 0,-1 0 0,-1-2 0,0 0 0,0-1 0,0 1 0,-1-1 0,-1 2 0,0 0 0,-1-6 0,0 0 0,-1 1 0,-1 1 0,0 1 0,-1 1 0,-1-4 0,-1 2 0,-1 1 0,0 1 0,-1 2-262,-1-6 0,-1 2 0,0 3 0,-1 2 262,-2-2 0,-1 4 0,0 3 0,-6-7 0,-1 7 0,5 16 0,-1 4 0,-16-13 0,8 21 3114,11 13-3114,13 10 1250,11 7-1250,7 7 0,1 1 0,-1 0 0,-1-1 0,-1-2 0,-4-2 0,-7-9 0,-23-21 0,-3-3 0,-8-7 0,-4-6 0,-4-5 0,-5-4-783,9 8 1,-4-3-1,-1-1 1,-1-2 0,0-1 782,2 4 0,0-2 0,-1 0 0,-1-1 0,0-1 0,-1 1 0,4 4 0,-1-1 0,0 0 0,-1 0 0,0 0 0,0 1 0,0 0 0,1 2 0,0 0 0,0 0 0,-1 1 0,1 1 0,0 1 0,0 1 0,-3-1 0,0 0 0,0 2 0,0 1 0,1 2 0,-1 0-307,-4-1 1,0 1 0,0 1 0,0 3 0,1 2 306,-4 0 0,0 3 0,0 3 0,2 3-164,-12 0 0,1 4 1,2 4 163,12 2 0,2 2 0,2 2 0,-6 1 0,7 3 0,-2 3 3434,41 3-3434,9 4 1831,4 1-1831,3 2 669,0 0-669,-1 0 0,0 0 0,-2-2 0,-2 0 0,-4-5 0,-19-20 0,-10-7 0,-9-5 0,1 0 0,-5-1 0,-4 0-675,-2 0 0,-5 0 0,-2 0 1,-2-1 674,2 4 0,-2-1 0,-3 0 0,0 1 0,-3 0-630,4 2 0,-1 1 1,-2-1-1,-1 1 0,-1 1 1,0 0 629,5 2 0,-2 1 0,0 0 0,-1 0 0,1 0 0,-1 2 0,2-1 0,-7 0 0,-1 0 0,1 0 0,1 2 0,0 0 0,1 1 0,6 1 0,-1 1 0,2 1 0,0 0 0,1 1 0,1 1 0,-15-1 0,1 2 0,2 1 0,5 1 0,-1 0 0,5 2 0,4 0 0,-5 2 0,9 2 0,5 4 0,48 1 2125,0 0-2125,0 0 4352,-11-3-4352,-42-1 0,0-2 0,-7-1 0,5 0 0,-4 0 0,-4 0-617,5 0 1,-4 0 0,-1 0 0,-2 0 616,6 0 0,-1 0 0,-1 0 0,0 0 0,-1 0 0,-3 1 0,0 0 0,-1 1 0,1 0 0,0 0 0,2 1 0,0 1 0,0 0 0,2 0 0,1 2 0,-6 1 0,2 1 0,1 1 0,4 1-93,-4 4 1,3 0 0,4 2 92,-9 5 0,6 1 0,12-4 0,4 0 0,-16 9 0,18-6 0,14-5 2427,7-4-2427,8-2 0,5-4 0,1-3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4:36:25.182"/>
    </inkml:context>
    <inkml:brush xml:id="br0">
      <inkml:brushProperty name="width" value="0.05292" units="cm"/>
      <inkml:brushProperty name="height" value="0.05292" units="cm"/>
      <inkml:brushProperty name="color" value="#A020F0"/>
    </inkml:brush>
  </inkml:definitions>
  <inkml:trace contextRef="#ctx0" brushRef="#br0">22163 8044 8191,'0'-17'0,"0"12"5063,0 15-5063,0 7 2818,-6 9-2818,5-6 1719,-16 25-1719,11-9 0,0 4 0,0 14 0,0 5 1362,-2-10 1,0 1-1,3-1-1362,3 14 0,1-2 0,-10 3 0,-1-3 0,11-16 0,-1 1-370,-5-1 0,-2 2 0,2 1 370,5-1 0,2 0 0,-2 4 0,-3 0 0,-2 5 0,0-1 0,2-2-942,3 3 1,2-2 0,-1 0 941,-3 8 0,-1 1 0,2-4 0,3 6 0,0 0-259,-4-3 1,-1 5 0,2-4 258,1 1 0,1-1 0,-3-7 0,-1 3 0,1-9 0,4 12 1983,0-13-1983,-4-34 1002,-6-26-1002,-17-13 818,1-12 1,3 9 0,10 14 0</inkml:trace>
  <inkml:trace contextRef="#ctx0" brushRef="#br0" timeOffset="381">21598 10238 24575,'0'51'0,"9"-2"0,12 13 0,-3-25 0,7-10 0,-15-21 0,10 4 0,7-9 0,9-8 0,5-9 0,-5-12 0,-10 8 0,-7 1 0,-4 4 0,2 2 0,3-2 0,-8 0 0,6 8 0,-16-7 0,12 12 0,-8-7 0,0 8 0,-1-4 0</inkml:trace>
  <inkml:trace contextRef="#ctx0" brushRef="#br0" timeOffset="2915">24556 8690 24575,'0'21'0,"9"7"0,-7 3 0,6 24 0,-8-13 0,9 13 0,-7 1 0,6-22 0,-8 16 0,0-32 0,0 6 0,0-12 0,0-2 0,0-5 0</inkml:trace>
  <inkml:trace contextRef="#ctx0" brushRef="#br0" timeOffset="3516">25190 8289 24575,'9'65'0,"-4"-26"0,2 0 0,-2 1 0,1 0-1022,5 4 1,-2 0 1021,-6 22 328,3-28 1,-1-1-329,-5 22 0,0-11 337,0-23-337,0-10 0,0-4 0,5 0 0,-4-5 0,4-2 0</inkml:trace>
  <inkml:trace contextRef="#ctx0" brushRef="#br0" timeOffset="4032">25637 8618 24575,'-11'-17'0,"0"1"0,0 5 0,0 5 0,-15 16 0,10 3 0,-11 13 0,13-5 0,6-1 0,-4 10 0,11-7 0,4 4 0,16-25 0,16-16 0,1-11 0,-6 4 0,-10 15 0,-9 16 0,4 2 0,9 8 0,-6-13 0,5 2 0,-8-26 0,-8 13 0,1-13 0</inkml:trace>
  <inkml:trace contextRef="#ctx0" brushRef="#br0" timeOffset="4449">25805 8590 10207,'0'11'0,"0"2"5076,0 17-5076,5-9 2498,5-4-2498,7-11 1451,14-19-1451,5-11 5343,-6-6-5343,-2 10 0,-17 40 0,1 13 0,-1 6 0,-6 0 0,-1 4-1032,6 18 0,-2 2 1032,-8-11 0,0-2 0,0 3 0,0-3 0,0 13 0,-10-15 0,-2-42 0,-10-1 0,4-14 0,7 2 2064,-10-24-2064,17-12 0,-11-12 0,15 14 0,0 15 0</inkml:trace>
  <inkml:trace contextRef="#ctx0" brushRef="#br0" timeOffset="4799">26175 8755 8568,'11'-11'0,"8"-7"5098,-11-7-5098,5 3 2762,-13-1-2762,-5 17 1667,-1 1-1667,-14 5 6480,5 14-6480,-5-1 0,13 13 0,15-2 0,0-11 0,15 0 0,-16-13 0,3 0 0</inkml:trace>
  <inkml:trace contextRef="#ctx0" brushRef="#br0" timeOffset="5049">26368 8629 24575,'7'27'0,"4"-6"0,-10-1 0,4-18 0,8-7 0,-2-20 0,19-17 0,-6 7 0,1 0 0,-4 7 0,0 1 0,20-24 0,-24 33 0</inkml:trace>
  <inkml:trace contextRef="#ctx0" brushRef="#br0" timeOffset="5734">26866 8414 24575,'0'11'0,"4"-5"0,7-2 0,5-4 0,0 0 0,-6-17 0,-22 5 0,-1-14 0,-16 16 0,4-2 0,7 6 0,3-11 0,28-8 0,6-8 0,2 5 0,3-2 0,-4 3 0,2-1 0,16-16 0,2 2 0,8-3 0,-18 16 0,-3 8 0,-12 18 0,-4 9 0,-8 26 0,-5 16 0,1 4 0,-1 6 0,-2 5-467,0-12 1,-3 3 0,1 1 0,-1 2 0,1-3 466,1 10 0,1 1 0,-1-3 0,-1-2 0,-5 8 0,-2-4 0,4-9 0,9-13 0,-1-12 0,-10-15 0,0-9 0,-7-10 0,6-7 0,-14-21 0,23-7 2331,-12-13-2331,15 7 0,5 5 0,19 6 0,-14 20 0,13-4 0</inkml:trace>
  <inkml:trace contextRef="#ctx0" brushRef="#br0" timeOffset="6718">27973 8000 8191,'0'-11'0,"-5"-4"5063,-5 2-5063,2-2 2818,-10 9-2818,11 1 1719,-17 22-1719,2 13 0,2 8 0,2 5 0,7-6 0,2 0 0,-7 5 0,2-2 0,12 6 6784,3-22-6784,10-9 0,10-13 0,12-18 0,-3-13 0,11-20 0,-23 21 0,-1-3 0,-1-19 0,-2-6 0,2-7 0,-2 1 0,-5 5 0,-4 5 0,-2-4 0,-21 102 0,10-2 0,3 6 0,2 2 0,2-3 0,5 16 0,8-35 0</inkml:trace>
  <inkml:trace contextRef="#ctx0" brushRef="#br0" timeOffset="7382">28208 8076 24575,'30'-12'0,"-4"8"0,4-28 0,-12 13 0,-2-14 0,-21 16 0,-7 8 0,-10 23 0,10-6 0,2 12 0,10-10 0,10-4 0,18-9 0,5-8 0,12-6 0,-20 2 0,-10 26 0,-10 31 0,-5 11 0,0-16 0,0-1-426,-10 20 426,7-16 0,-7-8 0,10-31 0,0-7 0,0-40 0,10 2 0,5-5 0,3-8 0,2 1 0,0 6 0,2 4 0,-2 10 0,0 10 0,-5 22 426,0 30-426,-15-2 0,-2 12 0,-6-12 0,-11-18 0,8 5 0,-10-10 0,5-4 0,6 0 0,5-6 0</inkml:trace>
  <inkml:trace contextRef="#ctx0" brushRef="#br0" timeOffset="7582">28807 7450 24575,'0'53'0,"0"1"0,0-12 0,0 0 0,0-8 0,0 0 0,0 31 0,-10-9 0,1 1 0,-2-26 0,5-5 0</inkml:trace>
  <inkml:trace contextRef="#ctx0" brushRef="#br0" timeOffset="8116">28803 7611 24575,'29'-20'0,"2"2"0,17-22 0,-15 16 0,4-20 0,-26 36 0,-18 52 0,3 9 0,-5-3 0,2 1 0,12-5 0,-4-7 0,13-33 0,-7-1 0,22-5 0,-6 0 0,3 0 0,-1 5 0,-14 1 0,0 10 0,-6 0 0,-5-4 0,0-2 0</inkml:trace>
  <inkml:trace contextRef="#ctx0" brushRef="#br0" timeOffset="9849">24085 12665 8191,'-5'-11'0,"4"16"2475,-2 23 1,1 13-2476,1 12 0,2 5 0,-1-14 0,0 1 0,0 1 774,0 9 1,0 3-1,0-4-774,0 9 0,0-1 0,0 4 0,0-3 901,0-19 0,0-6-901,0 12 6525,-10-35-6525,-3-19 122,-6-7-122,2-1 661,5 3-661,-4 9 0,-4 13 0,3 0 0,3 6 0,9-3 0,11-1 0,17-8 0,23 2 0,-12-24 0,2-5 0,17 5 0,-24-8 0,-3-3 0,-1 4 0,-3-3 0,-8 10 0,-8 6 0</inkml:trace>
  <inkml:trace contextRef="#ctx0" brushRef="#br0" timeOffset="10616">26599 12544 24575,'5'-26'0,"14"1"0,-1 8 0,20 4 0,-15 13 0,7 34 0,-10 24 0,-21-12 0,-6 3-898,-1 4 1,-4-1 897,-10-4 0,-4-2 0,-3-6 0,-1-3 0,6-9 0,2-5 0,-11 0 0,18-20 0,19-19 0,7 4 1795,6 2-1795,9 11 0,9 13 0,-11-5 0,8 9 0,-20-17 0,-1 4 0,-6-5 0</inkml:trace>
  <inkml:trace contextRef="#ctx0" brushRef="#br0" timeOffset="10916">27384 11818 24575,'0'56'0,"0"-1"0,0 1 0,0-1 0,0 1 0,2 6 0,0-1 0,2-2 0,-1-3 0,-1 0 0,1-3 0,0-5 0,3-1 0,1-7 0,4 0 0,-10-29 0,8-5 0,-7-2 0,2-4 0</inkml:trace>
  <inkml:trace contextRef="#ctx0" brushRef="#br0" timeOffset="11685">27686 12408 8191,'0'-11'0,"-10"5"5063,-14 14-5063,2 4 2818,-9 20-2818,14-1 1719,6 16-1719,3-14 6784,12-4-6784,2-20 0,17-9 0,-5-17 0,7 4 0,-6-11 0,-11 4 0,6 13 0,-8 3 0,22 5 0,-4 4 0,11-10 0,-13-6 0,-6-1 0,-4 2 0,3 5 0,2 5 0,8-6 0,-2-5 0,-2-7 0,-6 6 0,-9-3 0,-1 36 0,5 37 0,-9-21 0,1 3-708,8 14 0,1 0 708,-9-11 0,-1-2-191,5 2 0,0-3 191,-6 6 0,-14-11 0,5-30 0,-12-14 0,10 2 1387,-9-22-1387,6 1 102,0-4 1,8 11 0,6 11 0</inkml:trace>
  <inkml:trace contextRef="#ctx0" brushRef="#br0" timeOffset="13098">28300 12272 24575,'-11'5'0,"5"1"0,2 4 0,4 1 0,-5 4 0,4 1 0,-4 5 0,5-5 0,5-6 0,5-5 0,2-5 0,5-9 0,-2 1 0,-1-8 0,2 0 0,-4-18 0,4-3 0,-12 5 0,-2 10 0,-14 31 0,6 8 0,5 0 0,6-2 0,-3-5 0,-4 5 0,-4 7 0,2 4 0,4 0 0,0-10 0,0-1 0,4 0 0,15-8 0,8-4 0,31-28 0,-11-2 0,-14 3 0,-2 2 0,4 2 0,-2 1 0,-16 19 0,-7 9 0,0-2 0,-9 8 0,9-4 0,-9 4 0,8-17 0,-7-1 0,2-9 0,-4 3 0</inkml:trace>
  <inkml:trace contextRef="#ctx0" brushRef="#br0" timeOffset="14450">29701 11798 24575,'0'-11'0,"-5"5"0,-10 2 0,-2 21 0,-4-8 0,6 18 0,8-11 0,-5 5 0,10-5 0,5 3 0,9-12 0,13 2 0,0-22 0,20-22 0,-30 6 0,-2-5 0,12-22 0,-4-5 0,-13-2 0,-3 0 0,4 8 0,-2 3 0,-3 8 0,-8 14 0,-9 29 0,-5 42 0,2 12 0,7-16 0,3-1 0,6 20 0,0 1 0,9-19 0,7-11 0,11-20 0,-5-7 0,2 0 0,-8 0 0,14-7 0,1-12 0,-3 0 0,-4-1 0,-16 6 0,5 13 0,-6-9 0,13 4 0,-8 0 0,-2 6 0,-5 27 0,-5 34 0,0 4 0,0-4 0,0-56 0,0-15 0,0-31 0,0 11 0,10-33 0,7 10 0,2 5 0,-3 28 0,-12 26 0,-4 5 0,0 0 0,0-1 0,-4 1 0,-2-5 0,-5 4 0,0-9 0,5-5 0,1 1 0,5-6 0</inkml:trace>
  <inkml:trace contextRef="#ctx0" brushRef="#br0" timeOffset="14665">30430 11134 24575,'-5'42'0,"0"-1"0,3 2 0,1 2 0,-4 11 0,0 0 0,5-12 0,0-1 0,0 0 0,0-4 0,0-3 0,0-9 0,0-22 0</inkml:trace>
  <inkml:trace contextRef="#ctx0" brushRef="#br0" timeOffset="15033">30396 11539 24575,'11'-5'0,"0"4"0,0-8 0,4-2 0,5-15 0,9-22 0,-4 4 0,-1 1 0,-23 59 0,2 29 0,-12 17 0,15 2 0,5-38 0,2-1 0,2-19 0,1 3 0,-4-8 0,8 4 0,-8-5 0,-1 0 0,-7 0 0</inkml:trace>
  <inkml:trace contextRef="#ctx0" brushRef="#br0" timeOffset="82380">10388 1924 24575,'-13'-6'0,"0"2"0,-20 4 0,2 0 0,-7 8 0,0-6 0,-18 15 0,-3-15 0,27 10 0,1 0 0,-25-9 0,12 27 0,-20-11 0,31-3 0,-1 1 0,-9-3 0,0 0 0,5 3 0,2 2 0,3-3 0,3 1 0,-14 13 0,7 3 0,20-18 0,-8 12 0,-2 3 0,6-1 0,-8 12 0,12-11 0,-7 13 0,4 14 0,5-1 0,7-6 0,8-5 0,0-8 0,0-5 0,4 3 0,7-12 0,13-3 0,-6-7 0,6 5 0,-13-16 0,1 12 0,4-8 0,1 5 0,-1-5 0,4-1 0,4 3 0,24-6 0,11 7 0,-21-9 0,0 0 0,1 0 0,-1 0 0,21 0 0,-3 0 0,-10 0 0,-11 0 0,3 0 0,4 0 0,3 0 0,10 0 0,1 0 0,-2 0 0,-4 0 0,-11-1 0,0 2 0,4 3 0,2 0 0,-3-3 0,1 0 0,8 8 0,4 1 0,-11-8 0,3-3 0,-3 2-535,2 4 1,-1 0 534,4 1 0,-2-2 0,17-2-71,-20 4 1,3-2 70,11-3 0,4-2 0,-7 1 0,3 0 0,3 0-1123,-8 0 0,2 0 0,1 0 0,-1 0 1123,9 0 0,-2 0 0,4 0 0,-15 0 0,3 0 0,2 0 0,-2 0 0,-2 0-474,0 0 0,-3 0 0,1 0 0,1 0 474,9 2 0,2 1 0,0 1 0,-1 0 0,-7-1 0,0 0 0,-3 1 0,-1 0 0,2 1 0,-2 0 0,-2 0 0,17 1 0,-5 0 354,-19 0 1,-1-1-355,9-4 0,1 1 0,-2 8 0,1 0 0,11-8 0,-1-1-136,-18 3 0,-3 2 136,0-2 0,-5 0 0,6-2 4049,24 7-4049,-2-1 1277,-16-7 1,2 0-1278,5 9 0,-2 0 0,-9-8 0,-1-1-424,5 4 0,-1 0 424,20-5 0,-17 0 0,4 0 0,5 6 0,3-1 0,-7-3 0,4-2 0,-1 1 0,-3 2 0,0 1 0,3 0 0,-3-1 0,3 0 0,0 0 0,-3 0 0,5-2 0,-2-1 0,0 2 0,8 1 0,2 1 0,-5 0 0,-11 0 0,-3-1 0,-3 0 0,7-2 0,-3 1 0,-1 2 0,-4 1 0,14 5 266,-16-8 1,1-1-267,2 3 0,1 2 0,12-1 0,0 0-361,-16-4 1,-1 0 360,2 4 0,-3 0 0,10-5 0,0 0 0,6 0 0,-15 0 0,3 0 0,1 0 0,3 0 0,14 0 0,0 0 0,-12 0 0,-2 0-16,1 0 1,-3 0 15,22 0-29,-15 0 1,2 0 28,-8 1 0,1-2 0,2-2 0,4-2 0,-1 1-453,-5 3 1,-2 1 0,0-1 452,13-5 0,1 0 0,7 0 0,-1 1-45,-23 4 1,-1-1 44,11-7 0,0-1 0,-15 5 0,-4 1 0,16-6 802,-23-1-802,-10 10 55,1-8-55,0-4 2166,5-5-2166,-10-1 104,3 3-104,-12 5 0,8-14 0,-8-2 0,4-14 0,-6-9 0,0 17 0,0-5 0,0 17 0,-6-8 0,-2-3 0,-6-10 0,1 1 0,-14-13 0,3 6 0,-10-6 0,4 16 0,10 12 0,-5 8 0,9 5 0,-14-6 0,-5-10 0,6 13 0,0-2 0,-20-17 0,1 9 0,-6-5 0,2 3 0,15 10 0,-2-2 0,-4 0 0,1 0 0,7 4 0,1 1-521,-7-2 0,1 2 521,7 3 0,0 0 0,-19-6 0,-3 0 0,3 3 0,-2-1 0,11 4 0,-1-1 0,1 2 0,-10 2 0,3 1 0,9 3 0,-1 0 0,-22-1 0,-1 2 0,21 3 0,0 0 0,-1-5 0,-3-3 0,-1 2 0,-6 2 0,-2 1 0,4-1 0,2-2 0,0 0-651,-3 2 1,-3 1 0,5 2 650,8 2 0,4 0 0,-1-5 0,-2-1-170,-12 5 1,-4-1 169,-1-9 0,-3 0 0,10 9 0,-3 3 0,0-2-1002,-2-6 1,-1-2-1,1 2 1002,4 5 0,1 2 0,1-1 0,1-3 0,-1 0 0,3 0 0,-14 4 0,-2 0-291,18 0 0,-3 0 0,-2 0 0,1 0 291,1 0 0,0 0 0,0 0 0,-2 0 0,-9 0 0,-2 0 0,0 0 0,3 0 0,-7 0 0,3 0 0,2 0 0,9 0 0,2 0 0,3 0 0,-10 0 0,-2 0 0,5 0 0,-4 0 0,-1 0 0,-2 0 0,-1 0 0,-2 0 0,6 0 0,-2 0 0,0 0 0,3 0-302,-9 0 1,2 0 0,2 0 301,7 0 0,2 0 0,4 0 0,-6 0 0,2 0 0,0 0 0,1 0 64,7 0 0,-2 0-64,3 0 0,-3 0 0,1 0 0,0 0 0,0 0 0,-2 0-373,-11 0 0,-3 0 0,3 0 373,11 0 0,2 0 0,0 0 0,-21 0 0,4 0 634,18 0 0,0 0-634,-1 0 0,-3 0 0,-1 0 0,-2 4 0,-1 0 0,-2 1-104,5-2 1,-3 1 0,0-1-1,2 1 104,-6 1 0,2-1 0,1 2 0,6 2 0,1 1 0,3-2-741,-6-7 1,2 2 740,3 13 0,1-1 1259,-1-11 0,0-1-1259,0 12 0,0 1 0,0-13 0,1-1 0,1 10 0,4 0 0,-9-8 0,16 8 0</inkml:trace>
  <inkml:trace contextRef="#ctx0" brushRef="#br0" timeOffset="98116">9791 7170 24575,'0'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4:38:46.544"/>
    </inkml:context>
    <inkml:brush xml:id="br0">
      <inkml:brushProperty name="width" value="0.05292" units="cm"/>
      <inkml:brushProperty name="height" value="0.05292" units="cm"/>
      <inkml:brushProperty name="color" value="#A020F0"/>
    </inkml:brush>
  </inkml:definitions>
  <inkml:trace contextRef="#ctx0" brushRef="#br0">10554 13418 24575,'-16'-6'0,"5"-3"0,2 7 0,-2-2 0,-1 4 0,-7 0 0,3 6 0,-13-5 0,-9 15 0,0-10 0,-5 1 0,-12 14 0,-5 5-573,12-11 0,-2 0 0,-2 2 573,-9 7 0,-2 4 0,3-3-762,16-6 1,2-2 0,0 1 761,-4 3 0,1 1 0,3-2 0,4-2 0,2 2-68,-9 13 1,0 3 67,4 2 0,0 3 0,6-2 0,0 4 0,2 0-941,-1 12 1,3 0 940,7-15 0,0 1 0,3-1 0,3 5 0,3 1 0,-7 15 0,1 3 486,6-7 0,2 2-486,5-11 0,-1 1 0,1 0 0,0-3 0,1 1 0,1-3 372,5 10 0,0-1-372,-5 5 0,1-2 0,4-18 0,2-1 19,3 19 1,3 3-20,-1-6 0,0 0 0,0 0 0,2-1 801,5-5 0,-1-5-801,-9 6 203,15-10 1,4 3-204,-10-6 0,1 1 95,5 3 1,2-1-96,-5-2 0,0-1-25,5 1 0,1 1 25,2 6 0,1 1 0,4 1 0,3-1 0,6 6 0,1-3 0,-6-11 0,0-2 0,5 3 0,0-1 0,-7-8 0,-1-2 0,-4-4 0,0 0 0,20 17 261,-14-15 0,2 1-261,1 6 0,2 0 0,8 3 0,1 1 0,1 1 0,-2 0 0,-9-9 0,0-2 0,4 1 0,0-2 708,-8-5 1,1-2-709,5 3 0,2-1 0,4 1 0,-2-1 0,21 3 0,-28-4 0,-2-3 175,7-11-175,19 19 0,1-12 0,-22-6 0,3 1 0,5 3 0,2 0 0,1-7 0,0-1 0,-8 4 0,-1-1 0,9-8 0,0-2 0,-10 6 0,1-2 0,13-7 0,0-2 0,-4 4 0,-1 1-608,-1 0 1,-1-1 607,-8-5 0,-1 2 0,30 7 0,-31-7 0,2-2-173,7 6 0,2-1 173,2-7 0,1-1 0,10 0 0,2 0 0,-4 2 0,-2-2-531,-10-5 0,-1 1 531,-2 6 0,-2 0 0,-11-3 0,0-2 0,10-1 0,3 1 0,0 0 0,3-1 0,11-6 0,0 1 563,-16 7 0,-1 0-563,11-8 0,-1-2 0,-13 5 0,0-2 0,12-8 0,0-3 0,-3 2 0,-3 1 0,-7 6 0,-2 0 0,-3 2 0,-2 2 0,9-10 347,12-11-347,-4-2 0,-16 13 0,1-1 0,-6 6 0,-1 1 0,1-3 0,-1 0 0,4-13 0,-2 1 0,-6 3 1150,9-18-1150,2-3 0,-11 18 0,1-3 0,4-11 0,-1-1 0,-6 2 0,0-1 0,5-3 0,-2 0 0,-5 6 0,-1 3-386,0 12 1,1 2 385,-1-2 0,-1 1 0,-1-28 0,1 20 0,1-3 0,-7-4 0,0-3 0,3-6 0,-2-2 0,-8 2 0,-5 0-774,-2 3 1,-4 2 773,-2 15 0,-2 1 0,3-6 0,-1 2 0,-3 12 0,-2-1 0,-8-18 0,-1 0 0,5 17 0,-2 2 0,-7-8 0,0 3 0,1 7 711,-6-2-711,-6-10 0,-7 0 0,17 17 0,-3 0 0,-1 2 0,0 1 0,3 5 0,-1 1 0,-11-5 0,-1 1 0,4 6 0,-3 1 0,-10-7 0,-2 0 0,0 5 0,2 0 803,14-3 1,0 0-804,-7 3 0,-1-1 0,6-2 0,-2 1 0,-14 3 0,-4 1-855,17 0 1,-1-1 0,1 2 854,-13 4 0,3-1 0,5-6 0,4 2 0,11 10 0,0 1 0,-12-8 0,-3-3 0,-11 4 0,-6 2-1827,6 2 1,-4 0-1,2-2 1827,9-2 0,0-1 0,1 2 0,-3 5 0,0 2 0,3-1-156,-6-5 0,2-1 156,13 3 0,0 0 0,1 1 0,-12 2 0,3-1 0,-1-7 0,5 0 1734,-7 7-1734,31-4 0,-3 6 0,10 6 0,-2-4 0,11 4 0</inkml:trace>
  <inkml:trace contextRef="#ctx0" brushRef="#br0" timeOffset="2218">15299 13406 8191,'-15'-6'0,"-1"1"5063,-5 5-5063,5-5 2818,-8 4-2818,-11 4 0,-27 9 0,0-1 0,28 2 0,0-1 0,-13-8 859,13 16 1,-1 5-860,1-8 0,0 3 0,-11 16 0,0 5 0,-1 1 0,2 3 1418,16-8 0,3 4 0,0-2-1418,-9 8 0,2 2 0,6 2 0,1 5 0,3 0-433,4-6 1,2 0 0,0 2 432,2-1 0,1 3 0,-1 0 0,1-2 0,-3 7 0,-1-3 0,4 0-797,7 0 1,2 1-1,-2-4 797,-10 7 0,1-1 0,12-5 0,4 3 0,-2 1-382,-7-2 0,-2 0 0,3 2 382,4 6 0,2 2 0,2-3 0,-2-8 0,2-2 0,1-4 0,6 8 0,3-3 895,4 0 1,4-2-896,0-5 0,1 1 0,0 8 0,0 2 0,2-1 0,0-3 304,-5-14 1,-1-2-305,-1-5 0,-1-3 0,5 8 1299,-3-10 1,2 2-1300,18 25 0,-12-18 0,1-1 0,14 13 0,5-2 1583,-6-15-1583,-7-6 0,2 1 0,1 0 0,2 0 0,12 9 0,4 0 0,-1-6 0,-1-3-530,-6-4 0,-1-2 530,-1-3 0,-3-3 0,-7-3 0,0-1-13,15 4 0,5-1 13,11 0 0,4-1 0,-15-3 0,2 1 0,-1-2-691,-5-3 0,-1-2 1,-1 0 690,17 1 0,-2 1 0,-15 0 0,0-1-255,18-3 0,4-1 255,-22 6 0,1 3 0,2-3 0,15-5 0,4-2 0,-1 0-1304,-1 4 0,0 1 1,-2-2 1303,-8-2 0,-1-1 0,2-1 0,10-2 0,2-2 0,-6 1 0,-1 3 0,-2-1 0,-12-5 0,3-2 0,0 1-135,-2 3 1,0 0-1,1 0 135,0-3 0,0-1 0,2 0 0,12-2 0,2 0 0,-2 0 0,-13 2 0,-2 0 0,1-1 0,8-3 0,1-2 0,-3 0 0,7-5 0,0 0 0,-7 4 0,2 0 0,0-3 0,-4-3 0,0-1 0,-3 0 0,10-4 0,-2-1 72,-19 6 0,1-2 0,-5 1-72,-4-2 0,-1 0-88,17-13 0,2-4 88,-18 11 0,-1-1 0,0-3 0,4-8 0,0-2 0,-3 0 1069,-6 7 0,-2 1 0,-3-1-1069,6-16 0,-7 2 0,-13 11 0,-1 0 388,8-15 1,-1-4-389,-6 14 0,-3 0 0,1-3 0,2-8 0,-1-2 0,0 0-911,-1-3 0,-1 0 1,-1 2 910,-2 12 0,-1 2 0,-1-2 0,-2-10 0,-1-1 0,-1 2 53,0-6 0,-4 0-53,-5 8 0,-6-1 0,0 1 0,4 9 0,0 2 0,-2 2 155,-13-12 0,0 3-155,5 9 0,3 3 0,-11-12 7,6 14 1,-4-3-8,-8-4 0,-4-2 0,7 7 0,-4-1 0,-1-1-143,5 8 0,-2-1 0,0 1 0,2 1 143,-3-4 0,1 2 0,0 1 0,-2 2 0,-1 1 0,4 1 161,-1-3 1,-1 0-162,2 6 0,-3 0 0,-1 0 0,-2-2 0,-2 1 0,-2-1-439,3 4 1,-3 0-1,0 0 1,1 2 438,-5-2 0,1 1 0,0 1 0,0 3 0,0 2 0,3 1-139,-7-2 1,0 2 138,7 3 0,-2-1 0,-2 2 0,-3 1 0,-1 2 0,-2-1 340,7-1 0,-3-1 1,0 0-1,2 1-340,-6 1 0,2 0 0,0 1 0,-4 1 0,1 1 0,3 1 0,-5-1 0,1 2 0,15 4 0,0 1 0,-1 1-155,2-1 0,-1 0 1,-1 0 154,-14 0 0,-3 0 0,-1 0 0,-1-1 0,-2 0 0,1 3 0,-1 3 1,0 3 0,5-2 0,-3-5 0,10 2 0,-2 16-1</inkml:trace>
  <inkml:trace contextRef="#ctx0" brushRef="#br0" timeOffset="4934">21077 13361 8191,'5'-11'0,"-4"-3"5063,4 8-5063,-10-5 2818,-13 5-2818,-10-5 1719,-10 10-1719,-10-5 0,0 15 0,6 0 0,-5 1 0,-7 4 0,-5 3 1326,11-4 0,-4 2 0,3 0-1326,-14 3 0,1 2 0,-1 1 0,4 2-349,17-5 1,0 2 348,1 1 0,-3 3 0,1 0 0,4-1 0,1 1 0,0 2 0,-10 10 0,-1 3 0,4 1 0,10-6 0,3 0 0,2 1 0,-9 11 0,4 0 0,9-7 0,4-2 0,-12 19 0,12-17 0,0 3 0,6 0 0,1 3 0,-6 4 0,0 1-278,9-12 1,2 0 277,0-5 0,3-1 0,-2 17 1303,4-14 1,0 2-1304,0-3 0,-1 2 0,1 14 0,-2 0 45,-3-14 1,1-1-46,8 6 0,0-1 0,-9 16 0,9-14 0,2 5 0,-1 3 0,0 4-137,0-7 1,0 3 0,0 1 136,0-1 0,0 0 0,0-1-752,-1 13 0,2-2 752,4-5 0,1-3 0,-5-15 0,1-1-2642,8 13 0,1 1 2642,-4-14 0,-1 0 0,0 11 0,1 2-407,4-3 1,-1-1 406,-3-9 0,-1 0 0,0 8 0,1 0 0,6-12 0,1 0 313,-3 9 0,1 1-313,7-3 0,1 1 513,-1 3 0,0-2-513,-1-6 0,0-3 0,13 13 6321,-5-9-6321,-6-17 1397,1 2-1397,9 6 0,-5-3 0,8 3 0,-12-13 0,12 6 0,-9-11 0,13 17 0,12-8 0,-21-3 0,3 1 0,9 2 0,3-2 0,-7-7 0,-1 0 0,-1 7 0,0-2 0,21-10 0,-15 8 0,1 1 0,5-12 0,3 0 0,12 9 0,0 1-705,-8-9 1,-1-1 704,-2 4 0,-2 1 0,-11-6 0,0 0 0,15 0 0,2 0 0,-5 0 0,1 0 0,9 0 0,1 0 0,-7 0 0,-4 0-303,-9 0 0,-2 0 303,-1 0 0,-2 0 0,21 0 0,-16 0 0,1 0 0,-2 0 0,1 0 0,7-5 0,1 1 0,2 3 0,0 0 0,-15-3 0,1-1 681,13 0 1,0 0-682,-10 5 0,-1-2 0,5-7 0,0-1 0,0 10 0,-2-2 0,19-15 0,-5 15 0,-17-6 652,10-1-652,1 1 0,-10-8 0,0-3 0,-8 6 0,0-2-1283,12-9 0,0-3 1283,-9 5 0,0 0 0,18-15 0,2-1-139,-9 6 1,0 0 138,-8 5 0,2-1 0,-3 0 0,3-4 0,-3 1 0,-5 6 0,-3 1 0,13-17 0,-10 5 0,-10 12 0,2-2 0,7-7 0,2-2 0,7-10 0,1 0 0,-7 9 0,-1 0 0,7-10 0,-3 0 0,-9 11 0,-1 0 0,4-8 0,0 0 0,-3 5 0,-4 0 0,-4-5 0,-2 1 0,0 11 0,-2 0 912,-9-5 0,0-1-912,6 6 0,2-2 23,-5-14 0,1-4-23,5-6 0,1-1 0,-6 15 0,0-1 0,0-1 0,6-20 0,-3 3 0,-6 21 0,-2 2 0,6-9 0,-2 0 0,-6-13 0,2 15 0,0-1 0,-5 12 0,0 1 0,0-3 0,0 1 0,-10-20 0,7 8 0,-22-6 351,14 18 1,-1-1-352,-10-7 0,-1 0 0,2 3 0,1 0-304,-2 0 1,0 3 303,-11-14-16,7 18 1,-2-3 15,-3-3 0,-3-2 0,4 9 0,-1 0 0,-3-1-491,-5-4 1,-3 1 0,-1 0 490,-1 0 0,-2 0 0,0 2-836,3 4 0,-1 2 0,1 1 836,1 1 0,1 1 0,1 2 0,-7-4 0,-2 1-20,6 5 0,-2 0 1,-2 0 19,0 0 0,0-1 0,-3 0 0,-11-3 0,-2-1 0,3 2-569,14 4 1,2 1 0,0 1 568,-19-8 0,3 4 562,19 6 0,1 3-562,-13-2 0,-3 2 0,-4 0 0,-2 1 0,-4 2 0,0 3 495,5 1 0,2 3-495,15 3 0,3 2 0,-24-1 777,19 0-777,-2 6 0,15-4 0,5 4 0,19-6 0</inkml:trace>
  <inkml:trace contextRef="#ctx0" brushRef="#br0" timeOffset="7734">25913 13113 8191,'-16'0'0,"0"-6"5063,-5 4-5063,-9-4 2818,7 0-2818,-32 4 1719,4-4-1719,14 9 0,-3 3 0,-7-1 0,2 2 0,8 2 0,2 3 0,-2-3 0,1 2 0,-13 16 0,14-7 0,-2 2 0,-5 10 0,-3 2 1403,7-6 1,-3 0 0,2 1-1404,-10 9 0,2 0 0,5-3 0,3-1 0,-8 13 0,17-11 0,-1 5 0,0 7 0,-1 4-290,4-11 1,-1 2 0,1 2 289,-1 7 0,1 1 0,2-2-870,-7 6 0,3-3 870,1 4 0,3-2 0,7-15 0,0 0 747,-3 19 1,0 4-748,10-15 0,1 1 0,-1 2 0,-2 6 0,-2 3 0,3-3-611,3-10 1,1-1 0,1-2 610,-3 18 0,2-3 0,3-19 0,1 1 47,-1 18 0,1 5-47,3-20 0,2 1 0,-1 3 0,-2 11 0,-2 2 0,2-1-145,2-9 0,2-1 0,-1-1 145,0-1 0,0-1 0,0-3 306,-1 1 0,2-1-306,4 12 0,1 1 0,-1-9 0,3 0 0,5 15 0,2 0 0,-1-11 0,0-2 562,0-7 1,1-3-563,-1-3 0,-1-3 0,10 21 363,-8-20 1,0 1-364,1-2 0,0-1 1254,2 5 0,1-1-1254,5 0 0,0-3 0,11 12 0,8 1 0,-14-19 0,-3-6 0,4 0 0,4-3 0,4 0 0,12 8 0,2-2-47,-8-7 0,-1-3 47,-2-5 0,-1 0 0,16 14 0,-18-15 0,5-1 0,10 6 0,4 0 0,-8-4 0,2-1 0,-1-1-725,-5-4 0,0 0 1,-1-1 724,24 2 0,-3 0 0,-20 0 0,1-1 0,19-3 0,2-1-250,-8 4 1,1 2 249,-8-3 0,3 0 0,-1-1 0,-6-2 0,-1-1 0,-2 1-248,13 5 0,-2-1 248,-1-4 0,-4-2 0,-13 2 0,-2-2-2705,9-4 1,1 0 2704,-11 4 0,0 0 0,5-4 0,0 0 685,1 0 0,-1 0-685,-4-1 0,-1 1 0,3-1 0,0 0 182,-1-4 0,-2 3-182,9 5 1040,20-13-1040,-5 5 0,-8 2 6784,-3-1-6784,-20 3 0,2-2 0,2-6 0,20-6 0,-17 11 0,10-17 0,-16 23 0,25-33 0,6 13 0,-25 3 0,1-3 0,4 1 0,-2 0 0,-10 2 0,-1 0-235,4-2 1,0 0 234,13-16-29,-12 10 0,1-3 29,2-4 0,1-2 0,7-7 0,-1-4 0,-12 14 0,0-2 0,-2 2 0,5-5 0,-1-1 0,8-11 0,-1 1 0,-8 11 0,-1-1 0,7-13 0,0-1-989,-3 2 1,-1 2 988,-6 5 0,-2 2 0,0 2 0,-1 2 421,4-18-421,-14 22 0,-1-3 0,1 3 0,0-2 0,0-10 0,0 1-284,1 9 0,-1 2 284,-5-2 0,-1 1 0,3 4 0,-1 0 0,-8-16 0,-1-3 0,10-1 0,0-3 0,-9 8 0,-2-2 0,0 0 33,6-18 0,-1 2-33,-3 12 0,-4 1 0,-3 7 0,0 2 0,3-21 0,-9 23 0,-3-1 0,0-5 0,-1-1 0,-5-13 0,-2 2-255,-1 13 0,1 3 255,5-3 0,-1 3 0,-14-13 0,11 18 0,-1 0 0,-2 7 0,0 0 920,-5-5 0,-1 2-920,2 10 0,-1 3 0,-16-10 0,-3 6 0,10 6 0,-17-9 0,18 12 0,-2-1 0,-9-4 0,0 0 0,5 4 0,-1-1 0,-9-3 0,0 0 0,9 4 0,1-1 0,-13-8 0,0-3 0,0 1 0,-1-1-547,-3-1 0,1 2 547,10 4 0,1 2 0,-2 3 0,1 3 0,12 4 0,0-1 0,-14-4 0,-4-1 0,-1 1 0,-3 1-339,5 3 0,-5-1 0,1 3 339,1 3 0,0 3 0,2-1 0,4-3 0,2 0 0,-2 3 0,-7 3 0,-1 4 0,3-2 0,-7-5 0,-1 0 0,7 5 0,-3 2 0,5-1 0,3 0 0,2 0-154,-6 0 1,7 0 153,17 0 2177,-15 0-2177,24-5 0,-8 4 0,14-4 1128,2 5-1128,4 0 368,-5-5-368,-1 4 0,-4-8 0,9 7 0,2-2 0</inkml:trace>
  <inkml:trace contextRef="#ctx0" brushRef="#br0" timeOffset="23574">2856 3430 8191,'-7'5'0,"13"-4"5063,21 4-5063,17-5 2818,15 0-2818,-18-5 0,2 0 0,-7 3 0,-1 1 647,6-4 1,-1 0-648,24 5 0,-17-5 0,4-1 0,5 5 0,3-1 0,-11-1 0,3-1 0,-3 1 0,6 2 0,-1 2 0,8-1 0,-1 0 0,-16-1 0,-1 2 0,15 4 0,4 0 0,-13-3 0,2-2 0,2 1 0,8 3 0,1 0 0,1-1 1493,-4-2 0,0-2 0,3 1-1493,-5 0 0,2 0 0,1 0 0,-1 0 0,-7 0 0,-1 0 0,0 0 0,1 0 0,7 0 0,2-1 0,0 1 0,-3 1 0,6 3 0,-2 0 0,-2 0-840,-5-3 0,-2 0 0,-3 0 840,9 6 0,0-2 0,-10-3 0,2-3 0,1 0-423,5 1 0,2 0 0,1 0 423,5 4 0,0 0 0,0 0 0,0-3 0,0-1 0,-4 2 0,7 4 0,-3 0 0,-16-6 0,1 0 0,-2 0-20,6 0 0,-1 0 20,11 0 0,1 0 0,-3 0 0,-4 0 0,-17 0 0,-3 0 0,-1 0 0,-3 0 1644,12 0-1644,11 0 0,-24 0 0,2 0 0,7 0 0,0 0 1033,-7 0 0,-1 0-1033,3 0 0,-1 0 0,20 0 0,-12 0 0,1 0 0,-10-6 0,2 1 0,14 4 0,4-1 0,2-8 0,2-2 0,7 5 0,1 0-262,-5 0 1,0 1 261,5 0 0,-3 1 0,-22-2 0,1 2 46,1 4 1,4 1-1,0-2-46,-1-5 0,1-2 0,0 2 0,7 5 0,2 2 0,-2-1 0,-8-2 0,-1-2 0,0 1 0,2 0 0,0 0 0,-3 1 0,0 2 0,-1 0 0,9-4 0,1-1 0,-5 0 0,0 2 0,-1 3 0,1-1 0,11-8 0,0 0-159,-16 9 1,-1 0 158,-2-4 0,-1 0 0,15 5 1052,-19-4 0,1-1-1052,1 4 0,2 0 0,7-3 0,0 0 252,-8 3 1,-1 2-253,3-1 0,0 0 0,-7 0 0,-1 0 0,5 0 0,1 0 470,-1 0 0,0 0-470,1 0 0,-1 0 0,21 0 0,-4 8 0,-17-6 0,-4 3 0,3-1 0,6-4 0,1 0 0,9 4 0,0 0 0,-6-3 0,-1 0 0,3 4 0,0-1 0,-6-4 0,1 0 0,15 0 0,2 0 0,-4 0 0,0 0 0,7 0 0,-1 0-643,-13 0 0,-3 0 643,0 0 0,-3 0 0,20 0 0,-21 0 0,2 0 0,-1 0 0,1 0 0,14 0 0,2 0 0,3 0 0,0 0 0,-15 0 0,0 0 0,-3 0 0,1 0 0,-1 0 0,8-1 0,-1 2 0,11 4 0,1 0 0,-19-4 0,0-1 0,-2 1-574,6 4 0,-1 0 574,5-5 0,-2 0 0,-15 6 0,0-1-83,10-3 0,4-1 83,12 4 0,3 1 0,-19-5 0,1-2 0,0 1 305,17 0 1,0 0-306,-18 0 0,0 0 0,-2 0 0,12 0 0,1 0 0,-8-4 0,2 0 0,1 0 0,-1 3 0,1 0 0,-1 0 0,2-3 0,-1 0 0,-3 1-717,9 2 0,-3 2 717,-2-2 0,-3 2 0,14 9 492,-13-9 0,3 1-492,-6 10 0,0 2 0,16-7 0,-2 0-389,-18 6 1,-3 1 388,0-7 0,-3-2 0,9 5 548,7-1-548,-22-7 0,0 6 1497,-13-8-1497,-3 6 108,-1-4-108,-15-13 0,2 7 0,-11-13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4:40:09.193"/>
    </inkml:context>
    <inkml:brush xml:id="br0">
      <inkml:brushProperty name="width" value="0.05292" units="cm"/>
      <inkml:brushProperty name="height" value="0.05292" units="cm"/>
      <inkml:brushProperty name="color" value="#A020F0"/>
    </inkml:brush>
  </inkml:definitions>
  <inkml:trace contextRef="#ctx0" brushRef="#br0">2824 2773 24575,'11'0'0,"0"0"0,4 0 0,-3 5 0,3-4 0,5 10 0,-3-10 0,16 6 0,-2 1 0,7-6 0,0 7 0,-4-9 0,3 0 0,1 0 0,3 0 0,15 0 0,0 0 0,-12 0 0,-1 0 0,-1 0 0,-3 0 0,9 0 0,-7 0 0,5 0 0,4 0 0,4 0-288,-6 0 0,2 0 0,2 0 288,3 0 0,1 0 0,-2 0-1500,10 0 1,-4 0 1499,-1 0 0,-3 0 0,-19 0 0,-1 0-173,12 0 1,3 0 172,4 0 0,2 0 0,-11 0 0,1 0 0,0 0 0,14 0 0,0 0-685,-1-6 0,-4 0 685,-14 5 0,0-1 0,17-4 0,4 0-53,-2 6 0,3 0 53,-13-3 0,3-1 0,-2 1 0,11 1 0,-4 1 731,-4-5 1,-3 1-732,-16 4 0,1 2 0,22-1 0,4 0 0,-19 0 0,0 0 0,3 0 0,13 0 0,3 0 0,-3 0-442,-13 0 0,-3 0 0,0 0 442,22 1 0,-2-2 0,-18-5 0,-1 0 0,-2 4 0,2 2 0,2-1 79,2-3 1,1-1 0,1 1-80,9 3 0,1 2 0,1-1 0,1 0 0,1 0 0,1 0 0,-13 0 0,1 0 0,0 0 0,-2 0 0,6 0 0,-1 0 0,3 0 0,-3 0 0,3 0 0,1 0 0,-2 0-495,8 0 0,-1 0 1,2 0 494,-7 0 0,2 0 0,1 0 0,-1 0 0,-2 0 0,1 0 0,-2 0 0,-2 0 0,1 0 0,-2 0 0,0 0 0,7 0 0,2 0 0,-4 0-12,-13 0 0,-2 0 0,2 0 12,12 0 0,2 0 0,0 0 0,-1 0 0,1 0 0,-2 0-185,-9 0 0,-1 0 0,-1 0 185,0 0 0,-1 0 0,-2 0 0,8 0 0,1 0 44,0 1 0,4-1 1,1-1-45,0-2 0,0-2 0,2 1 0,-4 2 0,1 2 0,2 0 0,-2-1-510,-1-2 1,1-1-1,-3 0 1,-2 2 509,2 1 0,-3 2 0,1-1 0,9-1 0,1 1 0,-2 1-25,-14 2 1,-2 2 0,2-1 24,11-3 0,3-2 0,0 4 0,-1 3 0,0 4 0,0-3 0,4-6 0,0-1 0,-3 2 0,-13 5 0,-3 2 0,3-2 0,13-5 0,3-3 0,-3 3 0,-13 5 0,-3 2 0,4-2 0,14-5 0,4-3 0,-1 3 0,-4 5 0,-1 2 0,-2-2 0,-11-5 0,-2-2 0,-1 1 0,2 3 0,0 0 0,-4-1 883,0-2 0,-1-2-883,1 1 0,-2 0 824,21 0-824,-29 0 1294,-23-4 1,-8 2 0,-8-2 0</inkml:trace>
  <inkml:trace contextRef="#ctx0" brushRef="#br0" timeOffset="4935">5210 4772 24575,'-9'33'0,"-3"21"0,6-14 0,1 4 0,-5 18 0,-1 0 0,4-16 0,1-1 0,0 7 0,-1-2 0,-3 12 0,10-28 0,5-19 0,4-27 0,-2 8 0,2-13 0</inkml:trace>
  <inkml:trace contextRef="#ctx0" brushRef="#br0" timeOffset="5333">5390 5039 24575,'-8'55'0,"5"-3"0,1 6 0,20-14 0,2-22 0,16-9 0,-6-13 0,29-20 0,-31 0 0,0-5 0,0-5 0,-4-4 0,8-23 0,-36 8 0,-5 27 0,-20 2 0,2 4 0,-2 10 0,9 4 0,10 4 0,10 2 0</inkml:trace>
  <inkml:trace contextRef="#ctx0" brushRef="#br0" timeOffset="5633">5864 5052 24575,'0'44'0,"5"-15"0,6 0 0,13-20 0,-2-9 0,6-6 0,-2-7 0,-8-14 0,-2 2 0,-10 0 0,-23 6 0,2 3 0,-15 5 0,7 2 0,11 9 0,3 0 0</inkml:trace>
  <inkml:trace contextRef="#ctx0" brushRef="#br0" timeOffset="6250">6612 4528 24575,'-10'-11'0,"-1"15"0,-4 50 0,8-13 0,1 8 0,0 0-1998,2-2 1,0-1 0,0 4 1997,1-1 0,-1 3 0,1 0 0,1-3 0,2-1 0,0-2 0,0-1 0,0 4 0,0-1 0,0-1 886,1 9 0,-2-1-886,-3 1 0,0-3 0,2 12 0,-12-15 965,7-26-965,-9-17 0,-2 2 0,7-9 0,1 0 0</inkml:trace>
  <inkml:trace contextRef="#ctx0" brushRef="#br0" timeOffset="6417">6314 5255 24575,'23'-26'0,"16"-8"0,10 5 0,-7 7 0,2 1 0,-8 4 0,-1 2 0,2-4 0,-3 1 0,3-3 0,-24 9 0</inkml:trace>
  <inkml:trace contextRef="#ctx0" brushRef="#br0" timeOffset="6885">6804 4950 8191,'9'6'0,"7"-1"5063,31-5-5063,-8 0 2818,21-13-2818,-32 5 1719,-1-15-1719,-25 11 6784,-4 2-6784,-13 5 0,-1 5 0,-17 13 0,6 8 0,-7 31 0,11-9 0,13 5 0,1-20 0,18-1 0,7-4 0,39-5 0,-11-16 0,1-4 0,14-1 0,6-8 0</inkml:trace>
  <inkml:trace contextRef="#ctx0" brushRef="#br0" timeOffset="7201">7484 4890 24575,'-38'-6'0,"3"12"0,11 18 0,11 6 0,0 0 0,13-10 0,9-14 0,3-1 0,9-10 0,-4-1 0,8 0 0,-8 6 0,10 15 0,-6 3 0,-3-2 0,-7-6 0,-6-10 0</inkml:trace>
  <inkml:trace contextRef="#ctx0" brushRef="#br0" timeOffset="7450">7815 4490 11966,'-6'25'0,"1"-2"2411,-1 27 0,2 11-2411,3-7 0,-1 3 0,-1 0 0,-1 4 0,2-4 563,1 3 1,2-4-564,-1-8 0,0-7 0,0-9 0,0-22 0,0-5 0</inkml:trace>
  <inkml:trace contextRef="#ctx0" brushRef="#br0" timeOffset="8202">7825 4931 8191,'24'-18'0,"-10"10"5063,4 13-5063,-13 18 2818,0 13-2818,5-9 1719,-3-7-1719,19-14 6784,-17-2-6784,28-10 0,-14-6 0,18-19 0,-18 10 0,2-2 0,-19 13 0,-2 23 0,1-10 0,-4 21 0,9-17 0,0-8 0,6-17 0,9-10 0,-13 0 0,5 9 0,-15 3 0,7 6 0,-3 4 0,14 1 0,-1 19 0,12 15 0,-16 9 0,8 9 0,-21-9 0,6-3 0,-8-10 0,-4-9 0,-2-12 0,0-9 0,1-1 0,5-9 0,9-8 0,12-12 0,6 1 0,12 1 0,-13 12 0,11 5 0,-23 8 0,4 2 0</inkml:trace>
  <inkml:trace contextRef="#ctx0" brushRef="#br0" timeOffset="8683">8535 4904 24575,'33'0'0,"-2"0"0,-10-6 0,-19 5 0,-25 34 0,-3-6 0,-6 26 0,24-29 0,14-4 0,9-13 0,13 2 0,24-26 0,-8 4 0,11-15 0,-25 11 0,-1 7 0,-9 4 0,-8 20 0,-3 7 0,-24 41 0,-4-18 0,-7-10 0,-1-5 0,3-10 0,-10-4 0</inkml:trace>
  <inkml:trace contextRef="#ctx0" brushRef="#br0" timeOffset="9433">4886 5673 24575,'54'-6'0,"1"0"0,-4 4 0,4 1 0,4-7 0,4-2 0,2 2-2319,-4 5 1,0 3 0,8-1 2318,-13 0 0,5-2 0,4 0 0,3 1 0,1-1 0,-1 2-556,-9 0 1,0 1 0,1 0 0,0 0-1,2 0 1,2 0 0,0 1 0,2-1 555,-8 0 0,2 0 0,2 0 0,1 0 0,0 0 0,1 0 0,0 0 0,0 0 0,-1 0 0,-2 0 0,-1 0-183,4 0 1,0 0 0,-2 0 0,0 0 0,-1 0 0,0 0-1,0 0 1,-1 0 0,0 0 182,5 0 0,0 0 0,1 0 0,-1 0 0,-2 0 0,-1 0 0,-2 0 0,-3 0-464,11 0 1,-4 0 0,-2 1 0,-1-1 0,-1-1 463,-2-1 0,-1-1 0,-1-1 0,0 1 0,-2 1 121,9 1 1,-3 1 0,1-1 0,0-1-122,5-3 0,1-3 0,0 0 0,-3 2 0,-8 4 0,-1 2 0,-2 0 0,2-1 0,1-1 0,1-2 0,-2 1 0,-4 0 0,18-2 0,-8 1 0,-17 5 0,-13-4 695,-22-10 0,-6 11 0,-13-2 0</inkml:trace>
  <inkml:trace contextRef="#ctx0" brushRef="#br0" timeOffset="29449">2630 1303 24575,'-31'29'0,"-13"12"0,12-15 0,-4 2 0,-1 1-2568,-14 11 0,0 1 2568,11-8 0,-1 1 0,2-2 0,-6 3 0,3-2 525,4-4 0,5-3-525,-7 6 938,5-10-938,34-17 0,39-20 0,6 2 0,9-1 0,2 0 0,5-2 0,0 0-275,-4 1 1,-1 1 0,1 1 274,6 3 0,1 1 0,-4 0 0,-2-8 0,-3 4-630,6 10 0,-3 1 630,5-15 0,-24 17 0,-50 0 0,-31 0 0,-3-5 0,-4-1 0,8 5 0,0-1-86,-1-5 1,-2-2-1,0 2 86,-10 5 0,1 1 0,9-6 0,-2-2 0,2 1 723,-14-1 0,1 0-723,4-1 0,6-1 0,-3-6 0,26 6 0,28 15 0,4-8 0,4 26 3840,18-3-3840,-17 9 0,0 7 0,10 8 0,2 4-765,-7-2 0,-1 3 0,-2-1 765,0 9 0,0-1 0,6 4 0,-2-6 0,-10-12 0,27-81 0,-23 3 0,-3-7 0,3-7 0,1-7 0,1 0-850,-2 2 0,1-1 0,0 3 850,3-7 0,0 5 0,-4 11 0,0 8 2143,3 9-2143,-9 12 0,1-1 0,3 1 0,-9 10 0,4 2 0</inkml:trace>
  <inkml:trace contextRef="#ctx0" brushRef="#br0" timeOffset="39731">21625 3999 24575,'-12'-5'0,"-1"4"0,6-9 0,1 4 0,11 0 0,31 1 0,12 0 0,11-2 0,-3 2 0,4-1 0,2 1-1346,-2 0 0,2 0 0,0 0 1346,-11 1 0,0 1 0,1 0 0,-4 0 0,2-2 0,-4 0 0,3 2 0,12 1 0,2 2 0,-1-1-309,1-4 1,0 0 0,0 2 308,-2 2 0,0 1 0,-4 1 0,14-1 0,-10 0 0,-16 0 0,-52 8 0,-9-6 0,-10 7 0</inkml:trace>
  <inkml:trace contextRef="#ctx0" brushRef="#br0" timeOffset="40132">21854 4265 24575,'61'-11'0,"-27"10"0,3-1 0,15-8 0,6-3-2394,0 5 0,5 0 0,-2 1 2394,-13 2 0,-2 0 0,4-2 0,9-1 0,6-3 0,1 1 0,-5 1 130,-4 3 0,-3 1 0,1 0-130,7-2 0,1-1 0,-7 1 725,-2-3 0,-8 3-725,7 15 0,-48-10 0,-14 20 0,-1-16 0,4 7 0</inkml:trace>
  <inkml:trace contextRef="#ctx0" brushRef="#br0" timeOffset="43116">4102 7667 24575,'6'31'0,"-2"-4"0,-4 6 0,0 5 0,0 27 0,0-11 0,-4 2 0,2-31 0,-7-14 0,7-2 0,8-57 0,7 7 0,-1-4 0,2-12 0,3 4 0,10-4 0,3 2 0,-8 10 0,1-2 0,1 7 0,1 6 0,0 8 0,14 5 0,-32 38 0,11 4 0,-15 21 0,-4 10 0,5 2 0,0 1 0,-3-11 0,-1 2 0,-1-2 0,2 9 0,-2-5 0,-3 12 0,2-35 0,2-10 0,1-10 0,4-5 0</inkml:trace>
  <inkml:trace contextRef="#ctx0" brushRef="#br0" timeOffset="43399">4874 7666 24575,'26'-12'0,"15"-3"0,0 6 0,2 0 0,21-2 0,-26 2 0,-4 2 0,-8 5 0,-6-4 0,-16 6 0</inkml:trace>
  <inkml:trace contextRef="#ctx0" brushRef="#br0" timeOffset="43583">4979 7728 24575,'16'6'0,"13"-8"0,6-8 0,16-4 0,-9 4 0,-14 4 0,-19 6 0</inkml:trace>
  <inkml:trace contextRef="#ctx0" brushRef="#br0" timeOffset="43816">5563 7467 24575,'0'40'0,"-6"-10"0,4 0 0,-4-2 0,-4 28 0,8-7 0,-8 3 0,19-29 0,-7-18 0,7-5 0</inkml:trace>
  <inkml:trace contextRef="#ctx0" brushRef="#br0" timeOffset="44102">5739 7675 24575,'5'6'0,"2"7"0,18-10 0,-5 6 0,9-9 0,-13 0 0,-1-5 0,-9-15 0,-19 5 0,-14-18 0,-1 24 0,-4-4 0,24 18 0,8-4 0,3 4 0,6-5 0</inkml:trace>
  <inkml:trace contextRef="#ctx0" brushRef="#br0" timeOffset="44434">6015 7629 24575,'0'16'0,"4"-5"0,12-1 0,10-9 0,-3-1 0,1-6 0,-18-5 0,4-5 0,-18 4 0,4-8 0,-15 13 0,1-2 0,-11 1 0,-9 5 0,-10-5 0,17 8 0,6 0 0</inkml:trace>
  <inkml:trace contextRef="#ctx0" brushRef="#br0" timeOffset="47066">3552 9145 24575,'5'-11'0,"-4"0"0,9 5 0,-9 6 0,4 6 0,1 9 0,-4 9 0,14 14 0,-14 2 0,8 6 0,-2-7 0,-5-1 0,5 0 0,-8 1 0,0-12 0,0-3 0,0-35 0,9-6 0,-7-29 0,16-2 0,-9 11 0,0-2 0,3 5 0,2 2 0,13-25 0,-7 26 0,-5 36 0,-9 23 0,5 7 0,-10 0 0,11-7 0,-5-20 0,17 1 0,0-29 0,26-7 0,-9-4 0,-2 3 0,-15 21 0,-13 7 0,0 10 0,-5 6 0,8-4 0,-12 2 0,16-13 0,-16 4 0,7-5 0</inkml:trace>
  <inkml:trace contextRef="#ctx0" brushRef="#br0" timeOffset="47382">4193 9136 24575,'-9'-6'0,"-6"14"0,-3 0 0,4 11 0,4 5 0,8-1 0,-4 4 0,20-12 0,2-27 0,6-2 0,-2-11 0,-14 19 0,-2 3 0,-4 8 0</inkml:trace>
  <inkml:trace contextRef="#ctx0" brushRef="#br0" timeOffset="47732">4361 9112 24575,'6'35'0,"5"-3"0,10-3 0,0-15 0,-1-1 0,0-13 0,1-11 0,-3-1 0,1-7 0,-13 4 0,-6 9 0,-10 1 0,-39 20 0,15-2 0,-1 2 0,-3 2 0,1 2 0,-2 5 0,4 1 0,-9 16 0,19-10 0,1-8 0,23-19 0,-4-4 0</inkml:trace>
  <inkml:trace contextRef="#ctx0" brushRef="#br0" timeOffset="48016">4858 9125 24575,'21'-19'0,"10"-12"0,33 13 0,-6-7 0,3 9 0,-33 9 0,-24 7 0</inkml:trace>
  <inkml:trace contextRef="#ctx0" brushRef="#br0" timeOffset="48150">4983 9115 24575,'4'11'0,"11"-5"0,20-1 0,2-5 0,-7 0 0,-13 0 0</inkml:trace>
  <inkml:trace contextRef="#ctx0" brushRef="#br0" timeOffset="48982">5802 8906 24575,'0'48'0,"-1"-9"0,2 1 0,5-4 0,3-1 0,-5 3 0,1-2 0,17 14 0,-9-26 0,-2-21 0,2-5 0,-6-22 0,9-14 0,-14-10 0,3 14 0,0-4 0,-4-15 0,-2-3 0,1-2 0,0 0 0,0-1 0,0 4 0,0 13 0,0 5 0,5 3 0,1 14 0,17 5 0,6 2 0,8-1 0,21-5 0,5 0-1000,-18 6 1,0-1 0,2 1 999,2 0 0,2 1 0,1-2 0,10-3 0,2 0 0,-7 2 0,-9 5 0,-2-1 0,0-5 0,2-2 0,-11 5 0,-12 10 0,-36-9 0,10 12 0,-24 0 0</inkml:trace>
  <inkml:trace contextRef="#ctx0" brushRef="#br0" timeOffset="49281">6321 8817 8191,'-6'25'0,"1"-1"5063,5 33-5063,-6-14 2818,5 3-2818,-5-19 429,6-7 1,0-14 0,0-2 0</inkml:trace>
  <inkml:trace contextRef="#ctx0" brushRef="#br0" timeOffset="49516">6443 8992 24575,'34'12'0,"5"-3"0,-2-9 0,-9-5 0,-19 4 0,-8-18 0,-14 3 0,-10-7 0,-10 9 0,13 8 0,10 6 0</inkml:trace>
  <inkml:trace contextRef="#ctx0" brushRef="#br0" timeOffset="49799">6735 8964 24575,'5'11'0,"-4"0"0,31 4 0,-15-8 0,22 2 0,-27-14 0,-3-10 0,-26-2 0,8 1 0,-14 3 0,7 12 0,0-4 0,4 5 0,3 0 0</inkml:trace>
  <inkml:trace contextRef="#ctx0" brushRef="#br0" timeOffset="50116">7382 8753 13487,'10'-4'0,"5"2"4477,1-9-4477,5 10 1924,4-10-1924,2 10 0,-5-4 1060,-2 5-1060,-10 0 0,-4 0 0,-1 0 0</inkml:trace>
  <inkml:trace contextRef="#ctx0" brushRef="#br0" timeOffset="50282">7445 8812 24575,'43'-5'0,"0"1"0,11-4 0,-9-2 0,-36 4 0</inkml:trace>
  <inkml:trace contextRef="#ctx0" brushRef="#br0" timeOffset="50500">7933 8536 24575,'0'31'0,"0"1"0,0 0 0,0-6 0,5-16 0,-4-5 0,4-5 0</inkml:trace>
  <inkml:trace contextRef="#ctx0" brushRef="#br0" timeOffset="50783">8039 8657 8191,'-12'9'0,"3"-2"5063,18 4-5063,-2-2 2818,22-8-2818,-6 4 0,4-10 1719,0-18-1719,-19 3 6784,-21-11-6784,-28 20 0,-2 4 0,6 7 0,28 0 0</inkml:trace>
  <inkml:trace contextRef="#ctx0" brushRef="#br0" timeOffset="51900">2693 9999 24575,'20'0'0,"2"0"0,37-9 0,-10 7 0,12-8 0,8-5-1652,-23 6 1,0 0-1,4-1 1652,4-1 0,5-1 0,2-1 0,0 1 0,-5 0 0,0 0 0,2 1 0,-1-1 0,-1 1-1081,7-1 0,-1 0 0,-1 1 1,1 0 1080,-8 2 0,1 0 0,1 0 0,-2 1 0,-3-1 0,0 0 0,-3 0 0,1-1 0,5 0-176,-2 1 1,3-1 0,4 0 0,0 0 0,2-1 0,-2 0 175,3 0 0,-1-1 0,0 0 0,2-1 0,1 1 0,3-1 0,-5 1 0,2 0 0,2 0 0,2 0 0,-1 0 0,0 0 0,-2 0 0,-2 0-481,-1 1 1,-2 0 0,-1 1-1,-1-1 1,0 1 0,0-1-1,1 1 481,0 0 0,1 0 0,0 0 0,-1 0 0,0 0 0,-2 0 0,-2 1-186,9-2 0,-4 0 0,-1 0 0,1 0 1,4-1 185,-3 1 0,2-1 0,2 0 0,1-1 0,1 0 0,-1 0 0,0 1 0,-1-1 0,-1 0 0,1 0 0,-1-1 0,1 1 0,1-1 0,0 1 0,-2-1 0,1 0 0,1-1 0,1 1 0,-1 0 0,-1 0 0,-1 0 0,-2 2 0,-2 0 0,0 1 0,0 1 0,-3 0 0,0 0 0,-4 0 0,-2 0 0,15-6 0,-5 0 0,-4 0 0,-3 3 0,1 4 0,-3 3 0,-11-2 2161,3-10-2161,-17 7 567,-27 10 1,-1-4 0,-4 5 0</inkml:trace>
  <inkml:trace contextRef="#ctx0" brushRef="#br0" timeOffset="60899">25189 4068 24575,'22'0'0,"16"0"0,17 0 0,12 0 0,-12-3 0,2-1 0,5-2-1140,-11 0 1,3 0 0,1-2 0,2 0 0,0 0 1139,4 0 0,2 0 0,0 0 0,-1 0 0,-2 0-807,4-2 1,-2 1 0,-1 0 0,0-1 806,-2 0 0,0-1 0,-2 0 0,-4 4 0,-5 5 0,-4 2 0,-1-2 888,23-14 1,-5 2-889,-20 12 0,-5 1 0,-2-10 0,-68 20 0,-19-3 0,-4 1 0,-4 4 0,25-6 0,-1 1 0</inkml:trace>
  <inkml:trace contextRef="#ctx0" brushRef="#br0" timeOffset="61282">25269 4303 8191,'-6'0'0,"24"0"2109,19 2 1,10-4-2110,2-5 0,5-5 0,1 0 0,2 3 0,1 1 0,1-2-68,-6-3 0,1-2 1,0 0-1,-2 1 68,5 1 0,-1 0 0,4 1 0,-10 2 0,4-1 0,2 0 0,0 1 0,-2 1 251,7 0 0,-1 1 1,1 0-1,1 0-251,-6 2 0,3 0 0,-1 0 0,-2 0 0,-4 0 0,6-2 0,-6 0 0,-4 3 0,5 4 0,-11 0 4482,-18-8-4482,-31 9 670,-1 6-670,-21-4 1009,0 10 0,15-10 1,-4 4-1</inkml:trace>
  <inkml:trace contextRef="#ctx0" brushRef="#br0" timeOffset="61817">26871 4510 24575,'0'15'0,"0"9"0,0 39 0,0-6 0,0 5-2157,0-12 1,0 1 0,0 2 2156,0 2 0,0 2 0,0-3 0,0 13 0,0-6 945,-1-17 0,2-6-945,4 13 1038,-4-26-1038,8-10 0,2-10 0,5-5 3541,12-8-3541,5-5 0,5-3 0,19-8 0,7-3-717,-8 7 0,4 0 0,1 1 717,-11 3 0,2 0 0,0 1 0,-3 2 0,4 2 0,-3 2 0,0 1 0,-3-1 0,-1 0 0,-8 3 0,8 5 0,-45-12 0,-29 12 0,-5-7 0,0 0 0,2 5 0,6-7 0</inkml:trace>
  <inkml:trace contextRef="#ctx0" brushRef="#br0" timeOffset="62331">26458 4627 24575,'25'-17'0,"24"-20"0,-13-2 0,3-6 0,7 1 0,2-1-974,-15 13 0,-1 0 0,-1 2 974,0 0 0,-3 3 0,4-6 925,-20 23-925,-1 5 480,15 25-480,-2 5 0,13 12 0,-7-1 0,5-8 0,8-6 1517,-9-9-1517,6-16 0,-28-4 0,-1-3 0,-11 5 0</inkml:trace>
  <inkml:trace contextRef="#ctx0" brushRef="#br0" timeOffset="1.11019E6">8562 6617 14226,'0'3'0,"0"0"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5-21T04:59:23.557"/>
    </inkml:context>
    <inkml:brush xml:id="br0">
      <inkml:brushProperty name="width" value="0.05292" units="cm"/>
      <inkml:brushProperty name="height" value="0.05292" units="cm"/>
      <inkml:brushProperty name="color" value="#A020F0"/>
    </inkml:brush>
  </inkml:definitions>
  <inkml:trace contextRef="#ctx0" brushRef="#br0">3426 6350 24575,'33'0'0,"1"0"0,21 0 0,9 0 0,-5-1 0,6 0 0,3-1-928,-10 0 0,3 0 0,1-1 0,-1 1 928,-1-1 0,0 0 0,0 0 0,-1-1 0,-5 1 0,-1 0 0,-1 0 0,-1 0 212,7 1 0,-2-1 0,-2 2-212,14-1 0,-3 2 0,-6-1 0,-3 2 361,-9-1 1,-3 0-362,-8 0 0,-2 0 0,17 0 0,-18 0 1906,-13 0-1906,-11 1-1585,-5 5 1,-4-4 0,0 4 0</inkml:trace>
  <inkml:trace contextRef="#ctx0" brushRef="#br0" timeOffset="5699">22669 6274 24575,'44'0'0,"0"0"0,0 0 0,4 0 0,4 0 0,1 0 0,4 0 0,2 0 0,1 0-961,-3 0 1,1 0-1,1 0 1,1 0-1,-2 0 961,-2 0 0,0 0 0,0 0 0,-1 0 0,-1 0 0,10 0 0,0 0 0,-1 0 0,-4 0 285,8 0 0,-3 0 0,-5 0-285,-11 0 0,-4 0 0,-2 0 454,8 0 1,-4 0-455,13 0 0,-25 0 0,-21 0 0,-6 0 0</inkml:trace>
  <inkml:trace contextRef="#ctx0" brushRef="#br0" timeOffset="9166">25329 4343 24575,'-32'0'0,"-23"0"0,18 3 0,-5 1 0,-12 3 0,-4 3 0,15-1 0,-1 2 0,-1 0-236,-2 3 0,-2 1 0,1 1 236,0 0 0,0 1 0,2 1 0,3-1 0,2 0 0,1 0 87,-14 7 1,3 1-88,11-5 0,3 0 0,-21 13 0,18-8 0,13-5 0,5-2 533,2 0-533,1-1 0,-1 1 0,2-2 0,3-2 0,3 0 0,3-3 0,3-5 0,4-8 0,0-10 0,2-8 0,0-5 0,-2-2 0,-4-4 0,-4-1 0,-1 3 0,2 3 0,3 6 0,4 4 0,1 7 0,1 8 0,0 8 0,0 7 0,0 2 0,0 3 0,0 5 0,0 6 0,0 10 0,0 5 0,0 1 0,0-6 0,0-8 0,0-9 0,3-7 0,3-7 0,10-5 0,19-4 0,30-9 0,-19 0 0,4-3 0,7-2 0,2-3 0,2 0 0,-2-1 0,-7 2 0,-4 2 0,-10 3 0,-3 1 0,10-1 0,-23 6 0,-12 2 0,-6 3 0,-3-1 0</inkml:trace>
  <inkml:trace contextRef="#ctx0" brushRef="#br0" timeOffset="12082">3304 8737 24575,'28'0'0,"33"0"0,-10 0 0,6 0 0,-8 0 0,3 0 0,1 0-665,6 0 0,2 0 1,0 0 664,-1 0 0,0 0 0,-1 0 0,-5 0 0,-1 0 0,-2 0 321,15-1 0,-3 0-321,-13-1 0,-4 0 164,-9 0 1,-3-1-165,14-3 0,-21 2 0,-12 3 1023,-8-1-1023,-3 0 0,-2 0 0,0 0 0,-1 1 0,0 0 0</inkml:trace>
  <inkml:trace contextRef="#ctx0" brushRef="#br0" timeOffset="14466">3382 10123 24575,'49'0'0,"-6"0"0,7 0 0,-2 0 0,3 0 0,2 0-570,5 0 1,2 0-1,-1 0 570,0 0 0,0 0 0,-1 0 0,-8 0 0,-1 0 0,-3 0 276,8 0 1,-4 0-277,-10 0 0,-4 0 283,8 0-283,-19 0 0,-13 0 0,-7 0 0</inkml:trace>
  <inkml:trace contextRef="#ctx0" brushRef="#br0" timeOffset="19613">10071 7679 24575,'-32'-3'0,"-6"-6"0,-10-4 0,-4-5 0,0-1 0,1 2 0,0 1 0,-1 2 0,0 1 0,-1 1 0,1-1 0,4 2 0,2 1 0,3 0 0,3 0 0,0 2 0,1 2 0,2 2 0,-1 2 0,-3 0 0,-2 2 0,-1 0 0,-1 0 0,1 0 0,0 4 0,-1 3 0,1 5 0,2 2 0,2 2 0,4 0 0,5 1 0,-3 6 0,10-3 0,5-3 0,11-6 0,8-5 0,-1 0 0,-3 3 0,-1 1 0,-2 0 0,-2 3 0,0-1 0,-2 0 0,-1 1 0,-3 4 0,-2 5 0,-5 7 0,-3 6 0,-2 2 0,0 2 0,0 2 0,0 1 0,0-1 0,1-3 0,4-4 0,5-5 0,4-4 0,3-1 0,1 0 0,1 3 0,2 2 0,2 3 0,2 3 0,2 1 0,0 4 0,0 0 0,0-3 0,0-4 0,1-4 0,5-3 0,8-4 0,6-3 0,8-2 0,5-1 0,5 2 0,5 2 0,2 0 0,5 3 0,3 2 0,7 0 0,-23-12 0,2-2 0,0-1 0,-1-1 0,24 0 0,-22-7 0,-24-4 0,-7 1 0,31 1 0,0 0 0,8 0 0,-5 1 0,4 0 0,1 1-476,12 0 1,2 1-1,2-1 476,-12 1 0,1-1 0,1 1 0,1 0 0,5 1 0,1 0 0,1 1 0,-1-1-506,2 0 0,-1 0 0,1 1 0,0-1 506,3 1 0,0-1 0,-1 1 0,0 0 0,-4 0 0,-1 1 0,-1-1 0,-3-1-19,3 1 1,-3 0-1,-3-1 19,10 1 0,-5-1 0,-15-4 0,0-2 0,8-5 0,3-3 0,-10 3 0,3-2 0,1 0 274,4-2 0,2 0 1,-1 0-275,-5 1 0,0-1 0,-2 1 0,9-2 0,-4 1 1057,-11 2 0,-4 0-1057,6-4 66,-17 3-66,-8 1 0,1-3 0,7-7 504,8-7-504,6-4 0,-1-1 0,-5 0 0,-4 0 0,-3-5 0,1-9 0,-2-6 0,-2-6 0,-6-1 0,-5-3 0,-5-2 0,-4 0 0,-9-2 0,-8 0 0,3 33 0,-2 1 0,-4 0 0,-1 1 0,0 2 0,-2 0 0,-21-21 0,-2 7 0,-2 6 0,-4 7 0,-2 5 0,-3 6 0,-1 5 0,0 3 0,18 4 0,1 1 0,-17-4 0,-7 0 0,29 6 0,6 1 0,5 2 0,-2 0 0,4 1 0,5 2 0,6 3 0,7 0 0,0 0 0,-12-2 0,-30-2 0,7-1 0,-5-1 0,-10 0 0,-5 0 0,11 0 0,-2 0 0,0 0-164,-1 0 0,0 0 0,-1 0 164,-2 0 0,0 0 0,0 0 0,2 0 0,-1 0 0,3 0 0,-15 0 0,3 0 0,7 0 0,2 0 0,10 0 0,2 0 0,-22 0 0,11 1 0,4 4 0,3 1 492,1 2-492,4-1 0,6-2 0,7-1 0,10-1 0,7-2 0,4 1 0</inkml:trace>
  <inkml:trace contextRef="#ctx0" brushRef="#br0" timeOffset="31697">3255 11626 24575,'41'0'0,"5"0"0,10 0 0,4-2 0,8 0 0,3-1-1187,-19 1 0,3-1 0,1 0 0,2 0 0,0 0 1187,-3 0 0,2-1 0,1 1 0,1-1 0,0 0 0,0 1 0,1-1 0,0 0 0,1 0 0,0 1 0,-2-1 0,0 1 0,7 0 0,-1 0 0,-1 0 0,-1 1 0,-2 0 78,-5 0 1,-1 1 0,-1-1 0,-1 1 0,-3 0-79,14 1 0,-3 0 0,-5 0 613,2 0 0,-8 0-613,14 0 0,-36 0 0,-17 0 0,-6 0 0</inkml:trace>
  <inkml:trace contextRef="#ctx0" brushRef="#br0" timeOffset="38315">9150 11512 24575,'21'3'0,"12"5"0,12 7 0,4 3 0,-8 0 0,-9-5 0,-3-3 0,2 0 0,10 0 0,9 3 0,11 0 0,-20-5 0,4 0 0,8-1 0,0 0 0,-3-1 0,-4 0 0,-7-1 0,-6 0 0,-4 3 0,-29 4 0,0 2 0,0-1 0,7-4 0,27-4 0,3-4 0,8-1 0,-2 2 0,4-1 0,3 2-456,10 0 0,4 1 1,1 0 455,-14 1 0,1-1 0,0 1 0,1 0 0,0 0 0,0 0 0,1 0 0,-2 0 0,16 1 0,-2 0 0,-3-1 0,-12 0 0,-1-1 0,-5-1 0,4 0 0,-7 0 0,0-1 0,-16-2 0,39 4 0,-14 0 0,5 1 0,-11-1 0,2 1 0,1 0 190,5 1 1,1 1-1,1 0-190,-1 0 0,1 0 0,-1 0 0,-3 0 0,-1-1 0,-1 0-42,-2 0 1,-1-1 0,-1 1 41,15 0 0,-3 0 0,-6-2 0,-2-1 0,-4 1 0,-1-1 0,-8-1 0,-2 0 0,20 1 791,-14-1-791,-10-2 129,-4 0-129,2 0 0,8 0 0,11 0 0,12 0 0,-26-1 0,1 0 0,0-1 0,1-2 0,30-6 0,-8-3 0,-4-4 0,-1-1 0,5-4 0,-26 10 0,1 0 0,1 0 0,-1-1 0,1 1 0,-1 0 0,23-10 0,-7 4 0,-8 3 0,-6 1 0,-3 2 0,-6 2 0,-5 0 0,-5 4 0,-5 1 0,-1 2 0,-4 0 0,-2 2 0,-2-1 0</inkml:trace>
  <inkml:trace contextRef="#ctx0" brushRef="#br0" timeOffset="48013">2569 5354 24575,'-22'0'0,"-18"0"0,-21 1 0,24 2 0,-2 0 0,0 2 0,0 1 0,2 0 0,2 2 0,-26 10 0,10-1 0,15-1 0,10-1 0,6-2 0,4 4 0,-5 16 0,-8 23 0,11-14 0,1 5 0,-4 11 0,2 3 0,7-17 0,0 1 0,1 0 0,0 1 0,0-1 0,1 3 0,0 9 0,0 2 0,2-4 0,-1 1 0,0-1 0,1 11 0,-1-5 0,-1 4 0,-2-1 0,5-30 0,-1 1 0,0 3 0,-1 1 0,0 2 0,1 1 0,-1 0 0,0 1 0,1-1 0,-1 0 0,1-1 0,1-1 0,0 0 0,0-1 0,1 0 0,-1-1 0,1 2 0,0-1 0,-1-1 0,-1-1 0,1-1 0,-1 0 0,-1-3 0,0-1 0,-10 22 0,-2-8 0,-1-11 0,0-8 0,0-3 0,1-5 0,2-3 0,4-2 0,3-4 0,5-2 0,0-3 0,2-1 0,-1-2 0,0 1 0,-1 0 0,0-2 0,1 1 0,1 0 0,4 4 0,3 8 0,10 11 0,9 13 0,10 17 0,-13-20 0,-1 3 0,0 8 0,-1 3 0,-1 8 0,-2 3 0,-6-15 0,-1 1 0,0 2-210,-1 2 1,-2 0 0,0 1 209,0 1 0,-1 1 0,-1-1 0,1 3 0,0 0 0,0-2 0,0-5 0,0-2 0,1-1 0,1 8 0,0-5 0,0-13 0,0-1 0,-2 4 0,-2 2 0,1 3 0,-2 4 0,1 4-678,1 3 1,1 5 0,0 3 0,0 1 677,0-3 0,1 3 0,0 1 0,0 1 0,0-1 0,0-1 0,0 0 0,1 0 0,0 0 0,0-2 0,0-4 0,1 0 0,-1-1 0,1-2 0,-1-1-6,0 0 1,1-1 0,-1-3 0,0-2 5,3 21 0,-1-5 0,0-16 0,0-4 541,4 10-541,-1-19 0,-1-11 0,0-4 2791,2 1-2791,2-2 26,4-2-26,4-2 0,4-1 0,3 1 0,0-3 0,0-1 0,0-2 0,0 1 0,1-1 0,-3 0 0,-2-2 0,-5-3 0,-3-2 0,-1-1 0,-2-9 0,-5 6 0,-2-7 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EC457-077A-4CB1-B94D-F9D8CA76EF9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AB68AB4-B675-43F7-B42D-D0F0D6447C1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BD81C6F-4A10-44EA-B54E-720017A58723}"/>
              </a:ext>
            </a:extLst>
          </p:cNvPr>
          <p:cNvSpPr>
            <a:spLocks noGrp="1"/>
          </p:cNvSpPr>
          <p:nvPr>
            <p:ph type="dt" sz="half" idx="10"/>
          </p:nvPr>
        </p:nvSpPr>
        <p:spPr/>
        <p:txBody>
          <a:bodyPr/>
          <a:lstStyle/>
          <a:p>
            <a:fld id="{1F5F1400-07AC-477B-A4A5-B6A79EABE5AF}" type="datetimeFigureOut">
              <a:rPr lang="en-US" smtClean="0"/>
              <a:t>5/20/23</a:t>
            </a:fld>
            <a:endParaRPr lang="en-US"/>
          </a:p>
        </p:txBody>
      </p:sp>
      <p:sp>
        <p:nvSpPr>
          <p:cNvPr id="5" name="Footer Placeholder 4">
            <a:extLst>
              <a:ext uri="{FF2B5EF4-FFF2-40B4-BE49-F238E27FC236}">
                <a16:creationId xmlns:a16="http://schemas.microsoft.com/office/drawing/2014/main" id="{B87DF3DC-021A-4446-B502-1331499E6A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0F245AB-717C-4460-9B19-51C3A0C96103}"/>
              </a:ext>
            </a:extLst>
          </p:cNvPr>
          <p:cNvSpPr>
            <a:spLocks noGrp="1"/>
          </p:cNvSpPr>
          <p:nvPr>
            <p:ph type="sldNum" sz="quarter" idx="12"/>
          </p:nvPr>
        </p:nvSpPr>
        <p:spPr/>
        <p:txBody>
          <a:bodyPr/>
          <a:lstStyle/>
          <a:p>
            <a:fld id="{C931E643-2E81-4D83-A6EF-0D0AB1290738}" type="slidenum">
              <a:rPr lang="en-US" smtClean="0"/>
              <a:t>‹#›</a:t>
            </a:fld>
            <a:endParaRPr lang="en-US"/>
          </a:p>
        </p:txBody>
      </p:sp>
    </p:spTree>
    <p:extLst>
      <p:ext uri="{BB962C8B-B14F-4D97-AF65-F5344CB8AC3E}">
        <p14:creationId xmlns:p14="http://schemas.microsoft.com/office/powerpoint/2010/main" val="37138737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A7E9B9-7A43-4035-BFD6-2D6012AB20E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04D99EA-9A13-4DFD-958F-EB31BB32984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2F20AC-CA70-4F04-B79F-3A411FAC35EE}"/>
              </a:ext>
            </a:extLst>
          </p:cNvPr>
          <p:cNvSpPr>
            <a:spLocks noGrp="1"/>
          </p:cNvSpPr>
          <p:nvPr>
            <p:ph type="dt" sz="half" idx="10"/>
          </p:nvPr>
        </p:nvSpPr>
        <p:spPr/>
        <p:txBody>
          <a:bodyPr/>
          <a:lstStyle/>
          <a:p>
            <a:fld id="{1F5F1400-07AC-477B-A4A5-B6A79EABE5AF}" type="datetimeFigureOut">
              <a:rPr lang="en-US" smtClean="0"/>
              <a:t>5/20/23</a:t>
            </a:fld>
            <a:endParaRPr lang="en-US"/>
          </a:p>
        </p:txBody>
      </p:sp>
      <p:sp>
        <p:nvSpPr>
          <p:cNvPr id="5" name="Footer Placeholder 4">
            <a:extLst>
              <a:ext uri="{FF2B5EF4-FFF2-40B4-BE49-F238E27FC236}">
                <a16:creationId xmlns:a16="http://schemas.microsoft.com/office/drawing/2014/main" id="{96228ADC-22B2-4826-9919-B99188B8F0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AB48E36-A32B-41BE-965B-C6BF8A6A6DC4}"/>
              </a:ext>
            </a:extLst>
          </p:cNvPr>
          <p:cNvSpPr>
            <a:spLocks noGrp="1"/>
          </p:cNvSpPr>
          <p:nvPr>
            <p:ph type="sldNum" sz="quarter" idx="12"/>
          </p:nvPr>
        </p:nvSpPr>
        <p:spPr/>
        <p:txBody>
          <a:bodyPr/>
          <a:lstStyle/>
          <a:p>
            <a:fld id="{C931E643-2E81-4D83-A6EF-0D0AB1290738}" type="slidenum">
              <a:rPr lang="en-US" smtClean="0"/>
              <a:t>‹#›</a:t>
            </a:fld>
            <a:endParaRPr lang="en-US"/>
          </a:p>
        </p:txBody>
      </p:sp>
    </p:spTree>
    <p:extLst>
      <p:ext uri="{BB962C8B-B14F-4D97-AF65-F5344CB8AC3E}">
        <p14:creationId xmlns:p14="http://schemas.microsoft.com/office/powerpoint/2010/main" val="41427401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FC67FE8-51E9-41F1-9FE1-7C31897EEB5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5091DFF-EC81-4AF5-8D89-DBA71CE41B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07288B6-A9B6-4185-B385-5BEF135C4F03}"/>
              </a:ext>
            </a:extLst>
          </p:cNvPr>
          <p:cNvSpPr>
            <a:spLocks noGrp="1"/>
          </p:cNvSpPr>
          <p:nvPr>
            <p:ph type="dt" sz="half" idx="10"/>
          </p:nvPr>
        </p:nvSpPr>
        <p:spPr/>
        <p:txBody>
          <a:bodyPr/>
          <a:lstStyle/>
          <a:p>
            <a:fld id="{1F5F1400-07AC-477B-A4A5-B6A79EABE5AF}" type="datetimeFigureOut">
              <a:rPr lang="en-US" smtClean="0"/>
              <a:t>5/20/23</a:t>
            </a:fld>
            <a:endParaRPr lang="en-US"/>
          </a:p>
        </p:txBody>
      </p:sp>
      <p:sp>
        <p:nvSpPr>
          <p:cNvPr id="5" name="Footer Placeholder 4">
            <a:extLst>
              <a:ext uri="{FF2B5EF4-FFF2-40B4-BE49-F238E27FC236}">
                <a16:creationId xmlns:a16="http://schemas.microsoft.com/office/drawing/2014/main" id="{067003A0-F7DC-4A45-9564-F5B057F3E25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777A7F-05F8-4A02-9C57-56D70FFE2261}"/>
              </a:ext>
            </a:extLst>
          </p:cNvPr>
          <p:cNvSpPr>
            <a:spLocks noGrp="1"/>
          </p:cNvSpPr>
          <p:nvPr>
            <p:ph type="sldNum" sz="quarter" idx="12"/>
          </p:nvPr>
        </p:nvSpPr>
        <p:spPr/>
        <p:txBody>
          <a:bodyPr/>
          <a:lstStyle/>
          <a:p>
            <a:fld id="{C931E643-2E81-4D83-A6EF-0D0AB1290738}" type="slidenum">
              <a:rPr lang="en-US" smtClean="0"/>
              <a:t>‹#›</a:t>
            </a:fld>
            <a:endParaRPr lang="en-US"/>
          </a:p>
        </p:txBody>
      </p:sp>
    </p:spTree>
    <p:extLst>
      <p:ext uri="{BB962C8B-B14F-4D97-AF65-F5344CB8AC3E}">
        <p14:creationId xmlns:p14="http://schemas.microsoft.com/office/powerpoint/2010/main" val="9686064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D9CB-FA61-4F85-A14A-B858A7840C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6ECF179-867E-4C6B-B496-18B7D87B3D0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4961A8-9481-4C6D-A19A-8F451EDFCDBC}"/>
              </a:ext>
            </a:extLst>
          </p:cNvPr>
          <p:cNvSpPr>
            <a:spLocks noGrp="1"/>
          </p:cNvSpPr>
          <p:nvPr>
            <p:ph type="dt" sz="half" idx="10"/>
          </p:nvPr>
        </p:nvSpPr>
        <p:spPr/>
        <p:txBody>
          <a:bodyPr/>
          <a:lstStyle/>
          <a:p>
            <a:fld id="{1F5F1400-07AC-477B-A4A5-B6A79EABE5AF}" type="datetimeFigureOut">
              <a:rPr lang="en-US" smtClean="0"/>
              <a:t>5/20/23</a:t>
            </a:fld>
            <a:endParaRPr lang="en-US"/>
          </a:p>
        </p:txBody>
      </p:sp>
      <p:sp>
        <p:nvSpPr>
          <p:cNvPr id="5" name="Footer Placeholder 4">
            <a:extLst>
              <a:ext uri="{FF2B5EF4-FFF2-40B4-BE49-F238E27FC236}">
                <a16:creationId xmlns:a16="http://schemas.microsoft.com/office/drawing/2014/main" id="{27DE2E22-25DC-4DA7-A5A9-BDE5373E3A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1FB0AC-DDFC-4A1C-A472-D4449D1A93E0}"/>
              </a:ext>
            </a:extLst>
          </p:cNvPr>
          <p:cNvSpPr>
            <a:spLocks noGrp="1"/>
          </p:cNvSpPr>
          <p:nvPr>
            <p:ph type="sldNum" sz="quarter" idx="12"/>
          </p:nvPr>
        </p:nvSpPr>
        <p:spPr/>
        <p:txBody>
          <a:bodyPr/>
          <a:lstStyle/>
          <a:p>
            <a:fld id="{C931E643-2E81-4D83-A6EF-0D0AB1290738}" type="slidenum">
              <a:rPr lang="en-US" smtClean="0"/>
              <a:t>‹#›</a:t>
            </a:fld>
            <a:endParaRPr lang="en-US"/>
          </a:p>
        </p:txBody>
      </p:sp>
    </p:spTree>
    <p:extLst>
      <p:ext uri="{BB962C8B-B14F-4D97-AF65-F5344CB8AC3E}">
        <p14:creationId xmlns:p14="http://schemas.microsoft.com/office/powerpoint/2010/main" val="537478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F01821-501A-4A5F-800F-45B6E654739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93B9BD0-2602-47B3-BD56-B404FCE9661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E456F2D-6D68-4537-9704-3F9219C0EFEF}"/>
              </a:ext>
            </a:extLst>
          </p:cNvPr>
          <p:cNvSpPr>
            <a:spLocks noGrp="1"/>
          </p:cNvSpPr>
          <p:nvPr>
            <p:ph type="dt" sz="half" idx="10"/>
          </p:nvPr>
        </p:nvSpPr>
        <p:spPr/>
        <p:txBody>
          <a:bodyPr/>
          <a:lstStyle/>
          <a:p>
            <a:fld id="{1F5F1400-07AC-477B-A4A5-B6A79EABE5AF}" type="datetimeFigureOut">
              <a:rPr lang="en-US" smtClean="0"/>
              <a:t>5/20/23</a:t>
            </a:fld>
            <a:endParaRPr lang="en-US"/>
          </a:p>
        </p:txBody>
      </p:sp>
      <p:sp>
        <p:nvSpPr>
          <p:cNvPr id="5" name="Footer Placeholder 4">
            <a:extLst>
              <a:ext uri="{FF2B5EF4-FFF2-40B4-BE49-F238E27FC236}">
                <a16:creationId xmlns:a16="http://schemas.microsoft.com/office/drawing/2014/main" id="{62D5F83F-1B85-49FE-A2A9-3D67472370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E76CDE-72B4-4503-92AA-C46B592DBB29}"/>
              </a:ext>
            </a:extLst>
          </p:cNvPr>
          <p:cNvSpPr>
            <a:spLocks noGrp="1"/>
          </p:cNvSpPr>
          <p:nvPr>
            <p:ph type="sldNum" sz="quarter" idx="12"/>
          </p:nvPr>
        </p:nvSpPr>
        <p:spPr/>
        <p:txBody>
          <a:bodyPr/>
          <a:lstStyle/>
          <a:p>
            <a:fld id="{C931E643-2E81-4D83-A6EF-0D0AB1290738}" type="slidenum">
              <a:rPr lang="en-US" smtClean="0"/>
              <a:t>‹#›</a:t>
            </a:fld>
            <a:endParaRPr lang="en-US"/>
          </a:p>
        </p:txBody>
      </p:sp>
    </p:spTree>
    <p:extLst>
      <p:ext uri="{BB962C8B-B14F-4D97-AF65-F5344CB8AC3E}">
        <p14:creationId xmlns:p14="http://schemas.microsoft.com/office/powerpoint/2010/main" val="3170319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9CDEA-663A-4282-BDC2-3D85CDB7188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A81D1E-5763-4CEB-87B1-B60BBE3E37C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4E57388-98BE-4C26-B984-24A96561787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9F8C14C-C107-4558-8DF9-A9F83F45F618}"/>
              </a:ext>
            </a:extLst>
          </p:cNvPr>
          <p:cNvSpPr>
            <a:spLocks noGrp="1"/>
          </p:cNvSpPr>
          <p:nvPr>
            <p:ph type="dt" sz="half" idx="10"/>
          </p:nvPr>
        </p:nvSpPr>
        <p:spPr/>
        <p:txBody>
          <a:bodyPr/>
          <a:lstStyle/>
          <a:p>
            <a:fld id="{1F5F1400-07AC-477B-A4A5-B6A79EABE5AF}" type="datetimeFigureOut">
              <a:rPr lang="en-US" smtClean="0"/>
              <a:t>5/20/23</a:t>
            </a:fld>
            <a:endParaRPr lang="en-US"/>
          </a:p>
        </p:txBody>
      </p:sp>
      <p:sp>
        <p:nvSpPr>
          <p:cNvPr id="6" name="Footer Placeholder 5">
            <a:extLst>
              <a:ext uri="{FF2B5EF4-FFF2-40B4-BE49-F238E27FC236}">
                <a16:creationId xmlns:a16="http://schemas.microsoft.com/office/drawing/2014/main" id="{CF4BF566-B2DC-4CD5-97F3-33107A41F31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76E117A-E60B-4EDE-A40A-41E6285480B5}"/>
              </a:ext>
            </a:extLst>
          </p:cNvPr>
          <p:cNvSpPr>
            <a:spLocks noGrp="1"/>
          </p:cNvSpPr>
          <p:nvPr>
            <p:ph type="sldNum" sz="quarter" idx="12"/>
          </p:nvPr>
        </p:nvSpPr>
        <p:spPr/>
        <p:txBody>
          <a:bodyPr/>
          <a:lstStyle/>
          <a:p>
            <a:fld id="{C931E643-2E81-4D83-A6EF-0D0AB1290738}" type="slidenum">
              <a:rPr lang="en-US" smtClean="0"/>
              <a:t>‹#›</a:t>
            </a:fld>
            <a:endParaRPr lang="en-US"/>
          </a:p>
        </p:txBody>
      </p:sp>
    </p:spTree>
    <p:extLst>
      <p:ext uri="{BB962C8B-B14F-4D97-AF65-F5344CB8AC3E}">
        <p14:creationId xmlns:p14="http://schemas.microsoft.com/office/powerpoint/2010/main" val="4719494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2F667-0981-4562-BB4E-B675D3BFD1C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138D4FE-F7FE-49EE-9698-3482BA8AA92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1887353-8D7F-4409-BCB3-FA7415F2282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15F6194-6CA9-4B4E-932C-1BD0726B757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6A736EA-6485-48DB-BA18-7305A5DF494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3003556-A38F-472B-81BA-A46A891F5728}"/>
              </a:ext>
            </a:extLst>
          </p:cNvPr>
          <p:cNvSpPr>
            <a:spLocks noGrp="1"/>
          </p:cNvSpPr>
          <p:nvPr>
            <p:ph type="dt" sz="half" idx="10"/>
          </p:nvPr>
        </p:nvSpPr>
        <p:spPr/>
        <p:txBody>
          <a:bodyPr/>
          <a:lstStyle/>
          <a:p>
            <a:fld id="{1F5F1400-07AC-477B-A4A5-B6A79EABE5AF}" type="datetimeFigureOut">
              <a:rPr lang="en-US" smtClean="0"/>
              <a:t>5/20/23</a:t>
            </a:fld>
            <a:endParaRPr lang="en-US"/>
          </a:p>
        </p:txBody>
      </p:sp>
      <p:sp>
        <p:nvSpPr>
          <p:cNvPr id="8" name="Footer Placeholder 7">
            <a:extLst>
              <a:ext uri="{FF2B5EF4-FFF2-40B4-BE49-F238E27FC236}">
                <a16:creationId xmlns:a16="http://schemas.microsoft.com/office/drawing/2014/main" id="{39239D88-0CDE-40D4-8FE2-63EB25EF4F1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3BB8C78-4D75-4019-BED8-08B28DEB832F}"/>
              </a:ext>
            </a:extLst>
          </p:cNvPr>
          <p:cNvSpPr>
            <a:spLocks noGrp="1"/>
          </p:cNvSpPr>
          <p:nvPr>
            <p:ph type="sldNum" sz="quarter" idx="12"/>
          </p:nvPr>
        </p:nvSpPr>
        <p:spPr/>
        <p:txBody>
          <a:bodyPr/>
          <a:lstStyle/>
          <a:p>
            <a:fld id="{C931E643-2E81-4D83-A6EF-0D0AB1290738}" type="slidenum">
              <a:rPr lang="en-US" smtClean="0"/>
              <a:t>‹#›</a:t>
            </a:fld>
            <a:endParaRPr lang="en-US"/>
          </a:p>
        </p:txBody>
      </p:sp>
    </p:spTree>
    <p:extLst>
      <p:ext uri="{BB962C8B-B14F-4D97-AF65-F5344CB8AC3E}">
        <p14:creationId xmlns:p14="http://schemas.microsoft.com/office/powerpoint/2010/main" val="17409964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3803F3-77BE-4711-935A-2F4BDE20F9E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71E85BB-96D3-4F92-B2EF-49D62BD9AB1A}"/>
              </a:ext>
            </a:extLst>
          </p:cNvPr>
          <p:cNvSpPr>
            <a:spLocks noGrp="1"/>
          </p:cNvSpPr>
          <p:nvPr>
            <p:ph type="dt" sz="half" idx="10"/>
          </p:nvPr>
        </p:nvSpPr>
        <p:spPr/>
        <p:txBody>
          <a:bodyPr/>
          <a:lstStyle/>
          <a:p>
            <a:fld id="{1F5F1400-07AC-477B-A4A5-B6A79EABE5AF}" type="datetimeFigureOut">
              <a:rPr lang="en-US" smtClean="0"/>
              <a:t>5/20/23</a:t>
            </a:fld>
            <a:endParaRPr lang="en-US"/>
          </a:p>
        </p:txBody>
      </p:sp>
      <p:sp>
        <p:nvSpPr>
          <p:cNvPr id="4" name="Footer Placeholder 3">
            <a:extLst>
              <a:ext uri="{FF2B5EF4-FFF2-40B4-BE49-F238E27FC236}">
                <a16:creationId xmlns:a16="http://schemas.microsoft.com/office/drawing/2014/main" id="{F38F736D-B594-433C-85DD-3B346065005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D91AD8D-67FD-4940-902B-EFE2E9156CC7}"/>
              </a:ext>
            </a:extLst>
          </p:cNvPr>
          <p:cNvSpPr>
            <a:spLocks noGrp="1"/>
          </p:cNvSpPr>
          <p:nvPr>
            <p:ph type="sldNum" sz="quarter" idx="12"/>
          </p:nvPr>
        </p:nvSpPr>
        <p:spPr/>
        <p:txBody>
          <a:bodyPr/>
          <a:lstStyle/>
          <a:p>
            <a:fld id="{C931E643-2E81-4D83-A6EF-0D0AB1290738}" type="slidenum">
              <a:rPr lang="en-US" smtClean="0"/>
              <a:t>‹#›</a:t>
            </a:fld>
            <a:endParaRPr lang="en-US"/>
          </a:p>
        </p:txBody>
      </p:sp>
    </p:spTree>
    <p:extLst>
      <p:ext uri="{BB962C8B-B14F-4D97-AF65-F5344CB8AC3E}">
        <p14:creationId xmlns:p14="http://schemas.microsoft.com/office/powerpoint/2010/main" val="2580853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79B765-B3C7-4470-8B2C-AC6B35F6147D}"/>
              </a:ext>
            </a:extLst>
          </p:cNvPr>
          <p:cNvSpPr>
            <a:spLocks noGrp="1"/>
          </p:cNvSpPr>
          <p:nvPr>
            <p:ph type="dt" sz="half" idx="10"/>
          </p:nvPr>
        </p:nvSpPr>
        <p:spPr/>
        <p:txBody>
          <a:bodyPr/>
          <a:lstStyle/>
          <a:p>
            <a:fld id="{1F5F1400-07AC-477B-A4A5-B6A79EABE5AF}" type="datetimeFigureOut">
              <a:rPr lang="en-US" smtClean="0"/>
              <a:t>5/20/23</a:t>
            </a:fld>
            <a:endParaRPr lang="en-US"/>
          </a:p>
        </p:txBody>
      </p:sp>
      <p:sp>
        <p:nvSpPr>
          <p:cNvPr id="3" name="Footer Placeholder 2">
            <a:extLst>
              <a:ext uri="{FF2B5EF4-FFF2-40B4-BE49-F238E27FC236}">
                <a16:creationId xmlns:a16="http://schemas.microsoft.com/office/drawing/2014/main" id="{342FF4A9-26A6-4985-87D7-9622CEE45D4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CDDE52C-C3FE-4C8C-8E7A-435974E60BFA}"/>
              </a:ext>
            </a:extLst>
          </p:cNvPr>
          <p:cNvSpPr>
            <a:spLocks noGrp="1"/>
          </p:cNvSpPr>
          <p:nvPr>
            <p:ph type="sldNum" sz="quarter" idx="12"/>
          </p:nvPr>
        </p:nvSpPr>
        <p:spPr/>
        <p:txBody>
          <a:bodyPr/>
          <a:lstStyle/>
          <a:p>
            <a:fld id="{C931E643-2E81-4D83-A6EF-0D0AB1290738}" type="slidenum">
              <a:rPr lang="en-US" smtClean="0"/>
              <a:t>‹#›</a:t>
            </a:fld>
            <a:endParaRPr lang="en-US"/>
          </a:p>
        </p:txBody>
      </p:sp>
    </p:spTree>
    <p:extLst>
      <p:ext uri="{BB962C8B-B14F-4D97-AF65-F5344CB8AC3E}">
        <p14:creationId xmlns:p14="http://schemas.microsoft.com/office/powerpoint/2010/main" val="15731845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D3358-3F21-4B27-9009-E16CA3677A0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0E35348-E8E5-4F53-859B-D06D82511A8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399CC32-8555-4794-B412-8BA643326BE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46CE36-9882-4981-99CC-1690412EDA3A}"/>
              </a:ext>
            </a:extLst>
          </p:cNvPr>
          <p:cNvSpPr>
            <a:spLocks noGrp="1"/>
          </p:cNvSpPr>
          <p:nvPr>
            <p:ph type="dt" sz="half" idx="10"/>
          </p:nvPr>
        </p:nvSpPr>
        <p:spPr/>
        <p:txBody>
          <a:bodyPr/>
          <a:lstStyle/>
          <a:p>
            <a:fld id="{1F5F1400-07AC-477B-A4A5-B6A79EABE5AF}" type="datetimeFigureOut">
              <a:rPr lang="en-US" smtClean="0"/>
              <a:t>5/20/23</a:t>
            </a:fld>
            <a:endParaRPr lang="en-US"/>
          </a:p>
        </p:txBody>
      </p:sp>
      <p:sp>
        <p:nvSpPr>
          <p:cNvPr id="6" name="Footer Placeholder 5">
            <a:extLst>
              <a:ext uri="{FF2B5EF4-FFF2-40B4-BE49-F238E27FC236}">
                <a16:creationId xmlns:a16="http://schemas.microsoft.com/office/drawing/2014/main" id="{7B52C870-23F2-4F26-9482-750ABDF4BCD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116D771-468D-47C3-A7FA-A3A8D9743304}"/>
              </a:ext>
            </a:extLst>
          </p:cNvPr>
          <p:cNvSpPr>
            <a:spLocks noGrp="1"/>
          </p:cNvSpPr>
          <p:nvPr>
            <p:ph type="sldNum" sz="quarter" idx="12"/>
          </p:nvPr>
        </p:nvSpPr>
        <p:spPr/>
        <p:txBody>
          <a:bodyPr/>
          <a:lstStyle/>
          <a:p>
            <a:fld id="{C931E643-2E81-4D83-A6EF-0D0AB1290738}" type="slidenum">
              <a:rPr lang="en-US" smtClean="0"/>
              <a:t>‹#›</a:t>
            </a:fld>
            <a:endParaRPr lang="en-US"/>
          </a:p>
        </p:txBody>
      </p:sp>
    </p:spTree>
    <p:extLst>
      <p:ext uri="{BB962C8B-B14F-4D97-AF65-F5344CB8AC3E}">
        <p14:creationId xmlns:p14="http://schemas.microsoft.com/office/powerpoint/2010/main" val="11117077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44BCAC-AA5B-403F-A181-9EE716B077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1795BEF-B088-4510-B813-E226E717FFB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87516EB-8E06-43CD-8E3B-60FDBB96C02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E9DF393-0A3B-4B2B-AE3D-9DC3E79D4EE4}"/>
              </a:ext>
            </a:extLst>
          </p:cNvPr>
          <p:cNvSpPr>
            <a:spLocks noGrp="1"/>
          </p:cNvSpPr>
          <p:nvPr>
            <p:ph type="dt" sz="half" idx="10"/>
          </p:nvPr>
        </p:nvSpPr>
        <p:spPr/>
        <p:txBody>
          <a:bodyPr/>
          <a:lstStyle/>
          <a:p>
            <a:fld id="{1F5F1400-07AC-477B-A4A5-B6A79EABE5AF}" type="datetimeFigureOut">
              <a:rPr lang="en-US" smtClean="0"/>
              <a:t>5/20/23</a:t>
            </a:fld>
            <a:endParaRPr lang="en-US"/>
          </a:p>
        </p:txBody>
      </p:sp>
      <p:sp>
        <p:nvSpPr>
          <p:cNvPr id="6" name="Footer Placeholder 5">
            <a:extLst>
              <a:ext uri="{FF2B5EF4-FFF2-40B4-BE49-F238E27FC236}">
                <a16:creationId xmlns:a16="http://schemas.microsoft.com/office/drawing/2014/main" id="{830E38FE-EB55-4DAE-A0D3-8988293AFF6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09141D3-4E08-4EB7-9EFA-E5D924A11D24}"/>
              </a:ext>
            </a:extLst>
          </p:cNvPr>
          <p:cNvSpPr>
            <a:spLocks noGrp="1"/>
          </p:cNvSpPr>
          <p:nvPr>
            <p:ph type="sldNum" sz="quarter" idx="12"/>
          </p:nvPr>
        </p:nvSpPr>
        <p:spPr/>
        <p:txBody>
          <a:bodyPr/>
          <a:lstStyle/>
          <a:p>
            <a:fld id="{C931E643-2E81-4D83-A6EF-0D0AB1290738}" type="slidenum">
              <a:rPr lang="en-US" smtClean="0"/>
              <a:t>‹#›</a:t>
            </a:fld>
            <a:endParaRPr lang="en-US"/>
          </a:p>
        </p:txBody>
      </p:sp>
    </p:spTree>
    <p:extLst>
      <p:ext uri="{BB962C8B-B14F-4D97-AF65-F5344CB8AC3E}">
        <p14:creationId xmlns:p14="http://schemas.microsoft.com/office/powerpoint/2010/main" val="30974891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13B282E-AB63-420D-ACC8-D446ABF21B2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DC6EE91-5DBF-4B35-A8CC-CCEF276A6CB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229F74-1217-4B1F-8564-5F70293C52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5F1400-07AC-477B-A4A5-B6A79EABE5AF}" type="datetimeFigureOut">
              <a:rPr lang="en-US" smtClean="0"/>
              <a:t>5/20/23</a:t>
            </a:fld>
            <a:endParaRPr lang="en-US"/>
          </a:p>
        </p:txBody>
      </p:sp>
      <p:sp>
        <p:nvSpPr>
          <p:cNvPr id="5" name="Footer Placeholder 4">
            <a:extLst>
              <a:ext uri="{FF2B5EF4-FFF2-40B4-BE49-F238E27FC236}">
                <a16:creationId xmlns:a16="http://schemas.microsoft.com/office/drawing/2014/main" id="{5E23989D-4406-47B9-A73B-196CC213B6A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9A13EB5-B11A-4383-9150-62FB679B653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31E643-2E81-4D83-A6EF-0D0AB1290738}" type="slidenum">
              <a:rPr lang="en-US" smtClean="0"/>
              <a:t>‹#›</a:t>
            </a:fld>
            <a:endParaRPr lang="en-US"/>
          </a:p>
        </p:txBody>
      </p:sp>
    </p:spTree>
    <p:extLst>
      <p:ext uri="{BB962C8B-B14F-4D97-AF65-F5344CB8AC3E}">
        <p14:creationId xmlns:p14="http://schemas.microsoft.com/office/powerpoint/2010/main" val="39186900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7" Type="http://schemas.openxmlformats.org/officeDocument/2006/relationships/image" Target="../media/image10.png"/><Relationship Id="rId2" Type="http://schemas.openxmlformats.org/officeDocument/2006/relationships/customXml" Target="../ink/ink10.xml"/><Relationship Id="rId1" Type="http://schemas.openxmlformats.org/officeDocument/2006/relationships/slideLayout" Target="../slideLayouts/slideLayout2.xml"/><Relationship Id="rId6" Type="http://schemas.openxmlformats.org/officeDocument/2006/relationships/customXml" Target="../ink/ink11.xml"/><Relationship Id="rId5" Type="http://schemas.openxmlformats.org/officeDocument/2006/relationships/image" Target="../media/image12.png"/></Relationships>
</file>

<file path=ppt/slides/_rels/slide12.xml.rels><?xml version="1.0" encoding="UTF-8" standalone="yes"?>
<Relationships xmlns="http://schemas.openxmlformats.org/package/2006/relationships"><Relationship Id="rId8" Type="http://schemas.openxmlformats.org/officeDocument/2006/relationships/diagramLayout" Target="../diagrams/layout7.xml"/><Relationship Id="rId13" Type="http://schemas.openxmlformats.org/officeDocument/2006/relationships/image" Target="../media/image11.png"/><Relationship Id="rId3" Type="http://schemas.openxmlformats.org/officeDocument/2006/relationships/diagramLayout" Target="../diagrams/layout6.xml"/><Relationship Id="rId7" Type="http://schemas.openxmlformats.org/officeDocument/2006/relationships/diagramData" Target="../diagrams/data7.xml"/><Relationship Id="rId12" Type="http://schemas.openxmlformats.org/officeDocument/2006/relationships/customXml" Target="../ink/ink12.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11" Type="http://schemas.microsoft.com/office/2007/relationships/diagramDrawing" Target="../diagrams/drawing7.xml"/><Relationship Id="rId5" Type="http://schemas.openxmlformats.org/officeDocument/2006/relationships/diagramColors" Target="../diagrams/colors6.xml"/><Relationship Id="rId10" Type="http://schemas.openxmlformats.org/officeDocument/2006/relationships/diagramColors" Target="../diagrams/colors7.xml"/><Relationship Id="rId4" Type="http://schemas.openxmlformats.org/officeDocument/2006/relationships/diagramQuickStyle" Target="../diagrams/quickStyle6.xml"/><Relationship Id="rId9" Type="http://schemas.openxmlformats.org/officeDocument/2006/relationships/diagramQuickStyle" Target="../diagrams/quickStyle7.xml"/></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customXml" Target="../ink/ink13.x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diagramLayout" Target="../diagrams/layout8.xml"/><Relationship Id="rId7" Type="http://schemas.openxmlformats.org/officeDocument/2006/relationships/customXml" Target="../ink/ink14.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diagramLayout" Target="../diagrams/layout9.xml"/><Relationship Id="rId7" Type="http://schemas.openxmlformats.org/officeDocument/2006/relationships/customXml" Target="../ink/ink15.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customXml" Target="../ink/ink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customXml" Target="../ink/ink17.xml"/></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7.bin"/><Relationship Id="rId18" Type="http://schemas.openxmlformats.org/officeDocument/2006/relationships/image" Target="../media/image25.wmf"/><Relationship Id="rId3" Type="http://schemas.openxmlformats.org/officeDocument/2006/relationships/diagramLayout" Target="../diagrams/layout10.xml"/><Relationship Id="rId7" Type="http://schemas.openxmlformats.org/officeDocument/2006/relationships/oleObject" Target="../embeddings/oleObject4.bin"/><Relationship Id="rId12" Type="http://schemas.openxmlformats.org/officeDocument/2006/relationships/image" Target="../media/image22.wmf"/><Relationship Id="rId17" Type="http://schemas.openxmlformats.org/officeDocument/2006/relationships/oleObject" Target="../embeddings/oleObject9.bin"/><Relationship Id="rId2" Type="http://schemas.openxmlformats.org/officeDocument/2006/relationships/diagramData" Target="../diagrams/data10.xml"/><Relationship Id="rId16" Type="http://schemas.openxmlformats.org/officeDocument/2006/relationships/image" Target="../media/image24.wmf"/><Relationship Id="rId20" Type="http://schemas.openxmlformats.org/officeDocument/2006/relationships/image" Target="../media/image26.png"/><Relationship Id="rId1" Type="http://schemas.openxmlformats.org/officeDocument/2006/relationships/slideLayout" Target="../slideLayouts/slideLayout2.xml"/><Relationship Id="rId6" Type="http://schemas.microsoft.com/office/2007/relationships/diagramDrawing" Target="../diagrams/drawing10.xml"/><Relationship Id="rId11" Type="http://schemas.openxmlformats.org/officeDocument/2006/relationships/oleObject" Target="../embeddings/oleObject6.bin"/><Relationship Id="rId5" Type="http://schemas.openxmlformats.org/officeDocument/2006/relationships/diagramColors" Target="../diagrams/colors10.xml"/><Relationship Id="rId15" Type="http://schemas.openxmlformats.org/officeDocument/2006/relationships/oleObject" Target="../embeddings/oleObject8.bin"/><Relationship Id="rId10" Type="http://schemas.openxmlformats.org/officeDocument/2006/relationships/image" Target="../media/image21.wmf"/><Relationship Id="rId19" Type="http://schemas.openxmlformats.org/officeDocument/2006/relationships/customXml" Target="../ink/ink18.xml"/><Relationship Id="rId4" Type="http://schemas.openxmlformats.org/officeDocument/2006/relationships/diagramQuickStyle" Target="../diagrams/quickStyle10.xml"/><Relationship Id="rId9" Type="http://schemas.openxmlformats.org/officeDocument/2006/relationships/oleObject" Target="../embeddings/oleObject5.bin"/><Relationship Id="rId14" Type="http://schemas.openxmlformats.org/officeDocument/2006/relationships/image" Target="../media/image23.wmf"/></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diagramLayout" Target="../diagrams/layout11.xml"/><Relationship Id="rId7" Type="http://schemas.openxmlformats.org/officeDocument/2006/relationships/oleObject" Target="../embeddings/oleObject10.bin"/><Relationship Id="rId12" Type="http://schemas.openxmlformats.org/officeDocument/2006/relationships/image" Target="../media/image29.png"/><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11" Type="http://schemas.openxmlformats.org/officeDocument/2006/relationships/customXml" Target="../ink/ink19.xml"/><Relationship Id="rId5" Type="http://schemas.openxmlformats.org/officeDocument/2006/relationships/diagramColors" Target="../diagrams/colors11.xml"/><Relationship Id="rId10" Type="http://schemas.openxmlformats.org/officeDocument/2006/relationships/image" Target="../media/image28.wmf"/><Relationship Id="rId4" Type="http://schemas.openxmlformats.org/officeDocument/2006/relationships/diagramQuickStyle" Target="../diagrams/quickStyle11.xml"/><Relationship Id="rId9"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customXml" Target="../ink/ink20.xml"/></Relationships>
</file>

<file path=ppt/slides/_rels/slide21.xml.rels><?xml version="1.0" encoding="UTF-8" standalone="yes"?>
<Relationships xmlns="http://schemas.openxmlformats.org/package/2006/relationships"><Relationship Id="rId8" Type="http://schemas.openxmlformats.org/officeDocument/2006/relationships/customXml" Target="../ink/ink21.xml"/><Relationship Id="rId3" Type="http://schemas.openxmlformats.org/officeDocument/2006/relationships/diagramLayout" Target="../diagrams/layout12.xml"/><Relationship Id="rId7" Type="http://schemas.openxmlformats.org/officeDocument/2006/relationships/image" Target="../media/image32.png"/><Relationship Id="rId2" Type="http://schemas.openxmlformats.org/officeDocument/2006/relationships/diagramData" Target="../diagrams/data12.xml"/><Relationship Id="rId1" Type="http://schemas.openxmlformats.org/officeDocument/2006/relationships/slideLayout" Target="../slideLayouts/slideLayout2.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 Id="rId9" Type="http://schemas.openxmlformats.org/officeDocument/2006/relationships/image" Target="../media/image33.png"/></Relationships>
</file>

<file path=ppt/slides/_rels/slide22.xml.rels><?xml version="1.0" encoding="UTF-8" standalone="yes"?>
<Relationships xmlns="http://schemas.openxmlformats.org/package/2006/relationships"><Relationship Id="rId8" Type="http://schemas.openxmlformats.org/officeDocument/2006/relationships/customXml" Target="../ink/ink22.xml"/><Relationship Id="rId3" Type="http://schemas.openxmlformats.org/officeDocument/2006/relationships/diagramLayout" Target="../diagrams/layout13.xml"/><Relationship Id="rId7" Type="http://schemas.openxmlformats.org/officeDocument/2006/relationships/image" Target="../media/image34.png"/><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 Id="rId9"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customXml" Target="../ink/ink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customXml" Target="../ink/ink24.xml"/><Relationship Id="rId3" Type="http://schemas.openxmlformats.org/officeDocument/2006/relationships/diagramLayout" Target="../diagrams/layout14.xml"/><Relationship Id="rId7" Type="http://schemas.openxmlformats.org/officeDocument/2006/relationships/image" Target="../media/image37.png"/><Relationship Id="rId2" Type="http://schemas.openxmlformats.org/officeDocument/2006/relationships/diagramData" Target="../diagrams/data14.xml"/><Relationship Id="rId1" Type="http://schemas.openxmlformats.org/officeDocument/2006/relationships/slideLayout" Target="../slideLayouts/slideLayout2.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 Id="rId9"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customXml" Target="../ink/ink25.xml"/><Relationship Id="rId3" Type="http://schemas.openxmlformats.org/officeDocument/2006/relationships/diagramLayout" Target="../diagrams/layout15.xml"/><Relationship Id="rId7" Type="http://schemas.openxmlformats.org/officeDocument/2006/relationships/image" Target="../media/image39.png"/><Relationship Id="rId2" Type="http://schemas.openxmlformats.org/officeDocument/2006/relationships/diagramData" Target="../diagrams/data15.xml"/><Relationship Id="rId1" Type="http://schemas.openxmlformats.org/officeDocument/2006/relationships/slideLayout" Target="../slideLayouts/slideLayout2.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 Id="rId9" Type="http://schemas.openxmlformats.org/officeDocument/2006/relationships/image" Target="../media/image40.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diagramLayout" Target="../diagrams/layout1.xml"/><Relationship Id="rId7" Type="http://schemas.openxmlformats.org/officeDocument/2006/relationships/customXml" Target="../ink/ink4.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Layout" Target="../diagrams/layout2.xml"/><Relationship Id="rId7" Type="http://schemas.openxmlformats.org/officeDocument/2006/relationships/customXml" Target="../ink/ink5.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Layout" Target="../diagrams/layout3.xml"/><Relationship Id="rId7" Type="http://schemas.openxmlformats.org/officeDocument/2006/relationships/customXml" Target="../ink/ink6.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8.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diagramLayout" Target="../diagrams/layout4.xml"/><Relationship Id="rId7" Type="http://schemas.openxmlformats.org/officeDocument/2006/relationships/customXml" Target="../ink/ink7.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diagramLayout" Target="../diagrams/layout5.xml"/><Relationship Id="rId7" Type="http://schemas.openxmlformats.org/officeDocument/2006/relationships/customXml" Target="../ink/ink8.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988E5-2E96-44CA-A0E1-D9A2424E1F9B}"/>
              </a:ext>
            </a:extLst>
          </p:cNvPr>
          <p:cNvSpPr>
            <a:spLocks noGrp="1"/>
          </p:cNvSpPr>
          <p:nvPr>
            <p:ph type="ctrTitle"/>
          </p:nvPr>
        </p:nvSpPr>
        <p:spPr/>
        <p:txBody>
          <a:bodyPr>
            <a:normAutofit/>
          </a:bodyPr>
          <a:lstStyle/>
          <a:p>
            <a:r>
              <a:rPr lang="en-US" sz="4500" dirty="0"/>
              <a:t>Decision Tree Machine Learning Model</a:t>
            </a:r>
          </a:p>
        </p:txBody>
      </p:sp>
      <p:sp>
        <p:nvSpPr>
          <p:cNvPr id="3" name="Subtitle 2">
            <a:extLst>
              <a:ext uri="{FF2B5EF4-FFF2-40B4-BE49-F238E27FC236}">
                <a16:creationId xmlns:a16="http://schemas.microsoft.com/office/drawing/2014/main" id="{214C1DFE-7AA0-4C24-8197-63A878BE2EDD}"/>
              </a:ext>
            </a:extLst>
          </p:cNvPr>
          <p:cNvSpPr>
            <a:spLocks noGrp="1"/>
          </p:cNvSpPr>
          <p:nvPr>
            <p:ph type="subTitle" idx="1"/>
          </p:nvPr>
        </p:nvSpPr>
        <p:spPr/>
        <p:txBody>
          <a:bodyPr/>
          <a:lstStyle/>
          <a:p>
            <a:r>
              <a:rPr lang="en-US" dirty="0"/>
              <a:t>By Amrita Panjwani</a:t>
            </a:r>
          </a:p>
        </p:txBody>
      </p:sp>
    </p:spTree>
    <p:extLst>
      <p:ext uri="{BB962C8B-B14F-4D97-AF65-F5344CB8AC3E}">
        <p14:creationId xmlns:p14="http://schemas.microsoft.com/office/powerpoint/2010/main" val="4035103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41803-3F3C-4A0D-88A2-FBEC0180C1D2}"/>
              </a:ext>
            </a:extLst>
          </p:cNvPr>
          <p:cNvSpPr>
            <a:spLocks noGrp="1"/>
          </p:cNvSpPr>
          <p:nvPr>
            <p:ph type="title"/>
          </p:nvPr>
        </p:nvSpPr>
        <p:spPr/>
        <p:txBody>
          <a:bodyPr/>
          <a:lstStyle/>
          <a:p>
            <a:r>
              <a:rPr lang="en-US" dirty="0"/>
              <a:t>Different splitting algorithms</a:t>
            </a:r>
          </a:p>
        </p:txBody>
      </p:sp>
      <p:sp>
        <p:nvSpPr>
          <p:cNvPr id="3" name="Content Placeholder 2">
            <a:extLst>
              <a:ext uri="{FF2B5EF4-FFF2-40B4-BE49-F238E27FC236}">
                <a16:creationId xmlns:a16="http://schemas.microsoft.com/office/drawing/2014/main" id="{03E94B96-6406-489C-A35B-265F5A17CF1F}"/>
              </a:ext>
            </a:extLst>
          </p:cNvPr>
          <p:cNvSpPr>
            <a:spLocks noGrp="1"/>
          </p:cNvSpPr>
          <p:nvPr>
            <p:ph idx="1"/>
          </p:nvPr>
        </p:nvSpPr>
        <p:spPr/>
        <p:txBody>
          <a:bodyPr/>
          <a:lstStyle/>
          <a:p>
            <a:r>
              <a:rPr lang="en-US" dirty="0"/>
              <a:t>CART:  Classification And Regression Tree. It uses GINI as splitting criteria</a:t>
            </a:r>
          </a:p>
          <a:p>
            <a:r>
              <a:rPr lang="en-US" dirty="0"/>
              <a:t>C4.5:  It uses Entropy as splitting criteria</a:t>
            </a:r>
          </a:p>
          <a:p>
            <a:r>
              <a:rPr lang="en-US" dirty="0"/>
              <a:t>ID3: It uses Entropy as splitting criteria</a:t>
            </a:r>
          </a:p>
          <a:p>
            <a:r>
              <a:rPr lang="en-US" dirty="0"/>
              <a:t>CHAID: It uses CHI SQUARE as splitting criteria</a:t>
            </a:r>
          </a:p>
          <a:p>
            <a:endParaRPr lang="en-US" dirty="0"/>
          </a:p>
          <a:p>
            <a:r>
              <a:rPr lang="en-US" dirty="0"/>
              <a:t>99% of the time CART will be used in all DT models.</a:t>
            </a:r>
          </a:p>
          <a:p>
            <a:endParaRPr lang="en-US" dirty="0"/>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86A9455F-C14E-63DC-DFE5-F63726844EAF}"/>
                  </a:ext>
                </a:extLst>
              </p14:cNvPr>
              <p14:cNvContentPartPr/>
              <p14:nvPr/>
            </p14:nvContentPartPr>
            <p14:xfrm>
              <a:off x="474120" y="1563480"/>
              <a:ext cx="8644680" cy="2752920"/>
            </p14:xfrm>
          </p:contentPart>
        </mc:Choice>
        <mc:Fallback>
          <p:pic>
            <p:nvPicPr>
              <p:cNvPr id="5" name="Ink 4">
                <a:extLst>
                  <a:ext uri="{FF2B5EF4-FFF2-40B4-BE49-F238E27FC236}">
                    <a16:creationId xmlns:a16="http://schemas.microsoft.com/office/drawing/2014/main" id="{86A9455F-C14E-63DC-DFE5-F63726844EAF}"/>
                  </a:ext>
                </a:extLst>
              </p:cNvPr>
              <p:cNvPicPr/>
              <p:nvPr/>
            </p:nvPicPr>
            <p:blipFill>
              <a:blip r:embed="rId3"/>
              <a:stretch>
                <a:fillRect/>
              </a:stretch>
            </p:blipFill>
            <p:spPr>
              <a:xfrm>
                <a:off x="464760" y="1554120"/>
                <a:ext cx="8663400" cy="2771640"/>
              </a:xfrm>
              <a:prstGeom prst="rect">
                <a:avLst/>
              </a:prstGeom>
            </p:spPr>
          </p:pic>
        </mc:Fallback>
      </mc:AlternateContent>
    </p:spTree>
    <p:extLst>
      <p:ext uri="{BB962C8B-B14F-4D97-AF65-F5344CB8AC3E}">
        <p14:creationId xmlns:p14="http://schemas.microsoft.com/office/powerpoint/2010/main" val="38085813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1E2D0B-C61F-4877-B77C-AEA4903C1A91}"/>
              </a:ext>
            </a:extLst>
          </p:cNvPr>
          <p:cNvSpPr>
            <a:spLocks noGrp="1"/>
          </p:cNvSpPr>
          <p:nvPr>
            <p:ph type="title"/>
          </p:nvPr>
        </p:nvSpPr>
        <p:spPr/>
        <p:txBody>
          <a:bodyPr/>
          <a:lstStyle/>
          <a:p>
            <a:r>
              <a:rPr lang="en-US" dirty="0"/>
              <a:t>Four splitting methods are as follows:</a:t>
            </a:r>
          </a:p>
        </p:txBody>
      </p:sp>
      <p:sp>
        <p:nvSpPr>
          <p:cNvPr id="3" name="Content Placeholder 2">
            <a:extLst>
              <a:ext uri="{FF2B5EF4-FFF2-40B4-BE49-F238E27FC236}">
                <a16:creationId xmlns:a16="http://schemas.microsoft.com/office/drawing/2014/main" id="{6A44D2C2-541F-46C9-807B-07674E0E5C82}"/>
              </a:ext>
            </a:extLst>
          </p:cNvPr>
          <p:cNvSpPr>
            <a:spLocks noGrp="1"/>
          </p:cNvSpPr>
          <p:nvPr>
            <p:ph idx="1"/>
          </p:nvPr>
        </p:nvSpPr>
        <p:spPr/>
        <p:txBody>
          <a:bodyPr/>
          <a:lstStyle/>
          <a:p>
            <a:r>
              <a:rPr lang="en-US" dirty="0"/>
              <a:t>GINI </a:t>
            </a:r>
          </a:p>
          <a:p>
            <a:r>
              <a:rPr lang="en-US" dirty="0"/>
              <a:t>ENTROPY</a:t>
            </a:r>
          </a:p>
          <a:p>
            <a:r>
              <a:rPr lang="en-US" dirty="0"/>
              <a:t>CHI- SQUARE</a:t>
            </a:r>
          </a:p>
          <a:p>
            <a:r>
              <a:rPr lang="en-US" dirty="0"/>
              <a:t>REDUCTION IN VARIANCE</a:t>
            </a:r>
          </a:p>
        </p:txBody>
      </p:sp>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790595C4-CAB5-0317-CD37-0AE47F242FD7}"/>
                  </a:ext>
                </a:extLst>
              </p14:cNvPr>
              <p14:cNvContentPartPr/>
              <p14:nvPr/>
            </p14:nvContentPartPr>
            <p14:xfrm>
              <a:off x="6744600" y="5537520"/>
              <a:ext cx="360" cy="360"/>
            </p14:xfrm>
          </p:contentPart>
        </mc:Choice>
        <mc:Fallback xmlns="">
          <p:pic>
            <p:nvPicPr>
              <p:cNvPr id="5" name="Ink 4">
                <a:extLst>
                  <a:ext uri="{FF2B5EF4-FFF2-40B4-BE49-F238E27FC236}">
                    <a16:creationId xmlns:a16="http://schemas.microsoft.com/office/drawing/2014/main" id="{790595C4-CAB5-0317-CD37-0AE47F242FD7}"/>
                  </a:ext>
                </a:extLst>
              </p:cNvPr>
              <p:cNvPicPr/>
              <p:nvPr/>
            </p:nvPicPr>
            <p:blipFill>
              <a:blip r:embed="rId5"/>
              <a:stretch>
                <a:fillRect/>
              </a:stretch>
            </p:blipFill>
            <p:spPr>
              <a:xfrm>
                <a:off x="6735240" y="5528160"/>
                <a:ext cx="1908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813E739A-5B8A-5AA4-A3DF-46D61204ED83}"/>
                  </a:ext>
                </a:extLst>
              </p14:cNvPr>
              <p14:cNvContentPartPr/>
              <p14:nvPr/>
            </p14:nvContentPartPr>
            <p14:xfrm>
              <a:off x="696240" y="1707120"/>
              <a:ext cx="5059080" cy="2193840"/>
            </p14:xfrm>
          </p:contentPart>
        </mc:Choice>
        <mc:Fallback>
          <p:pic>
            <p:nvPicPr>
              <p:cNvPr id="6" name="Ink 5">
                <a:extLst>
                  <a:ext uri="{FF2B5EF4-FFF2-40B4-BE49-F238E27FC236}">
                    <a16:creationId xmlns:a16="http://schemas.microsoft.com/office/drawing/2014/main" id="{813E739A-5B8A-5AA4-A3DF-46D61204ED83}"/>
                  </a:ext>
                </a:extLst>
              </p:cNvPr>
              <p:cNvPicPr/>
              <p:nvPr/>
            </p:nvPicPr>
            <p:blipFill>
              <a:blip r:embed="rId7"/>
              <a:stretch>
                <a:fillRect/>
              </a:stretch>
            </p:blipFill>
            <p:spPr>
              <a:xfrm>
                <a:off x="686880" y="1697760"/>
                <a:ext cx="5077800" cy="2212560"/>
              </a:xfrm>
              <a:prstGeom prst="rect">
                <a:avLst/>
              </a:prstGeom>
            </p:spPr>
          </p:pic>
        </mc:Fallback>
      </mc:AlternateContent>
    </p:spTree>
    <p:extLst>
      <p:ext uri="{BB962C8B-B14F-4D97-AF65-F5344CB8AC3E}">
        <p14:creationId xmlns:p14="http://schemas.microsoft.com/office/powerpoint/2010/main" val="26015400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2AB41DC0-C8D6-4AC4-9FEC-89FD479BFE85}"/>
              </a:ext>
            </a:extLst>
          </p:cNvPr>
          <p:cNvGraphicFramePr>
            <a:graphicFrameLocks noGrp="1"/>
          </p:cNvGraphicFramePr>
          <p:nvPr>
            <p:ph idx="1"/>
            <p:extLst>
              <p:ext uri="{D42A27DB-BD31-4B8C-83A1-F6EECF244321}">
                <p14:modId xmlns:p14="http://schemas.microsoft.com/office/powerpoint/2010/main" val="2921579963"/>
              </p:ext>
            </p:extLst>
          </p:nvPr>
        </p:nvGraphicFramePr>
        <p:xfrm>
          <a:off x="363983" y="2725445"/>
          <a:ext cx="5193437" cy="245792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TextBox 6">
            <a:extLst>
              <a:ext uri="{FF2B5EF4-FFF2-40B4-BE49-F238E27FC236}">
                <a16:creationId xmlns:a16="http://schemas.microsoft.com/office/drawing/2014/main" id="{C9FC147E-5B73-44A2-A1AF-079211C71DA1}"/>
              </a:ext>
            </a:extLst>
          </p:cNvPr>
          <p:cNvSpPr txBox="1"/>
          <p:nvPr/>
        </p:nvSpPr>
        <p:spPr>
          <a:xfrm>
            <a:off x="1890344" y="2275799"/>
            <a:ext cx="2178930" cy="369332"/>
          </a:xfrm>
          <a:prstGeom prst="rect">
            <a:avLst/>
          </a:prstGeom>
          <a:noFill/>
        </p:spPr>
        <p:txBody>
          <a:bodyPr wrap="none" rtlCol="0">
            <a:spAutoFit/>
          </a:bodyPr>
          <a:lstStyle/>
          <a:p>
            <a:r>
              <a:rPr lang="en-US" b="1" u="sng" dirty="0"/>
              <a:t>Split by performance</a:t>
            </a:r>
          </a:p>
        </p:txBody>
      </p:sp>
      <p:sp>
        <p:nvSpPr>
          <p:cNvPr id="8" name="TextBox 7">
            <a:extLst>
              <a:ext uri="{FF2B5EF4-FFF2-40B4-BE49-F238E27FC236}">
                <a16:creationId xmlns:a16="http://schemas.microsoft.com/office/drawing/2014/main" id="{A7DC45E2-3CFB-45AB-8F87-FE86E40C1514}"/>
              </a:ext>
            </a:extLst>
          </p:cNvPr>
          <p:cNvSpPr txBox="1"/>
          <p:nvPr/>
        </p:nvSpPr>
        <p:spPr>
          <a:xfrm>
            <a:off x="1024174" y="5166389"/>
            <a:ext cx="1585242" cy="369332"/>
          </a:xfrm>
          <a:prstGeom prst="rect">
            <a:avLst/>
          </a:prstGeom>
          <a:noFill/>
        </p:spPr>
        <p:txBody>
          <a:bodyPr wrap="none" rtlCol="0">
            <a:spAutoFit/>
          </a:bodyPr>
          <a:lstStyle/>
          <a:p>
            <a:r>
              <a:rPr lang="en-US" dirty="0"/>
              <a:t>Above Average</a:t>
            </a:r>
          </a:p>
        </p:txBody>
      </p:sp>
      <p:sp>
        <p:nvSpPr>
          <p:cNvPr id="9" name="TextBox 8">
            <a:extLst>
              <a:ext uri="{FF2B5EF4-FFF2-40B4-BE49-F238E27FC236}">
                <a16:creationId xmlns:a16="http://schemas.microsoft.com/office/drawing/2014/main" id="{A641F4EC-4022-4664-8471-C7D37E7049AA}"/>
              </a:ext>
            </a:extLst>
          </p:cNvPr>
          <p:cNvSpPr txBox="1"/>
          <p:nvPr/>
        </p:nvSpPr>
        <p:spPr>
          <a:xfrm>
            <a:off x="3111906" y="5217010"/>
            <a:ext cx="1571584" cy="369332"/>
          </a:xfrm>
          <a:prstGeom prst="rect">
            <a:avLst/>
          </a:prstGeom>
          <a:noFill/>
        </p:spPr>
        <p:txBody>
          <a:bodyPr wrap="none" rtlCol="0">
            <a:spAutoFit/>
          </a:bodyPr>
          <a:lstStyle/>
          <a:p>
            <a:r>
              <a:rPr lang="en-US" dirty="0"/>
              <a:t>Below Average</a:t>
            </a:r>
          </a:p>
        </p:txBody>
      </p:sp>
      <p:sp>
        <p:nvSpPr>
          <p:cNvPr id="10" name="TextBox 9">
            <a:extLst>
              <a:ext uri="{FF2B5EF4-FFF2-40B4-BE49-F238E27FC236}">
                <a16:creationId xmlns:a16="http://schemas.microsoft.com/office/drawing/2014/main" id="{D67E9730-431F-49A2-B82F-FF0397C0FEAA}"/>
              </a:ext>
            </a:extLst>
          </p:cNvPr>
          <p:cNvSpPr txBox="1"/>
          <p:nvPr/>
        </p:nvSpPr>
        <p:spPr>
          <a:xfrm>
            <a:off x="5082985" y="659110"/>
            <a:ext cx="1360885" cy="492443"/>
          </a:xfrm>
          <a:prstGeom prst="rect">
            <a:avLst/>
          </a:prstGeom>
          <a:noFill/>
        </p:spPr>
        <p:txBody>
          <a:bodyPr wrap="none" rtlCol="0">
            <a:spAutoFit/>
          </a:bodyPr>
          <a:lstStyle/>
          <a:p>
            <a:r>
              <a:rPr lang="en-US" sz="2600" b="1" dirty="0"/>
              <a:t>Example</a:t>
            </a:r>
          </a:p>
        </p:txBody>
      </p:sp>
      <p:sp>
        <p:nvSpPr>
          <p:cNvPr id="11" name="TextBox 10">
            <a:extLst>
              <a:ext uri="{FF2B5EF4-FFF2-40B4-BE49-F238E27FC236}">
                <a16:creationId xmlns:a16="http://schemas.microsoft.com/office/drawing/2014/main" id="{E46A99C7-0A8E-4B8F-AFDA-51B9EA6FCCC1}"/>
              </a:ext>
            </a:extLst>
          </p:cNvPr>
          <p:cNvSpPr txBox="1"/>
          <p:nvPr/>
        </p:nvSpPr>
        <p:spPr>
          <a:xfrm>
            <a:off x="669067" y="1384501"/>
            <a:ext cx="11168442" cy="369332"/>
          </a:xfrm>
          <a:prstGeom prst="rect">
            <a:avLst/>
          </a:prstGeom>
          <a:noFill/>
        </p:spPr>
        <p:txBody>
          <a:bodyPr wrap="none" rtlCol="0">
            <a:spAutoFit/>
          </a:bodyPr>
          <a:lstStyle/>
          <a:p>
            <a:r>
              <a:rPr lang="en-US" dirty="0"/>
              <a:t>Let the decision node have 20 students. + denotes those who play cricket and – denotes those who do not play cricket</a:t>
            </a:r>
          </a:p>
        </p:txBody>
      </p:sp>
      <p:sp>
        <p:nvSpPr>
          <p:cNvPr id="12" name="TextBox 11">
            <a:extLst>
              <a:ext uri="{FF2B5EF4-FFF2-40B4-BE49-F238E27FC236}">
                <a16:creationId xmlns:a16="http://schemas.microsoft.com/office/drawing/2014/main" id="{25B26939-E15C-4090-A575-1142EC3A0D63}"/>
              </a:ext>
            </a:extLst>
          </p:cNvPr>
          <p:cNvSpPr txBox="1"/>
          <p:nvPr/>
        </p:nvSpPr>
        <p:spPr>
          <a:xfrm>
            <a:off x="7818946" y="2290022"/>
            <a:ext cx="1395318" cy="369332"/>
          </a:xfrm>
          <a:prstGeom prst="rect">
            <a:avLst/>
          </a:prstGeom>
          <a:noFill/>
        </p:spPr>
        <p:txBody>
          <a:bodyPr wrap="none" rtlCol="0">
            <a:spAutoFit/>
          </a:bodyPr>
          <a:lstStyle/>
          <a:p>
            <a:r>
              <a:rPr lang="en-US" b="1" u="sng" dirty="0"/>
              <a:t>Split by class</a:t>
            </a:r>
          </a:p>
        </p:txBody>
      </p:sp>
      <p:graphicFrame>
        <p:nvGraphicFramePr>
          <p:cNvPr id="13" name="Content Placeholder 3">
            <a:extLst>
              <a:ext uri="{FF2B5EF4-FFF2-40B4-BE49-F238E27FC236}">
                <a16:creationId xmlns:a16="http://schemas.microsoft.com/office/drawing/2014/main" id="{A334FB92-05C5-4E26-90BB-79C616770FA1}"/>
              </a:ext>
            </a:extLst>
          </p:cNvPr>
          <p:cNvGraphicFramePr>
            <a:graphicFrameLocks/>
          </p:cNvGraphicFramePr>
          <p:nvPr>
            <p:extLst>
              <p:ext uri="{D42A27DB-BD31-4B8C-83A1-F6EECF244321}">
                <p14:modId xmlns:p14="http://schemas.microsoft.com/office/powerpoint/2010/main" val="3746847428"/>
              </p:ext>
            </p:extLst>
          </p:nvPr>
        </p:nvGraphicFramePr>
        <p:xfrm>
          <a:off x="6096001" y="2804644"/>
          <a:ext cx="5089864" cy="237872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4" name="TextBox 13">
            <a:extLst>
              <a:ext uri="{FF2B5EF4-FFF2-40B4-BE49-F238E27FC236}">
                <a16:creationId xmlns:a16="http://schemas.microsoft.com/office/drawing/2014/main" id="{B71A4790-FF37-4131-B0F1-C70DD7E34F24}"/>
              </a:ext>
            </a:extLst>
          </p:cNvPr>
          <p:cNvSpPr txBox="1"/>
          <p:nvPr/>
        </p:nvSpPr>
        <p:spPr>
          <a:xfrm>
            <a:off x="7349106" y="5218540"/>
            <a:ext cx="881973" cy="369332"/>
          </a:xfrm>
          <a:prstGeom prst="rect">
            <a:avLst/>
          </a:prstGeom>
          <a:noFill/>
        </p:spPr>
        <p:txBody>
          <a:bodyPr wrap="none" rtlCol="0">
            <a:spAutoFit/>
          </a:bodyPr>
          <a:lstStyle/>
          <a:p>
            <a:r>
              <a:rPr lang="en-US" dirty="0"/>
              <a:t>Class IX</a:t>
            </a:r>
          </a:p>
        </p:txBody>
      </p:sp>
      <p:sp>
        <p:nvSpPr>
          <p:cNvPr id="15" name="TextBox 14">
            <a:extLst>
              <a:ext uri="{FF2B5EF4-FFF2-40B4-BE49-F238E27FC236}">
                <a16:creationId xmlns:a16="http://schemas.microsoft.com/office/drawing/2014/main" id="{1E9B8DD0-0088-4F0A-94AF-A2FC34C82442}"/>
              </a:ext>
            </a:extLst>
          </p:cNvPr>
          <p:cNvSpPr txBox="1"/>
          <p:nvPr/>
        </p:nvSpPr>
        <p:spPr>
          <a:xfrm>
            <a:off x="9185474" y="5192048"/>
            <a:ext cx="824265" cy="369332"/>
          </a:xfrm>
          <a:prstGeom prst="rect">
            <a:avLst/>
          </a:prstGeom>
          <a:noFill/>
        </p:spPr>
        <p:txBody>
          <a:bodyPr wrap="none" rtlCol="0">
            <a:spAutoFit/>
          </a:bodyPr>
          <a:lstStyle/>
          <a:p>
            <a:r>
              <a:rPr lang="en-US" dirty="0"/>
              <a:t>Class X</a:t>
            </a:r>
          </a:p>
        </p:txBody>
      </p:sp>
      <mc:AlternateContent xmlns:mc="http://schemas.openxmlformats.org/markup-compatibility/2006">
        <mc:Choice xmlns:p14="http://schemas.microsoft.com/office/powerpoint/2010/main" Requires="p14">
          <p:contentPart p14:bwMode="auto" r:id="rId12">
            <p14:nvContentPartPr>
              <p14:cNvPr id="3" name="Ink 2">
                <a:extLst>
                  <a:ext uri="{FF2B5EF4-FFF2-40B4-BE49-F238E27FC236}">
                    <a16:creationId xmlns:a16="http://schemas.microsoft.com/office/drawing/2014/main" id="{1001D170-2C0A-B63E-05BF-72C0375388AC}"/>
                  </a:ext>
                </a:extLst>
              </p14:cNvPr>
              <p14:cNvContentPartPr/>
              <p14:nvPr/>
            </p14:nvContentPartPr>
            <p14:xfrm>
              <a:off x="1105560" y="24480"/>
              <a:ext cx="10913760" cy="6200640"/>
            </p14:xfrm>
          </p:contentPart>
        </mc:Choice>
        <mc:Fallback>
          <p:pic>
            <p:nvPicPr>
              <p:cNvPr id="3" name="Ink 2">
                <a:extLst>
                  <a:ext uri="{FF2B5EF4-FFF2-40B4-BE49-F238E27FC236}">
                    <a16:creationId xmlns:a16="http://schemas.microsoft.com/office/drawing/2014/main" id="{1001D170-2C0A-B63E-05BF-72C0375388AC}"/>
                  </a:ext>
                </a:extLst>
              </p:cNvPr>
              <p:cNvPicPr/>
              <p:nvPr/>
            </p:nvPicPr>
            <p:blipFill>
              <a:blip r:embed="rId13"/>
              <a:stretch>
                <a:fillRect/>
              </a:stretch>
            </p:blipFill>
            <p:spPr>
              <a:xfrm>
                <a:off x="1096200" y="15120"/>
                <a:ext cx="10932480" cy="6219360"/>
              </a:xfrm>
              <a:prstGeom prst="rect">
                <a:avLst/>
              </a:prstGeom>
            </p:spPr>
          </p:pic>
        </mc:Fallback>
      </mc:AlternateContent>
    </p:spTree>
    <p:extLst>
      <p:ext uri="{BB962C8B-B14F-4D97-AF65-F5344CB8AC3E}">
        <p14:creationId xmlns:p14="http://schemas.microsoft.com/office/powerpoint/2010/main" val="21912328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930820-5686-4EA5-8905-59E128F17F15}"/>
              </a:ext>
            </a:extLst>
          </p:cNvPr>
          <p:cNvSpPr>
            <a:spLocks noGrp="1"/>
          </p:cNvSpPr>
          <p:nvPr>
            <p:ph type="title"/>
          </p:nvPr>
        </p:nvSpPr>
        <p:spPr/>
        <p:txBody>
          <a:bodyPr/>
          <a:lstStyle/>
          <a:p>
            <a:r>
              <a:rPr lang="en-US" dirty="0"/>
              <a:t>GINI</a:t>
            </a:r>
          </a:p>
        </p:txBody>
      </p:sp>
      <p:sp>
        <p:nvSpPr>
          <p:cNvPr id="3" name="Content Placeholder 2">
            <a:extLst>
              <a:ext uri="{FF2B5EF4-FFF2-40B4-BE49-F238E27FC236}">
                <a16:creationId xmlns:a16="http://schemas.microsoft.com/office/drawing/2014/main" id="{675E7829-F3B2-4FE7-918E-DD83894E218D}"/>
              </a:ext>
            </a:extLst>
          </p:cNvPr>
          <p:cNvSpPr>
            <a:spLocks noGrp="1"/>
          </p:cNvSpPr>
          <p:nvPr>
            <p:ph idx="1"/>
          </p:nvPr>
        </p:nvSpPr>
        <p:spPr/>
        <p:txBody>
          <a:bodyPr>
            <a:normAutofit/>
          </a:bodyPr>
          <a:lstStyle/>
          <a:p>
            <a:r>
              <a:rPr lang="en-US" dirty="0"/>
              <a:t>GINI is a measure that talks about purity of a node.</a:t>
            </a:r>
          </a:p>
          <a:p>
            <a:endParaRPr lang="en-US" dirty="0"/>
          </a:p>
          <a:p>
            <a:endParaRPr lang="en-US" dirty="0"/>
          </a:p>
          <a:p>
            <a:endParaRPr lang="en-US" dirty="0"/>
          </a:p>
          <a:p>
            <a:r>
              <a:rPr lang="en-US" dirty="0"/>
              <a:t>Steps of calculation:</a:t>
            </a:r>
          </a:p>
          <a:p>
            <a:pPr marL="457200" lvl="1" indent="0">
              <a:buNone/>
            </a:pPr>
            <a:r>
              <a:rPr lang="en-US" dirty="0"/>
              <a:t>1. Calculate GINI for each </a:t>
            </a:r>
            <a:r>
              <a:rPr lang="en-US" dirty="0" err="1"/>
              <a:t>subnode</a:t>
            </a:r>
            <a:endParaRPr lang="en-US" dirty="0"/>
          </a:p>
          <a:p>
            <a:pPr marL="457200" lvl="1" indent="0">
              <a:buNone/>
            </a:pPr>
            <a:r>
              <a:rPr lang="en-US" dirty="0"/>
              <a:t>2. Calculate GINI Impurity of each </a:t>
            </a:r>
            <a:r>
              <a:rPr lang="en-US" dirty="0" err="1"/>
              <a:t>subnode</a:t>
            </a:r>
            <a:r>
              <a:rPr lang="en-US" dirty="0"/>
              <a:t> </a:t>
            </a:r>
          </a:p>
          <a:p>
            <a:pPr marL="457200" lvl="1" indent="0">
              <a:buNone/>
            </a:pPr>
            <a:r>
              <a:rPr lang="en-US" dirty="0"/>
              <a:t>3. Calculate the overall weight GINI impurity of the split.</a:t>
            </a:r>
          </a:p>
        </p:txBody>
      </p:sp>
      <p:graphicFrame>
        <p:nvGraphicFramePr>
          <p:cNvPr id="4" name="Object 3">
            <a:extLst>
              <a:ext uri="{FF2B5EF4-FFF2-40B4-BE49-F238E27FC236}">
                <a16:creationId xmlns:a16="http://schemas.microsoft.com/office/drawing/2014/main" id="{533EC24B-8D5A-4655-8FFA-C668143AD544}"/>
              </a:ext>
            </a:extLst>
          </p:cNvPr>
          <p:cNvGraphicFramePr>
            <a:graphicFrameLocks noChangeAspect="1"/>
          </p:cNvGraphicFramePr>
          <p:nvPr>
            <p:extLst>
              <p:ext uri="{D42A27DB-BD31-4B8C-83A1-F6EECF244321}">
                <p14:modId xmlns:p14="http://schemas.microsoft.com/office/powerpoint/2010/main" val="4025517794"/>
              </p:ext>
            </p:extLst>
          </p:nvPr>
        </p:nvGraphicFramePr>
        <p:xfrm>
          <a:off x="1171851" y="2440433"/>
          <a:ext cx="3629127" cy="387379"/>
        </p:xfrm>
        <a:graphic>
          <a:graphicData uri="http://schemas.openxmlformats.org/presentationml/2006/ole">
            <mc:AlternateContent xmlns:mc="http://schemas.openxmlformats.org/markup-compatibility/2006">
              <mc:Choice xmlns:v="urn:schemas-microsoft-com:vml" Requires="v">
                <p:oleObj name="Equation" r:id="rId2" imgW="2260440" imgH="241200" progId="Equation.DSMT4">
                  <p:embed/>
                </p:oleObj>
              </mc:Choice>
              <mc:Fallback>
                <p:oleObj name="Equation" r:id="rId2" imgW="2260440" imgH="241200" progId="Equation.DSMT4">
                  <p:embed/>
                  <p:pic>
                    <p:nvPicPr>
                      <p:cNvPr id="0" name=""/>
                      <p:cNvPicPr/>
                      <p:nvPr/>
                    </p:nvPicPr>
                    <p:blipFill>
                      <a:blip r:embed="rId3"/>
                      <a:stretch>
                        <a:fillRect/>
                      </a:stretch>
                    </p:blipFill>
                    <p:spPr>
                      <a:xfrm>
                        <a:off x="1171851" y="2440433"/>
                        <a:ext cx="3629127" cy="38737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198F8DD-07C2-4C21-BD04-CD412137D87A}"/>
              </a:ext>
            </a:extLst>
          </p:cNvPr>
          <p:cNvGraphicFramePr>
            <a:graphicFrameLocks noChangeAspect="1"/>
          </p:cNvGraphicFramePr>
          <p:nvPr>
            <p:extLst>
              <p:ext uri="{D42A27DB-BD31-4B8C-83A1-F6EECF244321}">
                <p14:modId xmlns:p14="http://schemas.microsoft.com/office/powerpoint/2010/main" val="671540868"/>
              </p:ext>
            </p:extLst>
          </p:nvPr>
        </p:nvGraphicFramePr>
        <p:xfrm>
          <a:off x="1171851" y="2933723"/>
          <a:ext cx="1319312" cy="263862"/>
        </p:xfrm>
        <a:graphic>
          <a:graphicData uri="http://schemas.openxmlformats.org/presentationml/2006/ole">
            <mc:AlternateContent xmlns:mc="http://schemas.openxmlformats.org/markup-compatibility/2006">
              <mc:Choice xmlns:v="urn:schemas-microsoft-com:vml" Requires="v">
                <p:oleObj name="Equation" r:id="rId4" imgW="888840" imgH="177480" progId="Equation.DSMT4">
                  <p:embed/>
                </p:oleObj>
              </mc:Choice>
              <mc:Fallback>
                <p:oleObj name="Equation" r:id="rId4" imgW="888840" imgH="177480" progId="Equation.DSMT4">
                  <p:embed/>
                  <p:pic>
                    <p:nvPicPr>
                      <p:cNvPr id="0" name=""/>
                      <p:cNvPicPr/>
                      <p:nvPr/>
                    </p:nvPicPr>
                    <p:blipFill>
                      <a:blip r:embed="rId5"/>
                      <a:stretch>
                        <a:fillRect/>
                      </a:stretch>
                    </p:blipFill>
                    <p:spPr>
                      <a:xfrm>
                        <a:off x="1171851" y="2933723"/>
                        <a:ext cx="1319312" cy="263862"/>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8" name="Ink 7">
                <a:extLst>
                  <a:ext uri="{FF2B5EF4-FFF2-40B4-BE49-F238E27FC236}">
                    <a16:creationId xmlns:a16="http://schemas.microsoft.com/office/drawing/2014/main" id="{96FF4CE0-9520-AC58-4337-FDFD08E7A883}"/>
                  </a:ext>
                </a:extLst>
              </p14:cNvPr>
              <p14:cNvContentPartPr/>
              <p14:nvPr/>
            </p14:nvContentPartPr>
            <p14:xfrm>
              <a:off x="965880" y="365040"/>
              <a:ext cx="7475400" cy="5126400"/>
            </p14:xfrm>
          </p:contentPart>
        </mc:Choice>
        <mc:Fallback>
          <p:pic>
            <p:nvPicPr>
              <p:cNvPr id="8" name="Ink 7">
                <a:extLst>
                  <a:ext uri="{FF2B5EF4-FFF2-40B4-BE49-F238E27FC236}">
                    <a16:creationId xmlns:a16="http://schemas.microsoft.com/office/drawing/2014/main" id="{96FF4CE0-9520-AC58-4337-FDFD08E7A883}"/>
                  </a:ext>
                </a:extLst>
              </p:cNvPr>
              <p:cNvPicPr/>
              <p:nvPr/>
            </p:nvPicPr>
            <p:blipFill>
              <a:blip r:embed="rId7"/>
              <a:stretch>
                <a:fillRect/>
              </a:stretch>
            </p:blipFill>
            <p:spPr>
              <a:xfrm>
                <a:off x="956520" y="355680"/>
                <a:ext cx="7494120" cy="5145120"/>
              </a:xfrm>
              <a:prstGeom prst="rect">
                <a:avLst/>
              </a:prstGeom>
            </p:spPr>
          </p:pic>
        </mc:Fallback>
      </mc:AlternateContent>
    </p:spTree>
    <p:extLst>
      <p:ext uri="{BB962C8B-B14F-4D97-AF65-F5344CB8AC3E}">
        <p14:creationId xmlns:p14="http://schemas.microsoft.com/office/powerpoint/2010/main" val="31555863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F76E1-6599-4BF8-A470-67CFF34656BD}"/>
              </a:ext>
            </a:extLst>
          </p:cNvPr>
          <p:cNvSpPr>
            <a:spLocks noGrp="1"/>
          </p:cNvSpPr>
          <p:nvPr>
            <p:ph type="title"/>
          </p:nvPr>
        </p:nvSpPr>
        <p:spPr/>
        <p:txBody>
          <a:bodyPr>
            <a:normAutofit/>
          </a:bodyPr>
          <a:lstStyle/>
          <a:p>
            <a:r>
              <a:rPr lang="en-US" sz="3600" b="1" dirty="0"/>
              <a:t>GINI Calculation for split by performance</a:t>
            </a:r>
          </a:p>
        </p:txBody>
      </p:sp>
      <p:sp>
        <p:nvSpPr>
          <p:cNvPr id="3" name="Content Placeholder 2">
            <a:extLst>
              <a:ext uri="{FF2B5EF4-FFF2-40B4-BE49-F238E27FC236}">
                <a16:creationId xmlns:a16="http://schemas.microsoft.com/office/drawing/2014/main" id="{B3F004EC-CD0E-4F74-971C-E49DD8E05EAC}"/>
              </a:ext>
            </a:extLst>
          </p:cNvPr>
          <p:cNvSpPr>
            <a:spLocks noGrp="1"/>
          </p:cNvSpPr>
          <p:nvPr>
            <p:ph idx="1"/>
          </p:nvPr>
        </p:nvSpPr>
        <p:spPr>
          <a:xfrm>
            <a:off x="594804" y="4652320"/>
            <a:ext cx="2254928" cy="1840555"/>
          </a:xfrm>
        </p:spPr>
        <p:txBody>
          <a:bodyPr>
            <a:normAutofit/>
          </a:bodyPr>
          <a:lstStyle/>
          <a:p>
            <a:r>
              <a:rPr lang="en-US" sz="1800" dirty="0"/>
              <a:t>Total = 14</a:t>
            </a:r>
          </a:p>
          <a:p>
            <a:r>
              <a:rPr lang="en-US" sz="1800" dirty="0"/>
              <a:t>Play cricket = 8</a:t>
            </a:r>
          </a:p>
          <a:p>
            <a:r>
              <a:rPr lang="en-US" sz="1800" dirty="0"/>
              <a:t>Not play cricket = 6</a:t>
            </a:r>
          </a:p>
          <a:p>
            <a:r>
              <a:rPr lang="en-US" sz="1800" dirty="0"/>
              <a:t>P(+) = 8/14 = 0.57</a:t>
            </a:r>
          </a:p>
          <a:p>
            <a:r>
              <a:rPr lang="en-US" sz="1800" dirty="0"/>
              <a:t>P(-) = 6/14 = 0.43</a:t>
            </a:r>
          </a:p>
        </p:txBody>
      </p:sp>
      <p:graphicFrame>
        <p:nvGraphicFramePr>
          <p:cNvPr id="5" name="Content Placeholder 3">
            <a:extLst>
              <a:ext uri="{FF2B5EF4-FFF2-40B4-BE49-F238E27FC236}">
                <a16:creationId xmlns:a16="http://schemas.microsoft.com/office/drawing/2014/main" id="{D243EDE7-2D53-465C-95A2-CE082F684768}"/>
              </a:ext>
            </a:extLst>
          </p:cNvPr>
          <p:cNvGraphicFramePr>
            <a:graphicFrameLocks/>
          </p:cNvGraphicFramePr>
          <p:nvPr>
            <p:extLst>
              <p:ext uri="{D42A27DB-BD31-4B8C-83A1-F6EECF244321}">
                <p14:modId xmlns:p14="http://schemas.microsoft.com/office/powerpoint/2010/main" val="3859639175"/>
              </p:ext>
            </p:extLst>
          </p:nvPr>
        </p:nvGraphicFramePr>
        <p:xfrm>
          <a:off x="363983" y="1757779"/>
          <a:ext cx="5193437" cy="245792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a:extLst>
              <a:ext uri="{FF2B5EF4-FFF2-40B4-BE49-F238E27FC236}">
                <a16:creationId xmlns:a16="http://schemas.microsoft.com/office/drawing/2014/main" id="{51C07E27-0607-40B0-BBB9-AC5690BE2DBB}"/>
              </a:ext>
            </a:extLst>
          </p:cNvPr>
          <p:cNvSpPr txBox="1"/>
          <p:nvPr/>
        </p:nvSpPr>
        <p:spPr>
          <a:xfrm>
            <a:off x="1024174" y="4198723"/>
            <a:ext cx="1585242" cy="369332"/>
          </a:xfrm>
          <a:prstGeom prst="rect">
            <a:avLst/>
          </a:prstGeom>
          <a:noFill/>
        </p:spPr>
        <p:txBody>
          <a:bodyPr wrap="none" rtlCol="0">
            <a:spAutoFit/>
          </a:bodyPr>
          <a:lstStyle/>
          <a:p>
            <a:r>
              <a:rPr lang="en-US" dirty="0"/>
              <a:t>Above Average</a:t>
            </a:r>
          </a:p>
        </p:txBody>
      </p:sp>
      <p:sp>
        <p:nvSpPr>
          <p:cNvPr id="7" name="TextBox 6">
            <a:extLst>
              <a:ext uri="{FF2B5EF4-FFF2-40B4-BE49-F238E27FC236}">
                <a16:creationId xmlns:a16="http://schemas.microsoft.com/office/drawing/2014/main" id="{94B06A64-3F01-4FBC-9785-9319881D8FBC}"/>
              </a:ext>
            </a:extLst>
          </p:cNvPr>
          <p:cNvSpPr txBox="1"/>
          <p:nvPr/>
        </p:nvSpPr>
        <p:spPr>
          <a:xfrm>
            <a:off x="3111906" y="4249344"/>
            <a:ext cx="1571584" cy="369332"/>
          </a:xfrm>
          <a:prstGeom prst="rect">
            <a:avLst/>
          </a:prstGeom>
          <a:noFill/>
        </p:spPr>
        <p:txBody>
          <a:bodyPr wrap="none" rtlCol="0">
            <a:spAutoFit/>
          </a:bodyPr>
          <a:lstStyle/>
          <a:p>
            <a:r>
              <a:rPr lang="en-US" dirty="0"/>
              <a:t>Below Average</a:t>
            </a:r>
          </a:p>
        </p:txBody>
      </p:sp>
      <p:sp>
        <p:nvSpPr>
          <p:cNvPr id="8" name="Content Placeholder 2">
            <a:extLst>
              <a:ext uri="{FF2B5EF4-FFF2-40B4-BE49-F238E27FC236}">
                <a16:creationId xmlns:a16="http://schemas.microsoft.com/office/drawing/2014/main" id="{206C586F-BF9A-4B21-B7AE-1761BC49594D}"/>
              </a:ext>
            </a:extLst>
          </p:cNvPr>
          <p:cNvSpPr txBox="1">
            <a:spLocks/>
          </p:cNvSpPr>
          <p:nvPr/>
        </p:nvSpPr>
        <p:spPr>
          <a:xfrm>
            <a:off x="2960701" y="4654608"/>
            <a:ext cx="2254928" cy="18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Total = 6</a:t>
            </a:r>
          </a:p>
          <a:p>
            <a:r>
              <a:rPr lang="en-US" sz="1800" dirty="0"/>
              <a:t>Play cricket = 2</a:t>
            </a:r>
          </a:p>
          <a:p>
            <a:r>
              <a:rPr lang="en-US" sz="1800" dirty="0"/>
              <a:t>Not play cricket = 4</a:t>
            </a:r>
          </a:p>
          <a:p>
            <a:r>
              <a:rPr lang="en-US" sz="1800" dirty="0"/>
              <a:t>P(+) = 2/6 = 0.33</a:t>
            </a:r>
          </a:p>
          <a:p>
            <a:r>
              <a:rPr lang="en-US" sz="1800" dirty="0"/>
              <a:t>P(-) = 4/6 = 0.67</a:t>
            </a:r>
          </a:p>
        </p:txBody>
      </p:sp>
      <p:sp>
        <p:nvSpPr>
          <p:cNvPr id="9" name="Content Placeholder 2">
            <a:extLst>
              <a:ext uri="{FF2B5EF4-FFF2-40B4-BE49-F238E27FC236}">
                <a16:creationId xmlns:a16="http://schemas.microsoft.com/office/drawing/2014/main" id="{B02D896A-8896-4D7F-81A1-48C7B229B7FE}"/>
              </a:ext>
            </a:extLst>
          </p:cNvPr>
          <p:cNvSpPr txBox="1">
            <a:spLocks/>
          </p:cNvSpPr>
          <p:nvPr/>
        </p:nvSpPr>
        <p:spPr>
          <a:xfrm>
            <a:off x="6096001" y="1690688"/>
            <a:ext cx="5826710" cy="48021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b="1" i="1" u="sng" dirty="0"/>
              <a:t>Step I: GINI calculation of each sub node</a:t>
            </a:r>
          </a:p>
          <a:p>
            <a:r>
              <a:rPr lang="en-US" sz="1800" dirty="0"/>
              <a:t>GINI (AA) = (0.57)^2 + 0.43)^2 = 0.5098</a:t>
            </a:r>
          </a:p>
          <a:p>
            <a:r>
              <a:rPr lang="en-US" sz="1800" dirty="0"/>
              <a:t>GINI (BA) = (0.33)^2 + (0.67)^2 = 0.5578</a:t>
            </a:r>
          </a:p>
          <a:p>
            <a:endParaRPr lang="en-US" sz="1800" dirty="0"/>
          </a:p>
          <a:p>
            <a:r>
              <a:rPr lang="en-US" sz="1800" b="1" i="1" u="sng" dirty="0"/>
              <a:t>Step II: GINI Impurity calculation for each sub node</a:t>
            </a:r>
          </a:p>
          <a:p>
            <a:r>
              <a:rPr lang="en-US" sz="1800" dirty="0"/>
              <a:t>GI(AA) = 1 – 0.5098 = 0.4902</a:t>
            </a:r>
          </a:p>
          <a:p>
            <a:r>
              <a:rPr lang="en-US" sz="1800" dirty="0"/>
              <a:t>GI(BA) = 1 – 0.5578 = 0.4422</a:t>
            </a:r>
          </a:p>
          <a:p>
            <a:endParaRPr lang="en-US" sz="1800" dirty="0"/>
          </a:p>
          <a:p>
            <a:r>
              <a:rPr lang="en-US" sz="1800" b="1" i="1" u="sng" dirty="0"/>
              <a:t>Step III: Weight GI of entire split</a:t>
            </a:r>
          </a:p>
          <a:p>
            <a:r>
              <a:rPr lang="en-US" sz="1800" dirty="0"/>
              <a:t>WGI = (14/20)*0.4902 + (6/20) * 0.4422 = 0.4758</a:t>
            </a:r>
          </a:p>
        </p:txBody>
      </p:sp>
      <mc:AlternateContent xmlns:mc="http://schemas.openxmlformats.org/markup-compatibility/2006">
        <mc:Choice xmlns:p14="http://schemas.microsoft.com/office/powerpoint/2010/main" Requires="p14">
          <p:contentPart p14:bwMode="auto" r:id="rId7">
            <p14:nvContentPartPr>
              <p14:cNvPr id="10" name="Ink 9">
                <a:extLst>
                  <a:ext uri="{FF2B5EF4-FFF2-40B4-BE49-F238E27FC236}">
                    <a16:creationId xmlns:a16="http://schemas.microsoft.com/office/drawing/2014/main" id="{13D829B6-0A91-D285-D41F-337B0CD66C69}"/>
                  </a:ext>
                </a:extLst>
              </p14:cNvPr>
              <p14:cNvContentPartPr/>
              <p14:nvPr/>
            </p14:nvContentPartPr>
            <p14:xfrm>
              <a:off x="243720" y="142920"/>
              <a:ext cx="11224440" cy="6423480"/>
            </p14:xfrm>
          </p:contentPart>
        </mc:Choice>
        <mc:Fallback>
          <p:pic>
            <p:nvPicPr>
              <p:cNvPr id="10" name="Ink 9">
                <a:extLst>
                  <a:ext uri="{FF2B5EF4-FFF2-40B4-BE49-F238E27FC236}">
                    <a16:creationId xmlns:a16="http://schemas.microsoft.com/office/drawing/2014/main" id="{13D829B6-0A91-D285-D41F-337B0CD66C69}"/>
                  </a:ext>
                </a:extLst>
              </p:cNvPr>
              <p:cNvPicPr/>
              <p:nvPr/>
            </p:nvPicPr>
            <p:blipFill>
              <a:blip r:embed="rId8"/>
              <a:stretch>
                <a:fillRect/>
              </a:stretch>
            </p:blipFill>
            <p:spPr>
              <a:xfrm>
                <a:off x="234360" y="133560"/>
                <a:ext cx="11243160" cy="6442200"/>
              </a:xfrm>
              <a:prstGeom prst="rect">
                <a:avLst/>
              </a:prstGeom>
            </p:spPr>
          </p:pic>
        </mc:Fallback>
      </mc:AlternateContent>
    </p:spTree>
    <p:extLst>
      <p:ext uri="{BB962C8B-B14F-4D97-AF65-F5344CB8AC3E}">
        <p14:creationId xmlns:p14="http://schemas.microsoft.com/office/powerpoint/2010/main" val="13915921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4B133D-2053-48C5-8ADC-FE0EC28ECB6A}"/>
              </a:ext>
            </a:extLst>
          </p:cNvPr>
          <p:cNvSpPr>
            <a:spLocks noGrp="1"/>
          </p:cNvSpPr>
          <p:nvPr>
            <p:ph type="title"/>
          </p:nvPr>
        </p:nvSpPr>
        <p:spPr/>
        <p:txBody>
          <a:bodyPr>
            <a:normAutofit/>
          </a:bodyPr>
          <a:lstStyle/>
          <a:p>
            <a:r>
              <a:rPr lang="en-US" sz="3500" b="1" dirty="0"/>
              <a:t>GINI Calculation for split by class</a:t>
            </a:r>
            <a:endParaRPr lang="en-US" sz="3500" dirty="0"/>
          </a:p>
        </p:txBody>
      </p:sp>
      <p:graphicFrame>
        <p:nvGraphicFramePr>
          <p:cNvPr id="4" name="Content Placeholder 3">
            <a:extLst>
              <a:ext uri="{FF2B5EF4-FFF2-40B4-BE49-F238E27FC236}">
                <a16:creationId xmlns:a16="http://schemas.microsoft.com/office/drawing/2014/main" id="{4FA88193-1518-4D04-9633-07D245CB52B1}"/>
              </a:ext>
            </a:extLst>
          </p:cNvPr>
          <p:cNvGraphicFramePr>
            <a:graphicFrameLocks/>
          </p:cNvGraphicFramePr>
          <p:nvPr>
            <p:extLst>
              <p:ext uri="{D42A27DB-BD31-4B8C-83A1-F6EECF244321}">
                <p14:modId xmlns:p14="http://schemas.microsoft.com/office/powerpoint/2010/main" val="2345534362"/>
              </p:ext>
            </p:extLst>
          </p:nvPr>
        </p:nvGraphicFramePr>
        <p:xfrm>
          <a:off x="195309" y="1544714"/>
          <a:ext cx="4838316" cy="23425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4">
            <a:extLst>
              <a:ext uri="{FF2B5EF4-FFF2-40B4-BE49-F238E27FC236}">
                <a16:creationId xmlns:a16="http://schemas.microsoft.com/office/drawing/2014/main" id="{7580F91F-FA3D-4213-B8CD-66440CAAF8BE}"/>
              </a:ext>
            </a:extLst>
          </p:cNvPr>
          <p:cNvSpPr txBox="1"/>
          <p:nvPr/>
        </p:nvSpPr>
        <p:spPr>
          <a:xfrm>
            <a:off x="1240454" y="3928022"/>
            <a:ext cx="1085496" cy="369332"/>
          </a:xfrm>
          <a:prstGeom prst="rect">
            <a:avLst/>
          </a:prstGeom>
          <a:noFill/>
        </p:spPr>
        <p:txBody>
          <a:bodyPr wrap="square" rtlCol="0">
            <a:spAutoFit/>
          </a:bodyPr>
          <a:lstStyle/>
          <a:p>
            <a:r>
              <a:rPr lang="en-US" dirty="0"/>
              <a:t>Class IX</a:t>
            </a:r>
          </a:p>
        </p:txBody>
      </p:sp>
      <p:sp>
        <p:nvSpPr>
          <p:cNvPr id="6" name="TextBox 5">
            <a:extLst>
              <a:ext uri="{FF2B5EF4-FFF2-40B4-BE49-F238E27FC236}">
                <a16:creationId xmlns:a16="http://schemas.microsoft.com/office/drawing/2014/main" id="{B6F6244F-91DC-4078-9AEB-34D1CE89D9A2}"/>
              </a:ext>
            </a:extLst>
          </p:cNvPr>
          <p:cNvSpPr txBox="1"/>
          <p:nvPr/>
        </p:nvSpPr>
        <p:spPr>
          <a:xfrm>
            <a:off x="3073970" y="3901530"/>
            <a:ext cx="1085496" cy="369332"/>
          </a:xfrm>
          <a:prstGeom prst="rect">
            <a:avLst/>
          </a:prstGeom>
          <a:noFill/>
        </p:spPr>
        <p:txBody>
          <a:bodyPr wrap="square" rtlCol="0">
            <a:spAutoFit/>
          </a:bodyPr>
          <a:lstStyle/>
          <a:p>
            <a:r>
              <a:rPr lang="en-US" dirty="0"/>
              <a:t>Class X</a:t>
            </a:r>
          </a:p>
        </p:txBody>
      </p:sp>
      <p:sp>
        <p:nvSpPr>
          <p:cNvPr id="7" name="Content Placeholder 2">
            <a:extLst>
              <a:ext uri="{FF2B5EF4-FFF2-40B4-BE49-F238E27FC236}">
                <a16:creationId xmlns:a16="http://schemas.microsoft.com/office/drawing/2014/main" id="{EBB852DF-9451-4138-9F8A-8CBFF87D66C6}"/>
              </a:ext>
            </a:extLst>
          </p:cNvPr>
          <p:cNvSpPr>
            <a:spLocks noGrp="1"/>
          </p:cNvSpPr>
          <p:nvPr>
            <p:ph idx="1"/>
          </p:nvPr>
        </p:nvSpPr>
        <p:spPr>
          <a:xfrm>
            <a:off x="655738" y="4393008"/>
            <a:ext cx="2254928" cy="1840555"/>
          </a:xfrm>
        </p:spPr>
        <p:txBody>
          <a:bodyPr>
            <a:normAutofit/>
          </a:bodyPr>
          <a:lstStyle/>
          <a:p>
            <a:r>
              <a:rPr lang="en-US" sz="1800" dirty="0"/>
              <a:t>Total = </a:t>
            </a:r>
          </a:p>
          <a:p>
            <a:r>
              <a:rPr lang="en-US" sz="1800" dirty="0"/>
              <a:t>Play cricket = </a:t>
            </a:r>
          </a:p>
          <a:p>
            <a:r>
              <a:rPr lang="en-US" sz="1800" dirty="0"/>
              <a:t>Not play cricket = </a:t>
            </a:r>
          </a:p>
          <a:p>
            <a:r>
              <a:rPr lang="en-US" sz="1800" dirty="0"/>
              <a:t>P(+) = </a:t>
            </a:r>
          </a:p>
          <a:p>
            <a:r>
              <a:rPr lang="en-US" sz="1800" dirty="0"/>
              <a:t>P(-) =</a:t>
            </a:r>
          </a:p>
        </p:txBody>
      </p:sp>
      <p:sp>
        <p:nvSpPr>
          <p:cNvPr id="8" name="Content Placeholder 2">
            <a:extLst>
              <a:ext uri="{FF2B5EF4-FFF2-40B4-BE49-F238E27FC236}">
                <a16:creationId xmlns:a16="http://schemas.microsoft.com/office/drawing/2014/main" id="{B482AFC1-B040-44AA-95C0-B92FFC43CCE1}"/>
              </a:ext>
            </a:extLst>
          </p:cNvPr>
          <p:cNvSpPr txBox="1">
            <a:spLocks/>
          </p:cNvSpPr>
          <p:nvPr/>
        </p:nvSpPr>
        <p:spPr>
          <a:xfrm>
            <a:off x="2914172" y="4366516"/>
            <a:ext cx="2254928" cy="18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Total =</a:t>
            </a:r>
          </a:p>
          <a:p>
            <a:r>
              <a:rPr lang="en-US" sz="1800" dirty="0"/>
              <a:t>Play cricket = </a:t>
            </a:r>
          </a:p>
          <a:p>
            <a:r>
              <a:rPr lang="en-US" sz="1800" dirty="0"/>
              <a:t>Not play cricket = </a:t>
            </a:r>
          </a:p>
          <a:p>
            <a:r>
              <a:rPr lang="en-US" sz="1800" dirty="0"/>
              <a:t>P(+)  = </a:t>
            </a:r>
          </a:p>
          <a:p>
            <a:r>
              <a:rPr lang="en-US" sz="1800" dirty="0"/>
              <a:t>P(-)  = </a:t>
            </a:r>
          </a:p>
        </p:txBody>
      </p:sp>
      <p:sp>
        <p:nvSpPr>
          <p:cNvPr id="9" name="Content Placeholder 2">
            <a:extLst>
              <a:ext uri="{FF2B5EF4-FFF2-40B4-BE49-F238E27FC236}">
                <a16:creationId xmlns:a16="http://schemas.microsoft.com/office/drawing/2014/main" id="{6A7F8A2C-B13A-45AF-B819-30203D6354F2}"/>
              </a:ext>
            </a:extLst>
          </p:cNvPr>
          <p:cNvSpPr txBox="1">
            <a:spLocks/>
          </p:cNvSpPr>
          <p:nvPr/>
        </p:nvSpPr>
        <p:spPr>
          <a:xfrm>
            <a:off x="6096001" y="1690688"/>
            <a:ext cx="5826710" cy="48021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b="1" i="1" u="sng" dirty="0"/>
              <a:t>Step I: GINI calculation of each sub node</a:t>
            </a:r>
          </a:p>
          <a:p>
            <a:r>
              <a:rPr lang="en-US" sz="1800" dirty="0"/>
              <a:t>GINI (IX) = </a:t>
            </a:r>
          </a:p>
          <a:p>
            <a:r>
              <a:rPr lang="en-US" sz="1800" dirty="0"/>
              <a:t>GINI (X) =</a:t>
            </a:r>
          </a:p>
          <a:p>
            <a:endParaRPr lang="en-US" sz="1800" dirty="0"/>
          </a:p>
          <a:p>
            <a:r>
              <a:rPr lang="en-US" sz="1800" b="1" i="1" u="sng" dirty="0"/>
              <a:t>Step II: GINI Impurity calculation for each sub node</a:t>
            </a:r>
          </a:p>
          <a:p>
            <a:r>
              <a:rPr lang="en-US" sz="1800" dirty="0"/>
              <a:t>GI(IX) = </a:t>
            </a:r>
          </a:p>
          <a:p>
            <a:r>
              <a:rPr lang="en-US" sz="1800" dirty="0"/>
              <a:t>GI(X) =</a:t>
            </a:r>
          </a:p>
          <a:p>
            <a:endParaRPr lang="en-US" sz="1800" dirty="0"/>
          </a:p>
          <a:p>
            <a:r>
              <a:rPr lang="en-US" sz="1800" b="1" i="1" u="sng" dirty="0"/>
              <a:t>Step III: Weight GI of entire split</a:t>
            </a:r>
          </a:p>
          <a:p>
            <a:r>
              <a:rPr lang="en-US" sz="1800" dirty="0"/>
              <a:t>WGI = (W class IX) * GI(IX) + (W class X) * GI(X)</a:t>
            </a:r>
          </a:p>
          <a:p>
            <a:r>
              <a:rPr lang="en-US" sz="1800" dirty="0"/>
              <a:t>WGI = </a:t>
            </a:r>
          </a:p>
        </p:txBody>
      </p:sp>
      <mc:AlternateContent xmlns:mc="http://schemas.openxmlformats.org/markup-compatibility/2006">
        <mc:Choice xmlns:p14="http://schemas.microsoft.com/office/powerpoint/2010/main" Requires="p14">
          <p:contentPart p14:bwMode="auto" r:id="rId7">
            <p14:nvContentPartPr>
              <p14:cNvPr id="10" name="Ink 9">
                <a:extLst>
                  <a:ext uri="{FF2B5EF4-FFF2-40B4-BE49-F238E27FC236}">
                    <a16:creationId xmlns:a16="http://schemas.microsoft.com/office/drawing/2014/main" id="{C5EBD33E-1EED-659A-B74B-04E4335E3E3D}"/>
                  </a:ext>
                </a:extLst>
              </p14:cNvPr>
              <p14:cNvContentPartPr/>
              <p14:nvPr/>
            </p14:nvContentPartPr>
            <p14:xfrm>
              <a:off x="596160" y="1545480"/>
              <a:ext cx="9966960" cy="5159160"/>
            </p14:xfrm>
          </p:contentPart>
        </mc:Choice>
        <mc:Fallback>
          <p:pic>
            <p:nvPicPr>
              <p:cNvPr id="10" name="Ink 9">
                <a:extLst>
                  <a:ext uri="{FF2B5EF4-FFF2-40B4-BE49-F238E27FC236}">
                    <a16:creationId xmlns:a16="http://schemas.microsoft.com/office/drawing/2014/main" id="{C5EBD33E-1EED-659A-B74B-04E4335E3E3D}"/>
                  </a:ext>
                </a:extLst>
              </p:cNvPr>
              <p:cNvPicPr/>
              <p:nvPr/>
            </p:nvPicPr>
            <p:blipFill>
              <a:blip r:embed="rId8"/>
              <a:stretch>
                <a:fillRect/>
              </a:stretch>
            </p:blipFill>
            <p:spPr>
              <a:xfrm>
                <a:off x="586800" y="1536120"/>
                <a:ext cx="9985680" cy="5177880"/>
              </a:xfrm>
              <a:prstGeom prst="rect">
                <a:avLst/>
              </a:prstGeom>
            </p:spPr>
          </p:pic>
        </mc:Fallback>
      </mc:AlternateContent>
    </p:spTree>
    <p:extLst>
      <p:ext uri="{BB962C8B-B14F-4D97-AF65-F5344CB8AC3E}">
        <p14:creationId xmlns:p14="http://schemas.microsoft.com/office/powerpoint/2010/main" val="24434349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CFD318-41B5-42E2-ABE4-621BBEEE0E1A}"/>
              </a:ext>
            </a:extLst>
          </p:cNvPr>
          <p:cNvSpPr>
            <a:spLocks noGrp="1"/>
          </p:cNvSpPr>
          <p:nvPr>
            <p:ph type="title"/>
          </p:nvPr>
        </p:nvSpPr>
        <p:spPr/>
        <p:txBody>
          <a:bodyPr/>
          <a:lstStyle/>
          <a:p>
            <a:r>
              <a:rPr lang="en-US" dirty="0"/>
              <a:t>Information gain/Entropy</a:t>
            </a:r>
          </a:p>
        </p:txBody>
      </p:sp>
      <p:sp>
        <p:nvSpPr>
          <p:cNvPr id="3" name="Content Placeholder 2">
            <a:extLst>
              <a:ext uri="{FF2B5EF4-FFF2-40B4-BE49-F238E27FC236}">
                <a16:creationId xmlns:a16="http://schemas.microsoft.com/office/drawing/2014/main" id="{E974434D-A0F7-4605-8C1F-135272FF121E}"/>
              </a:ext>
            </a:extLst>
          </p:cNvPr>
          <p:cNvSpPr>
            <a:spLocks noGrp="1"/>
          </p:cNvSpPr>
          <p:nvPr>
            <p:ph idx="1"/>
          </p:nvPr>
        </p:nvSpPr>
        <p:spPr>
          <a:xfrm>
            <a:off x="838200" y="1825625"/>
            <a:ext cx="10622872" cy="2874841"/>
          </a:xfrm>
        </p:spPr>
        <p:txBody>
          <a:bodyPr>
            <a:normAutofit/>
          </a:bodyPr>
          <a:lstStyle/>
          <a:p>
            <a:r>
              <a:rPr lang="en-US" sz="2400" dirty="0"/>
              <a:t>Entropy can be defined as degree of randomness. If there is high randomness in a node, it is less pure. </a:t>
            </a:r>
          </a:p>
          <a:p>
            <a:r>
              <a:rPr lang="en-US" sz="2400" dirty="0"/>
              <a:t>On the other hand, if there is more information gain, nodes of higher purity can be obtained.</a:t>
            </a:r>
          </a:p>
          <a:p>
            <a:r>
              <a:rPr lang="en-US" sz="2400" dirty="0"/>
              <a:t>When we move from parent node to child node there is information gain.</a:t>
            </a:r>
          </a:p>
          <a:p>
            <a:r>
              <a:rPr lang="en-US" sz="2400" dirty="0"/>
              <a:t>Hence information gain leads to higher purity nodes hence reducing their randomness (Entropy)</a:t>
            </a:r>
          </a:p>
        </p:txBody>
      </p:sp>
      <p:grpSp>
        <p:nvGrpSpPr>
          <p:cNvPr id="4" name="Group 3">
            <a:extLst>
              <a:ext uri="{FF2B5EF4-FFF2-40B4-BE49-F238E27FC236}">
                <a16:creationId xmlns:a16="http://schemas.microsoft.com/office/drawing/2014/main" id="{47BB4580-6BC6-43C8-9081-F7F121036452}"/>
              </a:ext>
            </a:extLst>
          </p:cNvPr>
          <p:cNvGrpSpPr/>
          <p:nvPr/>
        </p:nvGrpSpPr>
        <p:grpSpPr>
          <a:xfrm>
            <a:off x="2393684" y="5240753"/>
            <a:ext cx="1474347" cy="936210"/>
            <a:chOff x="1941452" y="156167"/>
            <a:chExt cx="1474347" cy="936210"/>
          </a:xfrm>
        </p:grpSpPr>
        <p:sp>
          <p:nvSpPr>
            <p:cNvPr id="5" name="Rectangle: Rounded Corners 4">
              <a:extLst>
                <a:ext uri="{FF2B5EF4-FFF2-40B4-BE49-F238E27FC236}">
                  <a16:creationId xmlns:a16="http://schemas.microsoft.com/office/drawing/2014/main" id="{8D191936-8056-4AE4-B234-5F8F7228093A}"/>
                </a:ext>
              </a:extLst>
            </p:cNvPr>
            <p:cNvSpPr/>
            <p:nvPr/>
          </p:nvSpPr>
          <p:spPr>
            <a:xfrm>
              <a:off x="1941452" y="156167"/>
              <a:ext cx="1474347" cy="936210"/>
            </a:xfrm>
            <a:prstGeom prst="roundRect">
              <a:avLst>
                <a:gd name="adj" fmla="val 10000"/>
              </a:avLst>
            </a:prstGeom>
            <a:solidFill>
              <a:schemeClr val="accent1"/>
            </a:solidFill>
            <a:ln>
              <a:noFill/>
            </a:ln>
            <a:scene3d>
              <a:camera prst="orthographicFront"/>
              <a:lightRig rig="threePt" dir="t"/>
            </a:scene3d>
            <a:sp3d>
              <a:bevelT/>
            </a:sp3d>
          </p:spPr>
          <p:style>
            <a:lnRef idx="0">
              <a:scrgbClr r="0" g="0" b="0"/>
            </a:lnRef>
            <a:fillRef idx="0">
              <a:scrgbClr r="0" g="0" b="0"/>
            </a:fillRef>
            <a:effectRef idx="0">
              <a:scrgbClr r="0" g="0" b="0"/>
            </a:effectRef>
            <a:fontRef idx="minor">
              <a:schemeClr val="lt1"/>
            </a:fontRef>
          </p:style>
        </p:sp>
        <p:sp>
          <p:nvSpPr>
            <p:cNvPr id="6" name="Rectangle: Rounded Corners 4">
              <a:extLst>
                <a:ext uri="{FF2B5EF4-FFF2-40B4-BE49-F238E27FC236}">
                  <a16:creationId xmlns:a16="http://schemas.microsoft.com/office/drawing/2014/main" id="{7D431008-0C08-4C58-9B9D-C65C47998CF9}"/>
                </a:ext>
              </a:extLst>
            </p:cNvPr>
            <p:cNvSpPr txBox="1"/>
            <p:nvPr/>
          </p:nvSpPr>
          <p:spPr>
            <a:xfrm>
              <a:off x="1968873" y="183588"/>
              <a:ext cx="1419505" cy="881368"/>
            </a:xfrm>
            <a:prstGeom prst="rect">
              <a:avLst/>
            </a:prstGeom>
            <a:solidFill>
              <a:schemeClr val="accent1"/>
            </a:solidFill>
            <a:ln>
              <a:noFill/>
            </a:ln>
            <a:scene3d>
              <a:camera prst="orthographicFront"/>
              <a:lightRig rig="threePt" dir="t"/>
            </a:scene3d>
            <a:sp3d>
              <a:bevelT/>
            </a:sp3d>
          </p:spPr>
          <p:style>
            <a:lnRef idx="0">
              <a:scrgbClr r="0" g="0" b="0"/>
            </a:lnRef>
            <a:fillRef idx="0">
              <a:scrgbClr r="0" g="0" b="0"/>
            </a:fillRef>
            <a:effectRef idx="0">
              <a:scrgbClr r="0" g="0" b="0"/>
            </a:effectRef>
            <a:fontRef idx="minor">
              <a:schemeClr val="lt1"/>
            </a:fontRef>
          </p:style>
          <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2000" kern="1200" dirty="0"/>
                <a:t>+ + + + + + + + + + + + + +</a:t>
              </a:r>
            </a:p>
          </p:txBody>
        </p:sp>
      </p:grpSp>
      <p:grpSp>
        <p:nvGrpSpPr>
          <p:cNvPr id="7" name="Group 6">
            <a:extLst>
              <a:ext uri="{FF2B5EF4-FFF2-40B4-BE49-F238E27FC236}">
                <a16:creationId xmlns:a16="http://schemas.microsoft.com/office/drawing/2014/main" id="{12C14E61-FD43-4407-AA7A-E3F5D757DC55}"/>
              </a:ext>
            </a:extLst>
          </p:cNvPr>
          <p:cNvGrpSpPr/>
          <p:nvPr/>
        </p:nvGrpSpPr>
        <p:grpSpPr>
          <a:xfrm>
            <a:off x="6940530" y="5200080"/>
            <a:ext cx="1474347" cy="936210"/>
            <a:chOff x="1941452" y="156167"/>
            <a:chExt cx="1474347" cy="936210"/>
          </a:xfrm>
        </p:grpSpPr>
        <p:sp>
          <p:nvSpPr>
            <p:cNvPr id="8" name="Rectangle: Rounded Corners 7">
              <a:extLst>
                <a:ext uri="{FF2B5EF4-FFF2-40B4-BE49-F238E27FC236}">
                  <a16:creationId xmlns:a16="http://schemas.microsoft.com/office/drawing/2014/main" id="{7F1B1B05-6DD1-4386-AF59-E012FA5964A2}"/>
                </a:ext>
              </a:extLst>
            </p:cNvPr>
            <p:cNvSpPr/>
            <p:nvPr/>
          </p:nvSpPr>
          <p:spPr>
            <a:xfrm>
              <a:off x="1941452" y="156167"/>
              <a:ext cx="1474347" cy="936210"/>
            </a:xfrm>
            <a:prstGeom prst="roundRect">
              <a:avLst>
                <a:gd name="adj" fmla="val 10000"/>
              </a:avLst>
            </a:prstGeom>
            <a:solidFill>
              <a:schemeClr val="accent1"/>
            </a:solidFill>
            <a:ln>
              <a:noFill/>
            </a:ln>
            <a:scene3d>
              <a:camera prst="orthographicFront"/>
              <a:lightRig rig="threePt" dir="t"/>
            </a:scene3d>
            <a:sp3d>
              <a:bevelT/>
            </a:sp3d>
          </p:spPr>
          <p:style>
            <a:lnRef idx="0">
              <a:scrgbClr r="0" g="0" b="0"/>
            </a:lnRef>
            <a:fillRef idx="0">
              <a:scrgbClr r="0" g="0" b="0"/>
            </a:fillRef>
            <a:effectRef idx="0">
              <a:scrgbClr r="0" g="0" b="0"/>
            </a:effectRef>
            <a:fontRef idx="minor">
              <a:schemeClr val="lt1"/>
            </a:fontRef>
          </p:style>
        </p:sp>
        <p:sp>
          <p:nvSpPr>
            <p:cNvPr id="9" name="Rectangle: Rounded Corners 4">
              <a:extLst>
                <a:ext uri="{FF2B5EF4-FFF2-40B4-BE49-F238E27FC236}">
                  <a16:creationId xmlns:a16="http://schemas.microsoft.com/office/drawing/2014/main" id="{ECA22C91-D651-42A2-98B6-C62009F4CCD2}"/>
                </a:ext>
              </a:extLst>
            </p:cNvPr>
            <p:cNvSpPr txBox="1"/>
            <p:nvPr/>
          </p:nvSpPr>
          <p:spPr>
            <a:xfrm>
              <a:off x="1968873" y="183588"/>
              <a:ext cx="1419505" cy="881368"/>
            </a:xfrm>
            <a:prstGeom prst="rect">
              <a:avLst/>
            </a:prstGeom>
            <a:solidFill>
              <a:schemeClr val="accent1"/>
            </a:solidFill>
            <a:ln>
              <a:noFill/>
            </a:ln>
            <a:scene3d>
              <a:camera prst="orthographicFront"/>
              <a:lightRig rig="threePt" dir="t"/>
            </a:scene3d>
            <a:sp3d>
              <a:bevelT/>
            </a:sp3d>
          </p:spPr>
          <p:style>
            <a:lnRef idx="0">
              <a:scrgbClr r="0" g="0" b="0"/>
            </a:lnRef>
            <a:fillRef idx="0">
              <a:scrgbClr r="0" g="0" b="0"/>
            </a:fillRef>
            <a:effectRef idx="0">
              <a:scrgbClr r="0" g="0" b="0"/>
            </a:effectRef>
            <a:fontRef idx="minor">
              <a:schemeClr val="lt1"/>
            </a:fontRef>
          </p:style>
          <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2000" kern="1200" dirty="0"/>
                <a:t>+ - + - + - + - + </a:t>
              </a:r>
              <a:r>
                <a:rPr lang="en-US" sz="2000" dirty="0"/>
                <a:t>- + - + - + -</a:t>
              </a:r>
              <a:endParaRPr lang="en-US" sz="2000" kern="1200" dirty="0"/>
            </a:p>
          </p:txBody>
        </p:sp>
      </p:grpSp>
      <p:sp>
        <p:nvSpPr>
          <p:cNvPr id="10" name="TextBox 9">
            <a:extLst>
              <a:ext uri="{FF2B5EF4-FFF2-40B4-BE49-F238E27FC236}">
                <a16:creationId xmlns:a16="http://schemas.microsoft.com/office/drawing/2014/main" id="{B5200517-33ED-4B70-88E5-668CFC21F0D4}"/>
              </a:ext>
            </a:extLst>
          </p:cNvPr>
          <p:cNvSpPr txBox="1"/>
          <p:nvPr/>
        </p:nvSpPr>
        <p:spPr>
          <a:xfrm>
            <a:off x="2541496" y="4700466"/>
            <a:ext cx="1178721" cy="369332"/>
          </a:xfrm>
          <a:prstGeom prst="rect">
            <a:avLst/>
          </a:prstGeom>
          <a:noFill/>
        </p:spPr>
        <p:txBody>
          <a:bodyPr wrap="none" rtlCol="0">
            <a:spAutoFit/>
          </a:bodyPr>
          <a:lstStyle/>
          <a:p>
            <a:r>
              <a:rPr lang="en-US" dirty="0"/>
              <a:t>Pure Node</a:t>
            </a:r>
          </a:p>
        </p:txBody>
      </p:sp>
      <p:sp>
        <p:nvSpPr>
          <p:cNvPr id="11" name="TextBox 10">
            <a:extLst>
              <a:ext uri="{FF2B5EF4-FFF2-40B4-BE49-F238E27FC236}">
                <a16:creationId xmlns:a16="http://schemas.microsoft.com/office/drawing/2014/main" id="{38E196E4-1F9E-4475-961E-CB091409C9B6}"/>
              </a:ext>
            </a:extLst>
          </p:cNvPr>
          <p:cNvSpPr txBox="1"/>
          <p:nvPr/>
        </p:nvSpPr>
        <p:spPr>
          <a:xfrm>
            <a:off x="6921293" y="4659793"/>
            <a:ext cx="1423980" cy="369332"/>
          </a:xfrm>
          <a:prstGeom prst="rect">
            <a:avLst/>
          </a:prstGeom>
          <a:noFill/>
        </p:spPr>
        <p:txBody>
          <a:bodyPr wrap="none" rtlCol="0">
            <a:spAutoFit/>
          </a:bodyPr>
          <a:lstStyle/>
          <a:p>
            <a:r>
              <a:rPr lang="en-US" dirty="0"/>
              <a:t>Impure Node</a:t>
            </a:r>
          </a:p>
        </p:txBody>
      </p:sp>
      <mc:AlternateContent xmlns:mc="http://schemas.openxmlformats.org/markup-compatibility/2006">
        <mc:Choice xmlns:p14="http://schemas.microsoft.com/office/powerpoint/2010/main" Requires="p14">
          <p:contentPart p14:bwMode="auto" r:id="rId2">
            <p14:nvContentPartPr>
              <p14:cNvPr id="13" name="Ink 12">
                <a:extLst>
                  <a:ext uri="{FF2B5EF4-FFF2-40B4-BE49-F238E27FC236}">
                    <a16:creationId xmlns:a16="http://schemas.microsoft.com/office/drawing/2014/main" id="{EB94105A-9F5D-BD5C-409E-A9972C769EDF}"/>
                  </a:ext>
                </a:extLst>
              </p14:cNvPr>
              <p14:cNvContentPartPr/>
              <p14:nvPr/>
            </p14:nvContentPartPr>
            <p14:xfrm>
              <a:off x="2074680" y="320040"/>
              <a:ext cx="9536040" cy="6009480"/>
            </p14:xfrm>
          </p:contentPart>
        </mc:Choice>
        <mc:Fallback>
          <p:pic>
            <p:nvPicPr>
              <p:cNvPr id="13" name="Ink 12">
                <a:extLst>
                  <a:ext uri="{FF2B5EF4-FFF2-40B4-BE49-F238E27FC236}">
                    <a16:creationId xmlns:a16="http://schemas.microsoft.com/office/drawing/2014/main" id="{EB94105A-9F5D-BD5C-409E-A9972C769EDF}"/>
                  </a:ext>
                </a:extLst>
              </p:cNvPr>
              <p:cNvPicPr/>
              <p:nvPr/>
            </p:nvPicPr>
            <p:blipFill>
              <a:blip r:embed="rId3"/>
              <a:stretch>
                <a:fillRect/>
              </a:stretch>
            </p:blipFill>
            <p:spPr>
              <a:xfrm>
                <a:off x="2065320" y="310680"/>
                <a:ext cx="9554760" cy="6028200"/>
              </a:xfrm>
              <a:prstGeom prst="rect">
                <a:avLst/>
              </a:prstGeom>
            </p:spPr>
          </p:pic>
        </mc:Fallback>
      </mc:AlternateContent>
    </p:spTree>
    <p:extLst>
      <p:ext uri="{BB962C8B-B14F-4D97-AF65-F5344CB8AC3E}">
        <p14:creationId xmlns:p14="http://schemas.microsoft.com/office/powerpoint/2010/main" val="4830964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DC2BEC-47AF-44BB-B00F-BCB5CA7C1F48}"/>
              </a:ext>
            </a:extLst>
          </p:cNvPr>
          <p:cNvSpPr>
            <a:spLocks noGrp="1"/>
          </p:cNvSpPr>
          <p:nvPr>
            <p:ph type="title"/>
          </p:nvPr>
        </p:nvSpPr>
        <p:spPr/>
        <p:txBody>
          <a:bodyPr/>
          <a:lstStyle/>
          <a:p>
            <a:r>
              <a:rPr lang="en-US" dirty="0"/>
              <a:t>Steps to calculate Entropy</a:t>
            </a:r>
          </a:p>
        </p:txBody>
      </p:sp>
      <p:sp>
        <p:nvSpPr>
          <p:cNvPr id="3" name="Content Placeholder 2">
            <a:extLst>
              <a:ext uri="{FF2B5EF4-FFF2-40B4-BE49-F238E27FC236}">
                <a16:creationId xmlns:a16="http://schemas.microsoft.com/office/drawing/2014/main" id="{14CEF652-79F5-44DA-AAFC-245E5DC2075E}"/>
              </a:ext>
            </a:extLst>
          </p:cNvPr>
          <p:cNvSpPr>
            <a:spLocks noGrp="1"/>
          </p:cNvSpPr>
          <p:nvPr>
            <p:ph idx="1"/>
          </p:nvPr>
        </p:nvSpPr>
        <p:spPr/>
        <p:txBody>
          <a:bodyPr/>
          <a:lstStyle/>
          <a:p>
            <a:r>
              <a:rPr lang="en-US" dirty="0"/>
              <a:t>Step 1: Calculate Entropy of each </a:t>
            </a:r>
            <a:r>
              <a:rPr lang="en-US" dirty="0" err="1"/>
              <a:t>subnode</a:t>
            </a:r>
            <a:endParaRPr lang="en-US" dirty="0"/>
          </a:p>
          <a:p>
            <a:endParaRPr lang="en-US" dirty="0"/>
          </a:p>
          <a:p>
            <a:r>
              <a:rPr lang="en-US" sz="2200" i="1" dirty="0"/>
              <a:t>(Note: the log is to the base 2)</a:t>
            </a:r>
          </a:p>
          <a:p>
            <a:r>
              <a:rPr lang="en-US" sz="2200" i="1" dirty="0"/>
              <a:t>Use this link for it: https://www.omnicalculator.com/math/log-2</a:t>
            </a:r>
          </a:p>
          <a:p>
            <a:endParaRPr lang="en-US" dirty="0"/>
          </a:p>
          <a:p>
            <a:r>
              <a:rPr lang="en-US" dirty="0"/>
              <a:t>Step 2: Calculate Weighted Entropy of the entire split</a:t>
            </a:r>
          </a:p>
          <a:p>
            <a:endParaRPr lang="en-US" dirty="0"/>
          </a:p>
        </p:txBody>
      </p:sp>
      <p:graphicFrame>
        <p:nvGraphicFramePr>
          <p:cNvPr id="4" name="Object 3">
            <a:extLst>
              <a:ext uri="{FF2B5EF4-FFF2-40B4-BE49-F238E27FC236}">
                <a16:creationId xmlns:a16="http://schemas.microsoft.com/office/drawing/2014/main" id="{A92667A2-5388-417C-A59B-B879B7477C1B}"/>
              </a:ext>
            </a:extLst>
          </p:cNvPr>
          <p:cNvGraphicFramePr>
            <a:graphicFrameLocks noChangeAspect="1"/>
          </p:cNvGraphicFramePr>
          <p:nvPr>
            <p:extLst>
              <p:ext uri="{D42A27DB-BD31-4B8C-83A1-F6EECF244321}">
                <p14:modId xmlns:p14="http://schemas.microsoft.com/office/powerpoint/2010/main" val="3282971151"/>
              </p:ext>
            </p:extLst>
          </p:nvPr>
        </p:nvGraphicFramePr>
        <p:xfrm>
          <a:off x="2502013" y="2361460"/>
          <a:ext cx="4928473" cy="553761"/>
        </p:xfrm>
        <a:graphic>
          <a:graphicData uri="http://schemas.openxmlformats.org/presentationml/2006/ole">
            <mc:AlternateContent xmlns:mc="http://schemas.openxmlformats.org/markup-compatibility/2006">
              <mc:Choice xmlns:v="urn:schemas-microsoft-com:vml" Requires="v">
                <p:oleObj name="Equation" r:id="rId2" imgW="2260440" imgH="253800" progId="Equation.DSMT4">
                  <p:embed/>
                </p:oleObj>
              </mc:Choice>
              <mc:Fallback>
                <p:oleObj name="Equation" r:id="rId2" imgW="2260440" imgH="253800" progId="Equation.DSMT4">
                  <p:embed/>
                  <p:pic>
                    <p:nvPicPr>
                      <p:cNvPr id="0" name=""/>
                      <p:cNvPicPr/>
                      <p:nvPr/>
                    </p:nvPicPr>
                    <p:blipFill>
                      <a:blip r:embed="rId3"/>
                      <a:stretch>
                        <a:fillRect/>
                      </a:stretch>
                    </p:blipFill>
                    <p:spPr>
                      <a:xfrm>
                        <a:off x="2502013" y="2361460"/>
                        <a:ext cx="4928473" cy="553761"/>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4">
            <p14:nvContentPartPr>
              <p14:cNvPr id="7" name="Ink 6">
                <a:extLst>
                  <a:ext uri="{FF2B5EF4-FFF2-40B4-BE49-F238E27FC236}">
                    <a16:creationId xmlns:a16="http://schemas.microsoft.com/office/drawing/2014/main" id="{3FE321AF-11C3-0A13-120B-076F0F0ADBF6}"/>
                  </a:ext>
                </a:extLst>
              </p14:cNvPr>
              <p14:cNvContentPartPr/>
              <p14:nvPr/>
            </p14:nvContentPartPr>
            <p14:xfrm>
              <a:off x="2310120" y="2111040"/>
              <a:ext cx="5306040" cy="2552040"/>
            </p14:xfrm>
          </p:contentPart>
        </mc:Choice>
        <mc:Fallback>
          <p:pic>
            <p:nvPicPr>
              <p:cNvPr id="7" name="Ink 6">
                <a:extLst>
                  <a:ext uri="{FF2B5EF4-FFF2-40B4-BE49-F238E27FC236}">
                    <a16:creationId xmlns:a16="http://schemas.microsoft.com/office/drawing/2014/main" id="{3FE321AF-11C3-0A13-120B-076F0F0ADBF6}"/>
                  </a:ext>
                </a:extLst>
              </p:cNvPr>
              <p:cNvPicPr/>
              <p:nvPr/>
            </p:nvPicPr>
            <p:blipFill>
              <a:blip r:embed="rId5"/>
              <a:stretch>
                <a:fillRect/>
              </a:stretch>
            </p:blipFill>
            <p:spPr>
              <a:xfrm>
                <a:off x="2300760" y="2101680"/>
                <a:ext cx="5324760" cy="2570760"/>
              </a:xfrm>
              <a:prstGeom prst="rect">
                <a:avLst/>
              </a:prstGeom>
            </p:spPr>
          </p:pic>
        </mc:Fallback>
      </mc:AlternateContent>
    </p:spTree>
    <p:extLst>
      <p:ext uri="{BB962C8B-B14F-4D97-AF65-F5344CB8AC3E}">
        <p14:creationId xmlns:p14="http://schemas.microsoft.com/office/powerpoint/2010/main" val="12377754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542CFF71-413D-4069-BCD9-A3341A5597EA}"/>
              </a:ext>
            </a:extLst>
          </p:cNvPr>
          <p:cNvSpPr txBox="1">
            <a:spLocks/>
          </p:cNvSpPr>
          <p:nvPr/>
        </p:nvSpPr>
        <p:spPr>
          <a:xfrm>
            <a:off x="776056" y="29861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Entropy Calculation for split by performance</a:t>
            </a:r>
          </a:p>
        </p:txBody>
      </p:sp>
      <p:sp>
        <p:nvSpPr>
          <p:cNvPr id="5" name="Content Placeholder 2">
            <a:extLst>
              <a:ext uri="{FF2B5EF4-FFF2-40B4-BE49-F238E27FC236}">
                <a16:creationId xmlns:a16="http://schemas.microsoft.com/office/drawing/2014/main" id="{B49D0E33-68B7-4C71-AAFA-EB5D40ED0A53}"/>
              </a:ext>
            </a:extLst>
          </p:cNvPr>
          <p:cNvSpPr txBox="1">
            <a:spLocks/>
          </p:cNvSpPr>
          <p:nvPr/>
        </p:nvSpPr>
        <p:spPr>
          <a:xfrm>
            <a:off x="594804" y="4652320"/>
            <a:ext cx="2254928" cy="18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a:t>Total = 14</a:t>
            </a:r>
          </a:p>
          <a:p>
            <a:r>
              <a:rPr lang="en-US" sz="1800"/>
              <a:t>Play cricket = 8</a:t>
            </a:r>
          </a:p>
          <a:p>
            <a:r>
              <a:rPr lang="en-US" sz="1800"/>
              <a:t>Not play cricket = 6</a:t>
            </a:r>
          </a:p>
          <a:p>
            <a:r>
              <a:rPr lang="en-US" sz="1800"/>
              <a:t>P(+) = 8/14 = 0.57</a:t>
            </a:r>
          </a:p>
          <a:p>
            <a:r>
              <a:rPr lang="en-US" sz="1800"/>
              <a:t>P(-) = 6/14 = 0.43</a:t>
            </a:r>
            <a:endParaRPr lang="en-US" sz="1800" dirty="0"/>
          </a:p>
        </p:txBody>
      </p:sp>
      <p:graphicFrame>
        <p:nvGraphicFramePr>
          <p:cNvPr id="6" name="Content Placeholder 3">
            <a:extLst>
              <a:ext uri="{FF2B5EF4-FFF2-40B4-BE49-F238E27FC236}">
                <a16:creationId xmlns:a16="http://schemas.microsoft.com/office/drawing/2014/main" id="{D0D00A7A-664A-4534-BA62-08C093614D59}"/>
              </a:ext>
            </a:extLst>
          </p:cNvPr>
          <p:cNvGraphicFramePr>
            <a:graphicFrameLocks/>
          </p:cNvGraphicFramePr>
          <p:nvPr>
            <p:extLst>
              <p:ext uri="{D42A27DB-BD31-4B8C-83A1-F6EECF244321}">
                <p14:modId xmlns:p14="http://schemas.microsoft.com/office/powerpoint/2010/main" val="4203325005"/>
              </p:ext>
            </p:extLst>
          </p:nvPr>
        </p:nvGraphicFramePr>
        <p:xfrm>
          <a:off x="363983" y="1757779"/>
          <a:ext cx="5193437" cy="245792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TextBox 6">
            <a:extLst>
              <a:ext uri="{FF2B5EF4-FFF2-40B4-BE49-F238E27FC236}">
                <a16:creationId xmlns:a16="http://schemas.microsoft.com/office/drawing/2014/main" id="{A9CCE912-56C8-4BDE-8664-1907FFC12F56}"/>
              </a:ext>
            </a:extLst>
          </p:cNvPr>
          <p:cNvSpPr txBox="1"/>
          <p:nvPr/>
        </p:nvSpPr>
        <p:spPr>
          <a:xfrm>
            <a:off x="1024174" y="4198723"/>
            <a:ext cx="1585242" cy="369332"/>
          </a:xfrm>
          <a:prstGeom prst="rect">
            <a:avLst/>
          </a:prstGeom>
          <a:noFill/>
        </p:spPr>
        <p:txBody>
          <a:bodyPr wrap="none" rtlCol="0">
            <a:spAutoFit/>
          </a:bodyPr>
          <a:lstStyle/>
          <a:p>
            <a:r>
              <a:rPr lang="en-US" dirty="0"/>
              <a:t>Above Average</a:t>
            </a:r>
          </a:p>
        </p:txBody>
      </p:sp>
      <p:sp>
        <p:nvSpPr>
          <p:cNvPr id="8" name="TextBox 7">
            <a:extLst>
              <a:ext uri="{FF2B5EF4-FFF2-40B4-BE49-F238E27FC236}">
                <a16:creationId xmlns:a16="http://schemas.microsoft.com/office/drawing/2014/main" id="{B94855FB-B058-4DE5-990F-504B1F974728}"/>
              </a:ext>
            </a:extLst>
          </p:cNvPr>
          <p:cNvSpPr txBox="1"/>
          <p:nvPr/>
        </p:nvSpPr>
        <p:spPr>
          <a:xfrm>
            <a:off x="3111906" y="4249344"/>
            <a:ext cx="1571584" cy="369332"/>
          </a:xfrm>
          <a:prstGeom prst="rect">
            <a:avLst/>
          </a:prstGeom>
          <a:noFill/>
        </p:spPr>
        <p:txBody>
          <a:bodyPr wrap="none" rtlCol="0">
            <a:spAutoFit/>
          </a:bodyPr>
          <a:lstStyle/>
          <a:p>
            <a:r>
              <a:rPr lang="en-US" dirty="0"/>
              <a:t>Below Average</a:t>
            </a:r>
          </a:p>
        </p:txBody>
      </p:sp>
      <p:sp>
        <p:nvSpPr>
          <p:cNvPr id="9" name="Content Placeholder 2">
            <a:extLst>
              <a:ext uri="{FF2B5EF4-FFF2-40B4-BE49-F238E27FC236}">
                <a16:creationId xmlns:a16="http://schemas.microsoft.com/office/drawing/2014/main" id="{AC635581-9C02-4F79-A4BE-37F2C3E962F0}"/>
              </a:ext>
            </a:extLst>
          </p:cNvPr>
          <p:cNvSpPr txBox="1">
            <a:spLocks/>
          </p:cNvSpPr>
          <p:nvPr/>
        </p:nvSpPr>
        <p:spPr>
          <a:xfrm>
            <a:off x="2960701" y="4654608"/>
            <a:ext cx="2254928" cy="18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Total = 6</a:t>
            </a:r>
          </a:p>
          <a:p>
            <a:r>
              <a:rPr lang="en-US" sz="1800" dirty="0"/>
              <a:t>Play cricket = 2</a:t>
            </a:r>
          </a:p>
          <a:p>
            <a:r>
              <a:rPr lang="en-US" sz="1800" dirty="0"/>
              <a:t>Not play cricket = 4</a:t>
            </a:r>
          </a:p>
          <a:p>
            <a:r>
              <a:rPr lang="en-US" sz="1800" dirty="0"/>
              <a:t>P(+) = 2/6 = 0.33</a:t>
            </a:r>
          </a:p>
          <a:p>
            <a:r>
              <a:rPr lang="en-US" sz="1800" dirty="0"/>
              <a:t>P(-) = 4/6 = 0.67</a:t>
            </a:r>
          </a:p>
        </p:txBody>
      </p:sp>
      <p:sp>
        <p:nvSpPr>
          <p:cNvPr id="10" name="Content Placeholder 2">
            <a:extLst>
              <a:ext uri="{FF2B5EF4-FFF2-40B4-BE49-F238E27FC236}">
                <a16:creationId xmlns:a16="http://schemas.microsoft.com/office/drawing/2014/main" id="{EF59F086-4794-4994-86DE-62020483ABFA}"/>
              </a:ext>
            </a:extLst>
          </p:cNvPr>
          <p:cNvSpPr txBox="1">
            <a:spLocks/>
          </p:cNvSpPr>
          <p:nvPr/>
        </p:nvSpPr>
        <p:spPr>
          <a:xfrm>
            <a:off x="6096001" y="1690688"/>
            <a:ext cx="5826710" cy="48021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b="1" i="1" u="sng" dirty="0"/>
              <a:t>Step I: ENTROPY calculation of each sub node</a:t>
            </a:r>
          </a:p>
          <a:p>
            <a:endParaRPr lang="en-US" sz="1800" dirty="0"/>
          </a:p>
          <a:p>
            <a:pPr marL="0" indent="0">
              <a:buNone/>
            </a:pPr>
            <a:r>
              <a:rPr lang="en-US" sz="1800" dirty="0"/>
              <a:t>	</a:t>
            </a:r>
          </a:p>
          <a:p>
            <a:pPr marL="0" indent="0">
              <a:buNone/>
            </a:pPr>
            <a:endParaRPr lang="en-US" sz="1800" dirty="0"/>
          </a:p>
          <a:p>
            <a:endParaRPr lang="en-US" sz="1800" b="1" i="1" u="sng" dirty="0"/>
          </a:p>
          <a:p>
            <a:endParaRPr lang="en-US" sz="1800" b="1" i="1" u="sng" dirty="0"/>
          </a:p>
          <a:p>
            <a:endParaRPr lang="en-US" sz="1800" b="1" i="1" u="sng" dirty="0"/>
          </a:p>
          <a:p>
            <a:r>
              <a:rPr lang="en-US" sz="1800" b="1" i="1" u="sng" dirty="0"/>
              <a:t>Step II: Weighted Entropy of entire split</a:t>
            </a:r>
          </a:p>
          <a:p>
            <a:endParaRPr lang="en-US" sz="1800" dirty="0"/>
          </a:p>
        </p:txBody>
      </p:sp>
      <p:graphicFrame>
        <p:nvGraphicFramePr>
          <p:cNvPr id="11" name="Object 10">
            <a:extLst>
              <a:ext uri="{FF2B5EF4-FFF2-40B4-BE49-F238E27FC236}">
                <a16:creationId xmlns:a16="http://schemas.microsoft.com/office/drawing/2014/main" id="{B0B9EFEF-D011-4268-8E87-4132400DF780}"/>
              </a:ext>
            </a:extLst>
          </p:cNvPr>
          <p:cNvGraphicFramePr>
            <a:graphicFrameLocks noChangeAspect="1"/>
          </p:cNvGraphicFramePr>
          <p:nvPr>
            <p:extLst>
              <p:ext uri="{D42A27DB-BD31-4B8C-83A1-F6EECF244321}">
                <p14:modId xmlns:p14="http://schemas.microsoft.com/office/powerpoint/2010/main" val="3390166332"/>
              </p:ext>
            </p:extLst>
          </p:nvPr>
        </p:nvGraphicFramePr>
        <p:xfrm>
          <a:off x="6603877" y="2192423"/>
          <a:ext cx="3649832" cy="328814"/>
        </p:xfrm>
        <a:graphic>
          <a:graphicData uri="http://schemas.openxmlformats.org/presentationml/2006/ole">
            <mc:AlternateContent xmlns:mc="http://schemas.openxmlformats.org/markup-compatibility/2006">
              <mc:Choice xmlns:v="urn:schemas-microsoft-com:vml" Requires="v">
                <p:oleObj name="Equation" r:id="rId7" imgW="2819160" imgH="253800" progId="Equation.DSMT4">
                  <p:embed/>
                </p:oleObj>
              </mc:Choice>
              <mc:Fallback>
                <p:oleObj name="Equation" r:id="rId7" imgW="2819160" imgH="253800" progId="Equation.DSMT4">
                  <p:embed/>
                  <p:pic>
                    <p:nvPicPr>
                      <p:cNvPr id="0" name=""/>
                      <p:cNvPicPr/>
                      <p:nvPr/>
                    </p:nvPicPr>
                    <p:blipFill>
                      <a:blip r:embed="rId8"/>
                      <a:stretch>
                        <a:fillRect/>
                      </a:stretch>
                    </p:blipFill>
                    <p:spPr>
                      <a:xfrm>
                        <a:off x="6603877" y="2192423"/>
                        <a:ext cx="3649832" cy="32881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F8DB58F-4AE9-488A-87E6-E4FA9BB3832E}"/>
              </a:ext>
            </a:extLst>
          </p:cNvPr>
          <p:cNvGraphicFramePr>
            <a:graphicFrameLocks noChangeAspect="1"/>
          </p:cNvGraphicFramePr>
          <p:nvPr>
            <p:extLst>
              <p:ext uri="{D42A27DB-BD31-4B8C-83A1-F6EECF244321}">
                <p14:modId xmlns:p14="http://schemas.microsoft.com/office/powerpoint/2010/main" val="3429773874"/>
              </p:ext>
            </p:extLst>
          </p:nvPr>
        </p:nvGraphicFramePr>
        <p:xfrm>
          <a:off x="6603877" y="3263849"/>
          <a:ext cx="3649832" cy="330302"/>
        </p:xfrm>
        <a:graphic>
          <a:graphicData uri="http://schemas.openxmlformats.org/presentationml/2006/ole">
            <mc:AlternateContent xmlns:mc="http://schemas.openxmlformats.org/markup-compatibility/2006">
              <mc:Choice xmlns:v="urn:schemas-microsoft-com:vml" Requires="v">
                <p:oleObj name="Equation" r:id="rId9" imgW="2806560" imgH="253800" progId="Equation.DSMT4">
                  <p:embed/>
                </p:oleObj>
              </mc:Choice>
              <mc:Fallback>
                <p:oleObj name="Equation" r:id="rId9" imgW="2806560" imgH="253800" progId="Equation.DSMT4">
                  <p:embed/>
                  <p:pic>
                    <p:nvPicPr>
                      <p:cNvPr id="0" name=""/>
                      <p:cNvPicPr/>
                      <p:nvPr/>
                    </p:nvPicPr>
                    <p:blipFill>
                      <a:blip r:embed="rId10"/>
                      <a:stretch>
                        <a:fillRect/>
                      </a:stretch>
                    </p:blipFill>
                    <p:spPr>
                      <a:xfrm>
                        <a:off x="6603877" y="3263849"/>
                        <a:ext cx="3649832" cy="33030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9F00F08-14ED-4E9C-94F2-E2A7FCE444F6}"/>
              </a:ext>
            </a:extLst>
          </p:cNvPr>
          <p:cNvGraphicFramePr>
            <a:graphicFrameLocks noChangeAspect="1"/>
          </p:cNvGraphicFramePr>
          <p:nvPr>
            <p:extLst>
              <p:ext uri="{D42A27DB-BD31-4B8C-83A1-F6EECF244321}">
                <p14:modId xmlns:p14="http://schemas.microsoft.com/office/powerpoint/2010/main" val="3181676245"/>
              </p:ext>
            </p:extLst>
          </p:nvPr>
        </p:nvGraphicFramePr>
        <p:xfrm>
          <a:off x="6603877" y="2638543"/>
          <a:ext cx="4504752" cy="328814"/>
        </p:xfrm>
        <a:graphic>
          <a:graphicData uri="http://schemas.openxmlformats.org/presentationml/2006/ole">
            <mc:AlternateContent xmlns:mc="http://schemas.openxmlformats.org/markup-compatibility/2006">
              <mc:Choice xmlns:v="urn:schemas-microsoft-com:vml" Requires="v">
                <p:oleObj name="Equation" r:id="rId11" imgW="3479760" imgH="253800" progId="Equation.DSMT4">
                  <p:embed/>
                </p:oleObj>
              </mc:Choice>
              <mc:Fallback>
                <p:oleObj name="Equation" r:id="rId11" imgW="3479760" imgH="253800" progId="Equation.DSMT4">
                  <p:embed/>
                  <p:pic>
                    <p:nvPicPr>
                      <p:cNvPr id="0" name=""/>
                      <p:cNvPicPr/>
                      <p:nvPr/>
                    </p:nvPicPr>
                    <p:blipFill>
                      <a:blip r:embed="rId12"/>
                      <a:stretch>
                        <a:fillRect/>
                      </a:stretch>
                    </p:blipFill>
                    <p:spPr>
                      <a:xfrm>
                        <a:off x="6603877" y="2638543"/>
                        <a:ext cx="4504752" cy="32881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AE4AEA9-53DE-40A6-8AB3-7F3E99A13E2E}"/>
              </a:ext>
            </a:extLst>
          </p:cNvPr>
          <p:cNvGraphicFramePr>
            <a:graphicFrameLocks noChangeAspect="1"/>
          </p:cNvGraphicFramePr>
          <p:nvPr>
            <p:extLst>
              <p:ext uri="{D42A27DB-BD31-4B8C-83A1-F6EECF244321}">
                <p14:modId xmlns:p14="http://schemas.microsoft.com/office/powerpoint/2010/main" val="1353657408"/>
              </p:ext>
            </p:extLst>
          </p:nvPr>
        </p:nvGraphicFramePr>
        <p:xfrm>
          <a:off x="6603877" y="3660660"/>
          <a:ext cx="4351168" cy="329634"/>
        </p:xfrm>
        <a:graphic>
          <a:graphicData uri="http://schemas.openxmlformats.org/presentationml/2006/ole">
            <mc:AlternateContent xmlns:mc="http://schemas.openxmlformats.org/markup-compatibility/2006">
              <mc:Choice xmlns:v="urn:schemas-microsoft-com:vml" Requires="v">
                <p:oleObj name="Equation" r:id="rId13" imgW="3352680" imgH="253800" progId="Equation.DSMT4">
                  <p:embed/>
                </p:oleObj>
              </mc:Choice>
              <mc:Fallback>
                <p:oleObj name="Equation" r:id="rId13" imgW="3352680" imgH="253800" progId="Equation.DSMT4">
                  <p:embed/>
                  <p:pic>
                    <p:nvPicPr>
                      <p:cNvPr id="0" name=""/>
                      <p:cNvPicPr/>
                      <p:nvPr/>
                    </p:nvPicPr>
                    <p:blipFill>
                      <a:blip r:embed="rId14"/>
                      <a:stretch>
                        <a:fillRect/>
                      </a:stretch>
                    </p:blipFill>
                    <p:spPr>
                      <a:xfrm>
                        <a:off x="6603877" y="3660660"/>
                        <a:ext cx="4351168" cy="32963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A46C4CA-A96E-4211-9E43-02BE978AFE6A}"/>
              </a:ext>
            </a:extLst>
          </p:cNvPr>
          <p:cNvGraphicFramePr>
            <a:graphicFrameLocks noChangeAspect="1"/>
          </p:cNvGraphicFramePr>
          <p:nvPr>
            <p:extLst>
              <p:ext uri="{D42A27DB-BD31-4B8C-83A1-F6EECF244321}">
                <p14:modId xmlns:p14="http://schemas.microsoft.com/office/powerpoint/2010/main" val="1341374324"/>
              </p:ext>
            </p:extLst>
          </p:nvPr>
        </p:nvGraphicFramePr>
        <p:xfrm>
          <a:off x="5982622" y="4940617"/>
          <a:ext cx="6053467" cy="266086"/>
        </p:xfrm>
        <a:graphic>
          <a:graphicData uri="http://schemas.openxmlformats.org/presentationml/2006/ole">
            <mc:AlternateContent xmlns:mc="http://schemas.openxmlformats.org/markup-compatibility/2006">
              <mc:Choice xmlns:v="urn:schemas-microsoft-com:vml" Requires="v">
                <p:oleObj name="Equation" r:id="rId15" imgW="4622760" imgH="203040" progId="Equation.DSMT4">
                  <p:embed/>
                </p:oleObj>
              </mc:Choice>
              <mc:Fallback>
                <p:oleObj name="Equation" r:id="rId15" imgW="4622760" imgH="203040" progId="Equation.DSMT4">
                  <p:embed/>
                  <p:pic>
                    <p:nvPicPr>
                      <p:cNvPr id="0" name=""/>
                      <p:cNvPicPr/>
                      <p:nvPr/>
                    </p:nvPicPr>
                    <p:blipFill>
                      <a:blip r:embed="rId16"/>
                      <a:stretch>
                        <a:fillRect/>
                      </a:stretch>
                    </p:blipFill>
                    <p:spPr>
                      <a:xfrm>
                        <a:off x="5982622" y="4940617"/>
                        <a:ext cx="6053467" cy="266086"/>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1F7D560-DEF9-4DFD-9A35-746D0F456D5C}"/>
              </a:ext>
            </a:extLst>
          </p:cNvPr>
          <p:cNvGraphicFramePr>
            <a:graphicFrameLocks noChangeAspect="1"/>
          </p:cNvGraphicFramePr>
          <p:nvPr>
            <p:extLst>
              <p:ext uri="{D42A27DB-BD31-4B8C-83A1-F6EECF244321}">
                <p14:modId xmlns:p14="http://schemas.microsoft.com/office/powerpoint/2010/main" val="4271317258"/>
              </p:ext>
            </p:extLst>
          </p:nvPr>
        </p:nvGraphicFramePr>
        <p:xfrm>
          <a:off x="5989622" y="5343461"/>
          <a:ext cx="5425184" cy="555052"/>
        </p:xfrm>
        <a:graphic>
          <a:graphicData uri="http://schemas.openxmlformats.org/presentationml/2006/ole">
            <mc:AlternateContent xmlns:mc="http://schemas.openxmlformats.org/markup-compatibility/2006">
              <mc:Choice xmlns:v="urn:schemas-microsoft-com:vml" Requires="v">
                <p:oleObj name="Equation" r:id="rId17" imgW="3848040" imgH="393480" progId="Equation.DSMT4">
                  <p:embed/>
                </p:oleObj>
              </mc:Choice>
              <mc:Fallback>
                <p:oleObj name="Equation" r:id="rId17" imgW="3848040" imgH="393480" progId="Equation.DSMT4">
                  <p:embed/>
                  <p:pic>
                    <p:nvPicPr>
                      <p:cNvPr id="0" name=""/>
                      <p:cNvPicPr/>
                      <p:nvPr/>
                    </p:nvPicPr>
                    <p:blipFill>
                      <a:blip r:embed="rId18"/>
                      <a:stretch>
                        <a:fillRect/>
                      </a:stretch>
                    </p:blipFill>
                    <p:spPr>
                      <a:xfrm>
                        <a:off x="5989622" y="5343461"/>
                        <a:ext cx="5425184" cy="555052"/>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19">
            <p14:nvContentPartPr>
              <p14:cNvPr id="3" name="Ink 2">
                <a:extLst>
                  <a:ext uri="{FF2B5EF4-FFF2-40B4-BE49-F238E27FC236}">
                    <a16:creationId xmlns:a16="http://schemas.microsoft.com/office/drawing/2014/main" id="{38F6038B-4442-BE7E-B282-4EF8AFFBCC6D}"/>
                  </a:ext>
                </a:extLst>
              </p14:cNvPr>
              <p14:cNvContentPartPr/>
              <p14:nvPr/>
            </p14:nvContentPartPr>
            <p14:xfrm>
              <a:off x="551160" y="2160000"/>
              <a:ext cx="10981080" cy="4354200"/>
            </p14:xfrm>
          </p:contentPart>
        </mc:Choice>
        <mc:Fallback>
          <p:pic>
            <p:nvPicPr>
              <p:cNvPr id="3" name="Ink 2">
                <a:extLst>
                  <a:ext uri="{FF2B5EF4-FFF2-40B4-BE49-F238E27FC236}">
                    <a16:creationId xmlns:a16="http://schemas.microsoft.com/office/drawing/2014/main" id="{38F6038B-4442-BE7E-B282-4EF8AFFBCC6D}"/>
                  </a:ext>
                </a:extLst>
              </p:cNvPr>
              <p:cNvPicPr/>
              <p:nvPr/>
            </p:nvPicPr>
            <p:blipFill>
              <a:blip r:embed="rId20"/>
              <a:stretch>
                <a:fillRect/>
              </a:stretch>
            </p:blipFill>
            <p:spPr>
              <a:xfrm>
                <a:off x="541800" y="2150640"/>
                <a:ext cx="10999800" cy="4372920"/>
              </a:xfrm>
              <a:prstGeom prst="rect">
                <a:avLst/>
              </a:prstGeom>
            </p:spPr>
          </p:pic>
        </mc:Fallback>
      </mc:AlternateContent>
    </p:spTree>
    <p:extLst>
      <p:ext uri="{BB962C8B-B14F-4D97-AF65-F5344CB8AC3E}">
        <p14:creationId xmlns:p14="http://schemas.microsoft.com/office/powerpoint/2010/main" val="15054111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3F393459-CFBA-4447-9826-2C6633898F14}"/>
              </a:ext>
            </a:extLst>
          </p:cNvPr>
          <p:cNvSpPr>
            <a:spLocks noGrp="1"/>
          </p:cNvSpPr>
          <p:nvPr>
            <p:ph type="title"/>
          </p:nvPr>
        </p:nvSpPr>
        <p:spPr>
          <a:xfrm>
            <a:off x="838200" y="365125"/>
            <a:ext cx="10515600" cy="1325563"/>
          </a:xfrm>
        </p:spPr>
        <p:txBody>
          <a:bodyPr>
            <a:normAutofit/>
          </a:bodyPr>
          <a:lstStyle/>
          <a:p>
            <a:r>
              <a:rPr lang="en-US" sz="3500" b="1" dirty="0"/>
              <a:t>Entropy Calculation for split by class</a:t>
            </a:r>
            <a:endParaRPr lang="en-US" sz="3500" dirty="0"/>
          </a:p>
        </p:txBody>
      </p:sp>
      <p:graphicFrame>
        <p:nvGraphicFramePr>
          <p:cNvPr id="5" name="Content Placeholder 3">
            <a:extLst>
              <a:ext uri="{FF2B5EF4-FFF2-40B4-BE49-F238E27FC236}">
                <a16:creationId xmlns:a16="http://schemas.microsoft.com/office/drawing/2014/main" id="{9835ED6D-811B-487E-8591-26852D3948B6}"/>
              </a:ext>
            </a:extLst>
          </p:cNvPr>
          <p:cNvGraphicFramePr>
            <a:graphicFrameLocks/>
          </p:cNvGraphicFramePr>
          <p:nvPr>
            <p:extLst>
              <p:ext uri="{D42A27DB-BD31-4B8C-83A1-F6EECF244321}">
                <p14:modId xmlns:p14="http://schemas.microsoft.com/office/powerpoint/2010/main" val="164328266"/>
              </p:ext>
            </p:extLst>
          </p:nvPr>
        </p:nvGraphicFramePr>
        <p:xfrm>
          <a:off x="195309" y="1544714"/>
          <a:ext cx="4838316" cy="23425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a:extLst>
              <a:ext uri="{FF2B5EF4-FFF2-40B4-BE49-F238E27FC236}">
                <a16:creationId xmlns:a16="http://schemas.microsoft.com/office/drawing/2014/main" id="{06FBF133-AA4F-466E-BDD8-C8E0358F2069}"/>
              </a:ext>
            </a:extLst>
          </p:cNvPr>
          <p:cNvSpPr txBox="1"/>
          <p:nvPr/>
        </p:nvSpPr>
        <p:spPr>
          <a:xfrm>
            <a:off x="1240454" y="3928022"/>
            <a:ext cx="1085496" cy="369332"/>
          </a:xfrm>
          <a:prstGeom prst="rect">
            <a:avLst/>
          </a:prstGeom>
          <a:noFill/>
        </p:spPr>
        <p:txBody>
          <a:bodyPr wrap="square" rtlCol="0">
            <a:spAutoFit/>
          </a:bodyPr>
          <a:lstStyle/>
          <a:p>
            <a:r>
              <a:rPr lang="en-US" dirty="0"/>
              <a:t>Class IX</a:t>
            </a:r>
          </a:p>
        </p:txBody>
      </p:sp>
      <p:sp>
        <p:nvSpPr>
          <p:cNvPr id="7" name="TextBox 6">
            <a:extLst>
              <a:ext uri="{FF2B5EF4-FFF2-40B4-BE49-F238E27FC236}">
                <a16:creationId xmlns:a16="http://schemas.microsoft.com/office/drawing/2014/main" id="{A2CFED9E-E274-4729-8883-F5E274E19FB0}"/>
              </a:ext>
            </a:extLst>
          </p:cNvPr>
          <p:cNvSpPr txBox="1"/>
          <p:nvPr/>
        </p:nvSpPr>
        <p:spPr>
          <a:xfrm>
            <a:off x="3073970" y="3901530"/>
            <a:ext cx="1085496" cy="369332"/>
          </a:xfrm>
          <a:prstGeom prst="rect">
            <a:avLst/>
          </a:prstGeom>
          <a:noFill/>
        </p:spPr>
        <p:txBody>
          <a:bodyPr wrap="square" rtlCol="0">
            <a:spAutoFit/>
          </a:bodyPr>
          <a:lstStyle/>
          <a:p>
            <a:r>
              <a:rPr lang="en-US" dirty="0"/>
              <a:t>Class X</a:t>
            </a:r>
          </a:p>
        </p:txBody>
      </p:sp>
      <p:sp>
        <p:nvSpPr>
          <p:cNvPr id="8" name="Content Placeholder 2">
            <a:extLst>
              <a:ext uri="{FF2B5EF4-FFF2-40B4-BE49-F238E27FC236}">
                <a16:creationId xmlns:a16="http://schemas.microsoft.com/office/drawing/2014/main" id="{316B87FA-28E6-4E96-ABDE-029C6B2BF23B}"/>
              </a:ext>
            </a:extLst>
          </p:cNvPr>
          <p:cNvSpPr>
            <a:spLocks noGrp="1"/>
          </p:cNvSpPr>
          <p:nvPr>
            <p:ph idx="1"/>
          </p:nvPr>
        </p:nvSpPr>
        <p:spPr>
          <a:xfrm>
            <a:off x="655738" y="4393008"/>
            <a:ext cx="2254928" cy="1840555"/>
          </a:xfrm>
        </p:spPr>
        <p:txBody>
          <a:bodyPr>
            <a:normAutofit/>
          </a:bodyPr>
          <a:lstStyle/>
          <a:p>
            <a:r>
              <a:rPr lang="en-US" sz="1800" dirty="0"/>
              <a:t>Total = 10</a:t>
            </a:r>
          </a:p>
          <a:p>
            <a:r>
              <a:rPr lang="en-US" sz="1800" dirty="0"/>
              <a:t>Play cricket =  8</a:t>
            </a:r>
          </a:p>
          <a:p>
            <a:r>
              <a:rPr lang="en-US" sz="1800" dirty="0"/>
              <a:t>Not play cricket = 2</a:t>
            </a:r>
          </a:p>
          <a:p>
            <a:r>
              <a:rPr lang="en-US" sz="1800" dirty="0"/>
              <a:t>P(+) = 0.8</a:t>
            </a:r>
          </a:p>
          <a:p>
            <a:r>
              <a:rPr lang="en-US" sz="1800" dirty="0"/>
              <a:t>P(-) = 0.2</a:t>
            </a:r>
          </a:p>
        </p:txBody>
      </p:sp>
      <p:sp>
        <p:nvSpPr>
          <p:cNvPr id="9" name="Content Placeholder 2">
            <a:extLst>
              <a:ext uri="{FF2B5EF4-FFF2-40B4-BE49-F238E27FC236}">
                <a16:creationId xmlns:a16="http://schemas.microsoft.com/office/drawing/2014/main" id="{D9E2DEFC-33CC-411A-8D1F-4DF0CD7888C0}"/>
              </a:ext>
            </a:extLst>
          </p:cNvPr>
          <p:cNvSpPr txBox="1">
            <a:spLocks/>
          </p:cNvSpPr>
          <p:nvPr/>
        </p:nvSpPr>
        <p:spPr>
          <a:xfrm>
            <a:off x="2914172" y="4366516"/>
            <a:ext cx="2254928" cy="18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Total = 10</a:t>
            </a:r>
          </a:p>
          <a:p>
            <a:r>
              <a:rPr lang="en-US" sz="1800" dirty="0"/>
              <a:t>Play cricket = 2</a:t>
            </a:r>
          </a:p>
          <a:p>
            <a:r>
              <a:rPr lang="en-US" sz="1800" dirty="0"/>
              <a:t>Not play cricket = 8</a:t>
            </a:r>
          </a:p>
          <a:p>
            <a:r>
              <a:rPr lang="en-US" sz="1800" dirty="0"/>
              <a:t>P(+)  = 0.2</a:t>
            </a:r>
          </a:p>
          <a:p>
            <a:r>
              <a:rPr lang="en-US" sz="1800" dirty="0"/>
              <a:t>P(-)  = 0.8</a:t>
            </a:r>
          </a:p>
        </p:txBody>
      </p:sp>
      <p:sp>
        <p:nvSpPr>
          <p:cNvPr id="11" name="Content Placeholder 2">
            <a:extLst>
              <a:ext uri="{FF2B5EF4-FFF2-40B4-BE49-F238E27FC236}">
                <a16:creationId xmlns:a16="http://schemas.microsoft.com/office/drawing/2014/main" id="{7A6CD557-709F-48D3-8EBC-9679DCB8B938}"/>
              </a:ext>
            </a:extLst>
          </p:cNvPr>
          <p:cNvSpPr txBox="1">
            <a:spLocks/>
          </p:cNvSpPr>
          <p:nvPr/>
        </p:nvSpPr>
        <p:spPr>
          <a:xfrm>
            <a:off x="6096001" y="1690688"/>
            <a:ext cx="5826710" cy="48021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b="1" i="1" u="sng" dirty="0"/>
              <a:t>Step I: ENTROPY calculation of each sub node</a:t>
            </a:r>
          </a:p>
          <a:p>
            <a:endParaRPr lang="en-US" sz="1800" dirty="0"/>
          </a:p>
          <a:p>
            <a:pPr marL="0" indent="0">
              <a:buNone/>
            </a:pPr>
            <a:r>
              <a:rPr lang="en-US" sz="1800" dirty="0"/>
              <a:t>	</a:t>
            </a:r>
          </a:p>
          <a:p>
            <a:pPr marL="0" indent="0">
              <a:buNone/>
            </a:pPr>
            <a:endParaRPr lang="en-US" sz="1800" dirty="0"/>
          </a:p>
          <a:p>
            <a:endParaRPr lang="en-US" sz="1800" b="1" i="1" u="sng" dirty="0"/>
          </a:p>
          <a:p>
            <a:endParaRPr lang="en-US" sz="1800" b="1" i="1" u="sng" dirty="0"/>
          </a:p>
          <a:p>
            <a:endParaRPr lang="en-US" sz="1800" b="1" i="1" u="sng" dirty="0"/>
          </a:p>
          <a:p>
            <a:r>
              <a:rPr lang="en-US" sz="1800" b="1" i="1" u="sng" dirty="0"/>
              <a:t>Step II: Weighted Entropy of entire split</a:t>
            </a:r>
          </a:p>
          <a:p>
            <a:endParaRPr lang="en-US" sz="1800" dirty="0"/>
          </a:p>
        </p:txBody>
      </p:sp>
      <p:graphicFrame>
        <p:nvGraphicFramePr>
          <p:cNvPr id="19" name="Object 18">
            <a:extLst>
              <a:ext uri="{FF2B5EF4-FFF2-40B4-BE49-F238E27FC236}">
                <a16:creationId xmlns:a16="http://schemas.microsoft.com/office/drawing/2014/main" id="{5572DD3B-0A7B-4641-A3F2-761C1F0C048B}"/>
              </a:ext>
            </a:extLst>
          </p:cNvPr>
          <p:cNvGraphicFramePr>
            <a:graphicFrameLocks noChangeAspect="1"/>
          </p:cNvGraphicFramePr>
          <p:nvPr>
            <p:extLst>
              <p:ext uri="{D42A27DB-BD31-4B8C-83A1-F6EECF244321}">
                <p14:modId xmlns:p14="http://schemas.microsoft.com/office/powerpoint/2010/main" val="2613783492"/>
              </p:ext>
            </p:extLst>
          </p:nvPr>
        </p:nvGraphicFramePr>
        <p:xfrm>
          <a:off x="6015772" y="2399887"/>
          <a:ext cx="5842140" cy="973690"/>
        </p:xfrm>
        <a:graphic>
          <a:graphicData uri="http://schemas.openxmlformats.org/presentationml/2006/ole">
            <mc:AlternateContent xmlns:mc="http://schemas.openxmlformats.org/markup-compatibility/2006">
              <mc:Choice xmlns:v="urn:schemas-microsoft-com:vml" Requires="v">
                <p:oleObj name="Equation" r:id="rId7" imgW="3047760" imgH="507960" progId="Equation.DSMT4">
                  <p:embed/>
                </p:oleObj>
              </mc:Choice>
              <mc:Fallback>
                <p:oleObj name="Equation" r:id="rId7" imgW="3047760" imgH="507960" progId="Equation.DSMT4">
                  <p:embed/>
                  <p:pic>
                    <p:nvPicPr>
                      <p:cNvPr id="0" name=""/>
                      <p:cNvPicPr/>
                      <p:nvPr/>
                    </p:nvPicPr>
                    <p:blipFill>
                      <a:blip r:embed="rId8"/>
                      <a:stretch>
                        <a:fillRect/>
                      </a:stretch>
                    </p:blipFill>
                    <p:spPr>
                      <a:xfrm>
                        <a:off x="6015772" y="2399887"/>
                        <a:ext cx="5842140" cy="97369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DDC6C71-A9F8-4128-AC6C-49BAAB5AE0EC}"/>
              </a:ext>
            </a:extLst>
          </p:cNvPr>
          <p:cNvGraphicFramePr>
            <a:graphicFrameLocks noChangeAspect="1"/>
          </p:cNvGraphicFramePr>
          <p:nvPr>
            <p:extLst>
              <p:ext uri="{D42A27DB-BD31-4B8C-83A1-F6EECF244321}">
                <p14:modId xmlns:p14="http://schemas.microsoft.com/office/powerpoint/2010/main" val="3874519555"/>
              </p:ext>
            </p:extLst>
          </p:nvPr>
        </p:nvGraphicFramePr>
        <p:xfrm>
          <a:off x="6404313" y="4970462"/>
          <a:ext cx="5090851" cy="578082"/>
        </p:xfrm>
        <a:graphic>
          <a:graphicData uri="http://schemas.openxmlformats.org/presentationml/2006/ole">
            <mc:AlternateContent xmlns:mc="http://schemas.openxmlformats.org/markup-compatibility/2006">
              <mc:Choice xmlns:v="urn:schemas-microsoft-com:vml" Requires="v">
                <p:oleObj name="Equation" r:id="rId9" imgW="3466800" imgH="393480" progId="Equation.DSMT4">
                  <p:embed/>
                </p:oleObj>
              </mc:Choice>
              <mc:Fallback>
                <p:oleObj name="Equation" r:id="rId9" imgW="3466800" imgH="393480" progId="Equation.DSMT4">
                  <p:embed/>
                  <p:pic>
                    <p:nvPicPr>
                      <p:cNvPr id="0" name=""/>
                      <p:cNvPicPr/>
                      <p:nvPr/>
                    </p:nvPicPr>
                    <p:blipFill>
                      <a:blip r:embed="rId10"/>
                      <a:stretch>
                        <a:fillRect/>
                      </a:stretch>
                    </p:blipFill>
                    <p:spPr>
                      <a:xfrm>
                        <a:off x="6404313" y="4970462"/>
                        <a:ext cx="5090851" cy="578082"/>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11">
            <p14:nvContentPartPr>
              <p14:cNvPr id="10" name="Ink 9">
                <a:extLst>
                  <a:ext uri="{FF2B5EF4-FFF2-40B4-BE49-F238E27FC236}">
                    <a16:creationId xmlns:a16="http://schemas.microsoft.com/office/drawing/2014/main" id="{8CA82898-30AC-39C3-11ED-21FAE0E05C67}"/>
                  </a:ext>
                </a:extLst>
              </p14:cNvPr>
              <p14:cNvContentPartPr/>
              <p14:nvPr/>
            </p14:nvContentPartPr>
            <p14:xfrm>
              <a:off x="575640" y="93960"/>
              <a:ext cx="11421000" cy="6073920"/>
            </p14:xfrm>
          </p:contentPart>
        </mc:Choice>
        <mc:Fallback>
          <p:pic>
            <p:nvPicPr>
              <p:cNvPr id="10" name="Ink 9">
                <a:extLst>
                  <a:ext uri="{FF2B5EF4-FFF2-40B4-BE49-F238E27FC236}">
                    <a16:creationId xmlns:a16="http://schemas.microsoft.com/office/drawing/2014/main" id="{8CA82898-30AC-39C3-11ED-21FAE0E05C67}"/>
                  </a:ext>
                </a:extLst>
              </p:cNvPr>
              <p:cNvPicPr/>
              <p:nvPr/>
            </p:nvPicPr>
            <p:blipFill>
              <a:blip r:embed="rId12"/>
              <a:stretch>
                <a:fillRect/>
              </a:stretch>
            </p:blipFill>
            <p:spPr>
              <a:xfrm>
                <a:off x="566280" y="84600"/>
                <a:ext cx="11439720" cy="6092640"/>
              </a:xfrm>
              <a:prstGeom prst="rect">
                <a:avLst/>
              </a:prstGeom>
            </p:spPr>
          </p:pic>
        </mc:Fallback>
      </mc:AlternateContent>
    </p:spTree>
    <p:extLst>
      <p:ext uri="{BB962C8B-B14F-4D97-AF65-F5344CB8AC3E}">
        <p14:creationId xmlns:p14="http://schemas.microsoft.com/office/powerpoint/2010/main" val="24753974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7B05CA-B3C9-406B-8566-2B5216657BC5}"/>
              </a:ext>
            </a:extLst>
          </p:cNvPr>
          <p:cNvSpPr>
            <a:spLocks noGrp="1"/>
          </p:cNvSpPr>
          <p:nvPr>
            <p:ph type="title"/>
          </p:nvPr>
        </p:nvSpPr>
        <p:spPr/>
        <p:txBody>
          <a:bodyPr/>
          <a:lstStyle/>
          <a:p>
            <a:r>
              <a:rPr lang="en-US" dirty="0"/>
              <a:t>Definition</a:t>
            </a:r>
          </a:p>
        </p:txBody>
      </p:sp>
      <p:sp>
        <p:nvSpPr>
          <p:cNvPr id="3" name="Content Placeholder 2">
            <a:extLst>
              <a:ext uri="{FF2B5EF4-FFF2-40B4-BE49-F238E27FC236}">
                <a16:creationId xmlns:a16="http://schemas.microsoft.com/office/drawing/2014/main" id="{09AA3C1F-9471-4803-B811-5EAB0479748C}"/>
              </a:ext>
            </a:extLst>
          </p:cNvPr>
          <p:cNvSpPr>
            <a:spLocks noGrp="1"/>
          </p:cNvSpPr>
          <p:nvPr>
            <p:ph idx="1"/>
          </p:nvPr>
        </p:nvSpPr>
        <p:spPr/>
        <p:txBody>
          <a:bodyPr>
            <a:normAutofit lnSpcReduction="10000"/>
          </a:bodyPr>
          <a:lstStyle/>
          <a:p>
            <a:r>
              <a:rPr lang="en-US" dirty="0"/>
              <a:t>Decision Tree is a classification and regression supervised ML model. It can be used for a classification problem and also a regression problem.</a:t>
            </a:r>
          </a:p>
          <a:p>
            <a:r>
              <a:rPr lang="en-US" dirty="0"/>
              <a:t>But it is best suited for a classification problem</a:t>
            </a:r>
          </a:p>
          <a:p>
            <a:r>
              <a:rPr lang="en-US" dirty="0"/>
              <a:t>In a decision tree the dataset is split into different groups based on the features. </a:t>
            </a:r>
          </a:p>
          <a:p>
            <a:r>
              <a:rPr lang="en-US" dirty="0"/>
              <a:t>The aim is to use that feature for splitting which results in a purer group or in other words which results in a better classification.</a:t>
            </a:r>
          </a:p>
          <a:p>
            <a:r>
              <a:rPr lang="en-US" dirty="0"/>
              <a:t>Decision Tree Model is based on ‘recursive partitioning’.</a:t>
            </a:r>
          </a:p>
          <a:p>
            <a:r>
              <a:rPr lang="en-US" dirty="0"/>
              <a:t>There are different algorithms based on different splitting criteria.</a:t>
            </a:r>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5293C83C-92A8-0897-274F-7A7D866D4D52}"/>
                  </a:ext>
                </a:extLst>
              </p14:cNvPr>
              <p14:cNvContentPartPr/>
              <p14:nvPr/>
            </p14:nvContentPartPr>
            <p14:xfrm>
              <a:off x="584280" y="-360"/>
              <a:ext cx="11499480" cy="5839560"/>
            </p14:xfrm>
          </p:contentPart>
        </mc:Choice>
        <mc:Fallback>
          <p:pic>
            <p:nvPicPr>
              <p:cNvPr id="5" name="Ink 4">
                <a:extLst>
                  <a:ext uri="{FF2B5EF4-FFF2-40B4-BE49-F238E27FC236}">
                    <a16:creationId xmlns:a16="http://schemas.microsoft.com/office/drawing/2014/main" id="{5293C83C-92A8-0897-274F-7A7D866D4D52}"/>
                  </a:ext>
                </a:extLst>
              </p:cNvPr>
              <p:cNvPicPr/>
              <p:nvPr/>
            </p:nvPicPr>
            <p:blipFill>
              <a:blip r:embed="rId3"/>
              <a:stretch>
                <a:fillRect/>
              </a:stretch>
            </p:blipFill>
            <p:spPr>
              <a:xfrm>
                <a:off x="574920" y="-9720"/>
                <a:ext cx="11518200" cy="5857920"/>
              </a:xfrm>
              <a:prstGeom prst="rect">
                <a:avLst/>
              </a:prstGeom>
            </p:spPr>
          </p:pic>
        </mc:Fallback>
      </mc:AlternateContent>
    </p:spTree>
    <p:extLst>
      <p:ext uri="{BB962C8B-B14F-4D97-AF65-F5344CB8AC3E}">
        <p14:creationId xmlns:p14="http://schemas.microsoft.com/office/powerpoint/2010/main" val="22104607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27EA54-4063-4D67-8038-0E5902ECB16C}"/>
              </a:ext>
            </a:extLst>
          </p:cNvPr>
          <p:cNvSpPr>
            <a:spLocks noGrp="1"/>
          </p:cNvSpPr>
          <p:nvPr>
            <p:ph type="title"/>
          </p:nvPr>
        </p:nvSpPr>
        <p:spPr/>
        <p:txBody>
          <a:bodyPr/>
          <a:lstStyle/>
          <a:p>
            <a:r>
              <a:rPr lang="en-US" dirty="0"/>
              <a:t>Chi square Method</a:t>
            </a:r>
          </a:p>
        </p:txBody>
      </p:sp>
      <p:sp>
        <p:nvSpPr>
          <p:cNvPr id="3" name="Content Placeholder 2">
            <a:extLst>
              <a:ext uri="{FF2B5EF4-FFF2-40B4-BE49-F238E27FC236}">
                <a16:creationId xmlns:a16="http://schemas.microsoft.com/office/drawing/2014/main" id="{B3649206-CBC3-4760-AD3C-FB2DFB8D39B9}"/>
              </a:ext>
            </a:extLst>
          </p:cNvPr>
          <p:cNvSpPr>
            <a:spLocks noGrp="1"/>
          </p:cNvSpPr>
          <p:nvPr>
            <p:ph idx="1"/>
          </p:nvPr>
        </p:nvSpPr>
        <p:spPr>
          <a:xfrm>
            <a:off x="838200" y="1825625"/>
            <a:ext cx="10143478" cy="3483222"/>
          </a:xfrm>
        </p:spPr>
        <p:txBody>
          <a:bodyPr>
            <a:normAutofit/>
          </a:bodyPr>
          <a:lstStyle/>
          <a:p>
            <a:r>
              <a:rPr lang="en-US" sz="2400" dirty="0"/>
              <a:t>This method aims to find the statistical significance between the parent nodes and the </a:t>
            </a:r>
            <a:r>
              <a:rPr lang="en-US" sz="2400" dirty="0" err="1"/>
              <a:t>subnodes</a:t>
            </a:r>
            <a:r>
              <a:rPr lang="en-US" sz="2400" dirty="0"/>
              <a:t>. It is measured by the sum of squares of differences between the observed and expected frequencies.</a:t>
            </a:r>
          </a:p>
          <a:p>
            <a:r>
              <a:rPr lang="en-US" sz="2400" dirty="0"/>
              <a:t>It generates a tree called CHAID ( Chi – square Automatic Interaction Detector)</a:t>
            </a:r>
          </a:p>
          <a:p>
            <a:r>
              <a:rPr lang="en-US" sz="2400" dirty="0"/>
              <a:t>Higher the value of Chi square , higher is the homogeneity. (Purity)</a:t>
            </a:r>
          </a:p>
          <a:p>
            <a:endParaRPr lang="en-US" sz="2400" dirty="0"/>
          </a:p>
          <a:p>
            <a:r>
              <a:rPr lang="en-US" sz="2400" dirty="0"/>
              <a:t>[So far in GINI impurity and Entropy we were looking for lower values, now we look for higher Chi square values]</a:t>
            </a:r>
          </a:p>
        </p:txBody>
      </p:sp>
      <p:graphicFrame>
        <p:nvGraphicFramePr>
          <p:cNvPr id="4" name="Object 3">
            <a:extLst>
              <a:ext uri="{FF2B5EF4-FFF2-40B4-BE49-F238E27FC236}">
                <a16:creationId xmlns:a16="http://schemas.microsoft.com/office/drawing/2014/main" id="{1E2A0D7D-3702-476C-BD5E-472A51AE1749}"/>
              </a:ext>
            </a:extLst>
          </p:cNvPr>
          <p:cNvGraphicFramePr>
            <a:graphicFrameLocks noChangeAspect="1"/>
          </p:cNvGraphicFramePr>
          <p:nvPr>
            <p:extLst>
              <p:ext uri="{D42A27DB-BD31-4B8C-83A1-F6EECF244321}">
                <p14:modId xmlns:p14="http://schemas.microsoft.com/office/powerpoint/2010/main" val="237731928"/>
              </p:ext>
            </p:extLst>
          </p:nvPr>
        </p:nvGraphicFramePr>
        <p:xfrm>
          <a:off x="3821837" y="5308847"/>
          <a:ext cx="3786326" cy="924044"/>
        </p:xfrm>
        <a:graphic>
          <a:graphicData uri="http://schemas.openxmlformats.org/presentationml/2006/ole">
            <mc:AlternateContent xmlns:mc="http://schemas.openxmlformats.org/markup-compatibility/2006">
              <mc:Choice xmlns:v="urn:schemas-microsoft-com:vml" Requires="v">
                <p:oleObj name="Equation" r:id="rId2" imgW="2133360" imgH="520560" progId="Equation.DSMT4">
                  <p:embed/>
                </p:oleObj>
              </mc:Choice>
              <mc:Fallback>
                <p:oleObj name="Equation" r:id="rId2" imgW="2133360" imgH="520560" progId="Equation.DSMT4">
                  <p:embed/>
                  <p:pic>
                    <p:nvPicPr>
                      <p:cNvPr id="0" name=""/>
                      <p:cNvPicPr/>
                      <p:nvPr/>
                    </p:nvPicPr>
                    <p:blipFill>
                      <a:blip r:embed="rId3"/>
                      <a:stretch>
                        <a:fillRect/>
                      </a:stretch>
                    </p:blipFill>
                    <p:spPr>
                      <a:xfrm>
                        <a:off x="3821837" y="5308847"/>
                        <a:ext cx="3786326" cy="924044"/>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4">
            <p14:nvContentPartPr>
              <p14:cNvPr id="6" name="Ink 5">
                <a:extLst>
                  <a:ext uri="{FF2B5EF4-FFF2-40B4-BE49-F238E27FC236}">
                    <a16:creationId xmlns:a16="http://schemas.microsoft.com/office/drawing/2014/main" id="{43AF038F-AB37-24B7-997E-32DC4D4BD19A}"/>
                  </a:ext>
                </a:extLst>
              </p14:cNvPr>
              <p14:cNvContentPartPr/>
              <p14:nvPr/>
            </p14:nvContentPartPr>
            <p14:xfrm>
              <a:off x="524880" y="111960"/>
              <a:ext cx="11256120" cy="6256080"/>
            </p14:xfrm>
          </p:contentPart>
        </mc:Choice>
        <mc:Fallback>
          <p:pic>
            <p:nvPicPr>
              <p:cNvPr id="6" name="Ink 5">
                <a:extLst>
                  <a:ext uri="{FF2B5EF4-FFF2-40B4-BE49-F238E27FC236}">
                    <a16:creationId xmlns:a16="http://schemas.microsoft.com/office/drawing/2014/main" id="{43AF038F-AB37-24B7-997E-32DC4D4BD19A}"/>
                  </a:ext>
                </a:extLst>
              </p:cNvPr>
              <p:cNvPicPr/>
              <p:nvPr/>
            </p:nvPicPr>
            <p:blipFill>
              <a:blip r:embed="rId5"/>
              <a:stretch>
                <a:fillRect/>
              </a:stretch>
            </p:blipFill>
            <p:spPr>
              <a:xfrm>
                <a:off x="515520" y="102600"/>
                <a:ext cx="11274840" cy="6274800"/>
              </a:xfrm>
              <a:prstGeom prst="rect">
                <a:avLst/>
              </a:prstGeom>
            </p:spPr>
          </p:pic>
        </mc:Fallback>
      </mc:AlternateContent>
    </p:spTree>
    <p:extLst>
      <p:ext uri="{BB962C8B-B14F-4D97-AF65-F5344CB8AC3E}">
        <p14:creationId xmlns:p14="http://schemas.microsoft.com/office/powerpoint/2010/main" val="3833742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6BB61A97-0037-4861-8844-A27C85C732FB}"/>
              </a:ext>
            </a:extLst>
          </p:cNvPr>
          <p:cNvSpPr txBox="1">
            <a:spLocks/>
          </p:cNvSpPr>
          <p:nvPr/>
        </p:nvSpPr>
        <p:spPr>
          <a:xfrm>
            <a:off x="776056" y="29861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Chi- square Calculation for split by performance</a:t>
            </a:r>
          </a:p>
        </p:txBody>
      </p:sp>
      <p:sp>
        <p:nvSpPr>
          <p:cNvPr id="5" name="Content Placeholder 2">
            <a:extLst>
              <a:ext uri="{FF2B5EF4-FFF2-40B4-BE49-F238E27FC236}">
                <a16:creationId xmlns:a16="http://schemas.microsoft.com/office/drawing/2014/main" id="{BFCF1BEA-E688-4DC1-A1D9-96BC2978A9C0}"/>
              </a:ext>
            </a:extLst>
          </p:cNvPr>
          <p:cNvSpPr txBox="1">
            <a:spLocks/>
          </p:cNvSpPr>
          <p:nvPr/>
        </p:nvSpPr>
        <p:spPr>
          <a:xfrm>
            <a:off x="594804" y="4652320"/>
            <a:ext cx="2254928" cy="18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a:t>Total = 14</a:t>
            </a:r>
          </a:p>
          <a:p>
            <a:r>
              <a:rPr lang="en-US" sz="1800"/>
              <a:t>Play cricket = 8</a:t>
            </a:r>
          </a:p>
          <a:p>
            <a:r>
              <a:rPr lang="en-US" sz="1800"/>
              <a:t>Not play cricket = 6</a:t>
            </a:r>
          </a:p>
          <a:p>
            <a:r>
              <a:rPr lang="en-US" sz="1800"/>
              <a:t>P(+) = 8/14 = 0.57</a:t>
            </a:r>
          </a:p>
          <a:p>
            <a:r>
              <a:rPr lang="en-US" sz="1800"/>
              <a:t>P(-) = 6/14 = 0.43</a:t>
            </a:r>
            <a:endParaRPr lang="en-US" sz="1800" dirty="0"/>
          </a:p>
        </p:txBody>
      </p:sp>
      <p:graphicFrame>
        <p:nvGraphicFramePr>
          <p:cNvPr id="6" name="Content Placeholder 3">
            <a:extLst>
              <a:ext uri="{FF2B5EF4-FFF2-40B4-BE49-F238E27FC236}">
                <a16:creationId xmlns:a16="http://schemas.microsoft.com/office/drawing/2014/main" id="{9D48702B-212B-4FF9-BD9D-4B32084658BF}"/>
              </a:ext>
            </a:extLst>
          </p:cNvPr>
          <p:cNvGraphicFramePr>
            <a:graphicFrameLocks/>
          </p:cNvGraphicFramePr>
          <p:nvPr>
            <p:extLst>
              <p:ext uri="{D42A27DB-BD31-4B8C-83A1-F6EECF244321}">
                <p14:modId xmlns:p14="http://schemas.microsoft.com/office/powerpoint/2010/main" val="2818073109"/>
              </p:ext>
            </p:extLst>
          </p:nvPr>
        </p:nvGraphicFramePr>
        <p:xfrm>
          <a:off x="363983" y="1757779"/>
          <a:ext cx="5193437" cy="245792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TextBox 6">
            <a:extLst>
              <a:ext uri="{FF2B5EF4-FFF2-40B4-BE49-F238E27FC236}">
                <a16:creationId xmlns:a16="http://schemas.microsoft.com/office/drawing/2014/main" id="{9787236D-4D42-4140-B9D2-C216F62297EF}"/>
              </a:ext>
            </a:extLst>
          </p:cNvPr>
          <p:cNvSpPr txBox="1"/>
          <p:nvPr/>
        </p:nvSpPr>
        <p:spPr>
          <a:xfrm>
            <a:off x="1024174" y="4198723"/>
            <a:ext cx="1585242" cy="369332"/>
          </a:xfrm>
          <a:prstGeom prst="rect">
            <a:avLst/>
          </a:prstGeom>
          <a:noFill/>
        </p:spPr>
        <p:txBody>
          <a:bodyPr wrap="none" rtlCol="0">
            <a:spAutoFit/>
          </a:bodyPr>
          <a:lstStyle/>
          <a:p>
            <a:r>
              <a:rPr lang="en-US" dirty="0"/>
              <a:t>Above Average</a:t>
            </a:r>
          </a:p>
        </p:txBody>
      </p:sp>
      <p:sp>
        <p:nvSpPr>
          <p:cNvPr id="8" name="TextBox 7">
            <a:extLst>
              <a:ext uri="{FF2B5EF4-FFF2-40B4-BE49-F238E27FC236}">
                <a16:creationId xmlns:a16="http://schemas.microsoft.com/office/drawing/2014/main" id="{E45DD65C-B887-4043-B1E8-91B11FBD858C}"/>
              </a:ext>
            </a:extLst>
          </p:cNvPr>
          <p:cNvSpPr txBox="1"/>
          <p:nvPr/>
        </p:nvSpPr>
        <p:spPr>
          <a:xfrm>
            <a:off x="3111906" y="4249344"/>
            <a:ext cx="1571584" cy="369332"/>
          </a:xfrm>
          <a:prstGeom prst="rect">
            <a:avLst/>
          </a:prstGeom>
          <a:noFill/>
        </p:spPr>
        <p:txBody>
          <a:bodyPr wrap="none" rtlCol="0">
            <a:spAutoFit/>
          </a:bodyPr>
          <a:lstStyle/>
          <a:p>
            <a:r>
              <a:rPr lang="en-US" dirty="0"/>
              <a:t>Below Average</a:t>
            </a:r>
          </a:p>
        </p:txBody>
      </p:sp>
      <p:sp>
        <p:nvSpPr>
          <p:cNvPr id="9" name="Content Placeholder 2">
            <a:extLst>
              <a:ext uri="{FF2B5EF4-FFF2-40B4-BE49-F238E27FC236}">
                <a16:creationId xmlns:a16="http://schemas.microsoft.com/office/drawing/2014/main" id="{877FD25A-748D-414C-8482-9688D534DE78}"/>
              </a:ext>
            </a:extLst>
          </p:cNvPr>
          <p:cNvSpPr txBox="1">
            <a:spLocks/>
          </p:cNvSpPr>
          <p:nvPr/>
        </p:nvSpPr>
        <p:spPr>
          <a:xfrm>
            <a:off x="2960701" y="4654608"/>
            <a:ext cx="2254928" cy="18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Total = 6</a:t>
            </a:r>
          </a:p>
          <a:p>
            <a:r>
              <a:rPr lang="en-US" sz="1800" dirty="0"/>
              <a:t>Play cricket = 2</a:t>
            </a:r>
          </a:p>
          <a:p>
            <a:r>
              <a:rPr lang="en-US" sz="1800" dirty="0"/>
              <a:t>Not play cricket = 4</a:t>
            </a:r>
          </a:p>
          <a:p>
            <a:r>
              <a:rPr lang="en-US" sz="1800" dirty="0"/>
              <a:t>P(+) = 2/6 = 0.33</a:t>
            </a:r>
          </a:p>
          <a:p>
            <a:r>
              <a:rPr lang="en-US" sz="1800" dirty="0"/>
              <a:t>P(-) = 4/6 = 0.67</a:t>
            </a:r>
          </a:p>
        </p:txBody>
      </p:sp>
      <p:pic>
        <p:nvPicPr>
          <p:cNvPr id="11" name="Picture 10">
            <a:extLst>
              <a:ext uri="{FF2B5EF4-FFF2-40B4-BE49-F238E27FC236}">
                <a16:creationId xmlns:a16="http://schemas.microsoft.com/office/drawing/2014/main" id="{7E482741-42D1-4B02-94B3-7635081BC53C}"/>
              </a:ext>
            </a:extLst>
          </p:cNvPr>
          <p:cNvPicPr>
            <a:picLocks noChangeAspect="1"/>
          </p:cNvPicPr>
          <p:nvPr/>
        </p:nvPicPr>
        <p:blipFill>
          <a:blip r:embed="rId7"/>
          <a:stretch>
            <a:fillRect/>
          </a:stretch>
        </p:blipFill>
        <p:spPr>
          <a:xfrm>
            <a:off x="5890975" y="2017498"/>
            <a:ext cx="5946237" cy="3566556"/>
          </a:xfrm>
          <a:prstGeom prst="rect">
            <a:avLst/>
          </a:prstGeom>
        </p:spPr>
      </p:pic>
      <mc:AlternateContent xmlns:mc="http://schemas.openxmlformats.org/markup-compatibility/2006">
        <mc:Choice xmlns:p14="http://schemas.microsoft.com/office/powerpoint/2010/main" Requires="p14">
          <p:contentPart p14:bwMode="auto" r:id="rId8">
            <p14:nvContentPartPr>
              <p14:cNvPr id="3" name="Ink 2">
                <a:extLst>
                  <a:ext uri="{FF2B5EF4-FFF2-40B4-BE49-F238E27FC236}">
                    <a16:creationId xmlns:a16="http://schemas.microsoft.com/office/drawing/2014/main" id="{807CEDE9-8BE4-FD6E-8D8D-BB5F8644447B}"/>
                  </a:ext>
                </a:extLst>
              </p14:cNvPr>
              <p14:cNvContentPartPr/>
              <p14:nvPr/>
            </p14:nvContentPartPr>
            <p14:xfrm>
              <a:off x="402480" y="1350720"/>
              <a:ext cx="11320920" cy="4412520"/>
            </p14:xfrm>
          </p:contentPart>
        </mc:Choice>
        <mc:Fallback>
          <p:pic>
            <p:nvPicPr>
              <p:cNvPr id="3" name="Ink 2">
                <a:extLst>
                  <a:ext uri="{FF2B5EF4-FFF2-40B4-BE49-F238E27FC236}">
                    <a16:creationId xmlns:a16="http://schemas.microsoft.com/office/drawing/2014/main" id="{807CEDE9-8BE4-FD6E-8D8D-BB5F8644447B}"/>
                  </a:ext>
                </a:extLst>
              </p:cNvPr>
              <p:cNvPicPr/>
              <p:nvPr/>
            </p:nvPicPr>
            <p:blipFill>
              <a:blip r:embed="rId9"/>
              <a:stretch>
                <a:fillRect/>
              </a:stretch>
            </p:blipFill>
            <p:spPr>
              <a:xfrm>
                <a:off x="393120" y="1341360"/>
                <a:ext cx="11339640" cy="4431240"/>
              </a:xfrm>
              <a:prstGeom prst="rect">
                <a:avLst/>
              </a:prstGeom>
            </p:spPr>
          </p:pic>
        </mc:Fallback>
      </mc:AlternateContent>
    </p:spTree>
    <p:extLst>
      <p:ext uri="{BB962C8B-B14F-4D97-AF65-F5344CB8AC3E}">
        <p14:creationId xmlns:p14="http://schemas.microsoft.com/office/powerpoint/2010/main" val="35015213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BA3DA2B2-AC41-4DF1-9219-E9EFB692E516}"/>
              </a:ext>
            </a:extLst>
          </p:cNvPr>
          <p:cNvSpPr>
            <a:spLocks noGrp="1"/>
          </p:cNvSpPr>
          <p:nvPr>
            <p:ph type="title"/>
          </p:nvPr>
        </p:nvSpPr>
        <p:spPr>
          <a:xfrm>
            <a:off x="838200" y="365125"/>
            <a:ext cx="10515600" cy="1325563"/>
          </a:xfrm>
        </p:spPr>
        <p:txBody>
          <a:bodyPr>
            <a:normAutofit/>
          </a:bodyPr>
          <a:lstStyle/>
          <a:p>
            <a:r>
              <a:rPr lang="en-US" sz="3500" b="1" dirty="0"/>
              <a:t>Chi-square Calculation for split by class</a:t>
            </a:r>
            <a:endParaRPr lang="en-US" sz="3500" dirty="0"/>
          </a:p>
        </p:txBody>
      </p:sp>
      <p:graphicFrame>
        <p:nvGraphicFramePr>
          <p:cNvPr id="5" name="Content Placeholder 3">
            <a:extLst>
              <a:ext uri="{FF2B5EF4-FFF2-40B4-BE49-F238E27FC236}">
                <a16:creationId xmlns:a16="http://schemas.microsoft.com/office/drawing/2014/main" id="{F8756AA3-E94C-4C5E-9EED-A5B12755B9C7}"/>
              </a:ext>
            </a:extLst>
          </p:cNvPr>
          <p:cNvGraphicFramePr>
            <a:graphicFrameLocks/>
          </p:cNvGraphicFramePr>
          <p:nvPr>
            <p:extLst>
              <p:ext uri="{D42A27DB-BD31-4B8C-83A1-F6EECF244321}">
                <p14:modId xmlns:p14="http://schemas.microsoft.com/office/powerpoint/2010/main" val="3744469357"/>
              </p:ext>
            </p:extLst>
          </p:nvPr>
        </p:nvGraphicFramePr>
        <p:xfrm>
          <a:off x="195309" y="1544714"/>
          <a:ext cx="4838316" cy="23425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a:extLst>
              <a:ext uri="{FF2B5EF4-FFF2-40B4-BE49-F238E27FC236}">
                <a16:creationId xmlns:a16="http://schemas.microsoft.com/office/drawing/2014/main" id="{21F7E375-5AD7-45D1-9927-EEBA7FEC603F}"/>
              </a:ext>
            </a:extLst>
          </p:cNvPr>
          <p:cNvSpPr txBox="1"/>
          <p:nvPr/>
        </p:nvSpPr>
        <p:spPr>
          <a:xfrm>
            <a:off x="1240454" y="3928022"/>
            <a:ext cx="1085496" cy="369332"/>
          </a:xfrm>
          <a:prstGeom prst="rect">
            <a:avLst/>
          </a:prstGeom>
          <a:noFill/>
        </p:spPr>
        <p:txBody>
          <a:bodyPr wrap="square" rtlCol="0">
            <a:spAutoFit/>
          </a:bodyPr>
          <a:lstStyle/>
          <a:p>
            <a:r>
              <a:rPr lang="en-US" dirty="0"/>
              <a:t>Class IX</a:t>
            </a:r>
          </a:p>
        </p:txBody>
      </p:sp>
      <p:sp>
        <p:nvSpPr>
          <p:cNvPr id="7" name="TextBox 6">
            <a:extLst>
              <a:ext uri="{FF2B5EF4-FFF2-40B4-BE49-F238E27FC236}">
                <a16:creationId xmlns:a16="http://schemas.microsoft.com/office/drawing/2014/main" id="{CA31324D-29C8-4B80-A3A3-B479891E5309}"/>
              </a:ext>
            </a:extLst>
          </p:cNvPr>
          <p:cNvSpPr txBox="1"/>
          <p:nvPr/>
        </p:nvSpPr>
        <p:spPr>
          <a:xfrm>
            <a:off x="3073970" y="3901530"/>
            <a:ext cx="1085496" cy="369332"/>
          </a:xfrm>
          <a:prstGeom prst="rect">
            <a:avLst/>
          </a:prstGeom>
          <a:noFill/>
        </p:spPr>
        <p:txBody>
          <a:bodyPr wrap="square" rtlCol="0">
            <a:spAutoFit/>
          </a:bodyPr>
          <a:lstStyle/>
          <a:p>
            <a:r>
              <a:rPr lang="en-US" dirty="0"/>
              <a:t>Class X</a:t>
            </a:r>
          </a:p>
        </p:txBody>
      </p:sp>
      <p:sp>
        <p:nvSpPr>
          <p:cNvPr id="8" name="Content Placeholder 2">
            <a:extLst>
              <a:ext uri="{FF2B5EF4-FFF2-40B4-BE49-F238E27FC236}">
                <a16:creationId xmlns:a16="http://schemas.microsoft.com/office/drawing/2014/main" id="{B9BCAF97-2C24-46EE-B2F3-E1BDCB5E1F21}"/>
              </a:ext>
            </a:extLst>
          </p:cNvPr>
          <p:cNvSpPr>
            <a:spLocks noGrp="1"/>
          </p:cNvSpPr>
          <p:nvPr>
            <p:ph idx="1"/>
          </p:nvPr>
        </p:nvSpPr>
        <p:spPr>
          <a:xfrm>
            <a:off x="655738" y="4393008"/>
            <a:ext cx="2254928" cy="1840555"/>
          </a:xfrm>
        </p:spPr>
        <p:txBody>
          <a:bodyPr>
            <a:normAutofit/>
          </a:bodyPr>
          <a:lstStyle/>
          <a:p>
            <a:r>
              <a:rPr lang="en-US" sz="1800" dirty="0"/>
              <a:t>Total = 10</a:t>
            </a:r>
          </a:p>
          <a:p>
            <a:r>
              <a:rPr lang="en-US" sz="1800" dirty="0"/>
              <a:t>Play cricket =  8</a:t>
            </a:r>
          </a:p>
          <a:p>
            <a:r>
              <a:rPr lang="en-US" sz="1800" dirty="0"/>
              <a:t>Not play cricket = 2</a:t>
            </a:r>
          </a:p>
          <a:p>
            <a:r>
              <a:rPr lang="en-US" sz="1800" dirty="0"/>
              <a:t>P(+) = 0.8</a:t>
            </a:r>
          </a:p>
          <a:p>
            <a:r>
              <a:rPr lang="en-US" sz="1800" dirty="0"/>
              <a:t>P(-) = 0.2</a:t>
            </a:r>
          </a:p>
        </p:txBody>
      </p:sp>
      <p:sp>
        <p:nvSpPr>
          <p:cNvPr id="9" name="Content Placeholder 2">
            <a:extLst>
              <a:ext uri="{FF2B5EF4-FFF2-40B4-BE49-F238E27FC236}">
                <a16:creationId xmlns:a16="http://schemas.microsoft.com/office/drawing/2014/main" id="{589A86A0-06F1-4F3D-8710-177E2A20E085}"/>
              </a:ext>
            </a:extLst>
          </p:cNvPr>
          <p:cNvSpPr txBox="1">
            <a:spLocks/>
          </p:cNvSpPr>
          <p:nvPr/>
        </p:nvSpPr>
        <p:spPr>
          <a:xfrm>
            <a:off x="2914172" y="4366516"/>
            <a:ext cx="2254928" cy="18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Total = 10</a:t>
            </a:r>
          </a:p>
          <a:p>
            <a:r>
              <a:rPr lang="en-US" sz="1800" dirty="0"/>
              <a:t>Play cricket = 2</a:t>
            </a:r>
          </a:p>
          <a:p>
            <a:r>
              <a:rPr lang="en-US" sz="1800" dirty="0"/>
              <a:t>Not play cricket = 8</a:t>
            </a:r>
          </a:p>
          <a:p>
            <a:r>
              <a:rPr lang="en-US" sz="1800" dirty="0"/>
              <a:t>P(+)  = 0.2</a:t>
            </a:r>
          </a:p>
          <a:p>
            <a:r>
              <a:rPr lang="en-US" sz="1800" dirty="0"/>
              <a:t>P(-)  = 0.8</a:t>
            </a:r>
          </a:p>
        </p:txBody>
      </p:sp>
      <p:pic>
        <p:nvPicPr>
          <p:cNvPr id="11" name="Picture 10">
            <a:extLst>
              <a:ext uri="{FF2B5EF4-FFF2-40B4-BE49-F238E27FC236}">
                <a16:creationId xmlns:a16="http://schemas.microsoft.com/office/drawing/2014/main" id="{A2C95576-7A70-42FB-9C10-C3893EC177F0}"/>
              </a:ext>
            </a:extLst>
          </p:cNvPr>
          <p:cNvPicPr>
            <a:picLocks noChangeAspect="1"/>
          </p:cNvPicPr>
          <p:nvPr/>
        </p:nvPicPr>
        <p:blipFill>
          <a:blip r:embed="rId7"/>
          <a:stretch>
            <a:fillRect/>
          </a:stretch>
        </p:blipFill>
        <p:spPr>
          <a:xfrm>
            <a:off x="5781645" y="1813472"/>
            <a:ext cx="6032782" cy="2457390"/>
          </a:xfrm>
          <a:prstGeom prst="rect">
            <a:avLst/>
          </a:prstGeom>
        </p:spPr>
      </p:pic>
      <mc:AlternateContent xmlns:mc="http://schemas.openxmlformats.org/markup-compatibility/2006">
        <mc:Choice xmlns:p14="http://schemas.microsoft.com/office/powerpoint/2010/main" Requires="p14">
          <p:contentPart p14:bwMode="auto" r:id="rId8">
            <p14:nvContentPartPr>
              <p14:cNvPr id="3" name="Ink 2">
                <a:extLst>
                  <a:ext uri="{FF2B5EF4-FFF2-40B4-BE49-F238E27FC236}">
                    <a16:creationId xmlns:a16="http://schemas.microsoft.com/office/drawing/2014/main" id="{412C82DB-3ECD-A766-C11A-EC304E72571F}"/>
                  </a:ext>
                </a:extLst>
              </p14:cNvPr>
              <p14:cNvContentPartPr/>
              <p14:nvPr/>
            </p14:nvContentPartPr>
            <p14:xfrm>
              <a:off x="437760" y="1358280"/>
              <a:ext cx="11684520" cy="3111840"/>
            </p14:xfrm>
          </p:contentPart>
        </mc:Choice>
        <mc:Fallback>
          <p:pic>
            <p:nvPicPr>
              <p:cNvPr id="3" name="Ink 2">
                <a:extLst>
                  <a:ext uri="{FF2B5EF4-FFF2-40B4-BE49-F238E27FC236}">
                    <a16:creationId xmlns:a16="http://schemas.microsoft.com/office/drawing/2014/main" id="{412C82DB-3ECD-A766-C11A-EC304E72571F}"/>
                  </a:ext>
                </a:extLst>
              </p:cNvPr>
              <p:cNvPicPr/>
              <p:nvPr/>
            </p:nvPicPr>
            <p:blipFill>
              <a:blip r:embed="rId9"/>
              <a:stretch>
                <a:fillRect/>
              </a:stretch>
            </p:blipFill>
            <p:spPr>
              <a:xfrm>
                <a:off x="428400" y="1348920"/>
                <a:ext cx="11703240" cy="3130560"/>
              </a:xfrm>
              <a:prstGeom prst="rect">
                <a:avLst/>
              </a:prstGeom>
            </p:spPr>
          </p:pic>
        </mc:Fallback>
      </mc:AlternateContent>
    </p:spTree>
    <p:extLst>
      <p:ext uri="{BB962C8B-B14F-4D97-AF65-F5344CB8AC3E}">
        <p14:creationId xmlns:p14="http://schemas.microsoft.com/office/powerpoint/2010/main" val="24977791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08006D-9398-44D8-B6AB-9DA5CF078AD1}"/>
              </a:ext>
            </a:extLst>
          </p:cNvPr>
          <p:cNvSpPr>
            <a:spLocks noGrp="1"/>
          </p:cNvSpPr>
          <p:nvPr>
            <p:ph type="title"/>
          </p:nvPr>
        </p:nvSpPr>
        <p:spPr/>
        <p:txBody>
          <a:bodyPr/>
          <a:lstStyle/>
          <a:p>
            <a:r>
              <a:rPr lang="en-US" dirty="0"/>
              <a:t>Reduction in Variance</a:t>
            </a:r>
          </a:p>
        </p:txBody>
      </p:sp>
      <p:sp>
        <p:nvSpPr>
          <p:cNvPr id="3" name="Content Placeholder 2">
            <a:extLst>
              <a:ext uri="{FF2B5EF4-FFF2-40B4-BE49-F238E27FC236}">
                <a16:creationId xmlns:a16="http://schemas.microsoft.com/office/drawing/2014/main" id="{583F8AC6-3952-4FA1-834F-02A1A91F52EA}"/>
              </a:ext>
            </a:extLst>
          </p:cNvPr>
          <p:cNvSpPr>
            <a:spLocks noGrp="1"/>
          </p:cNvSpPr>
          <p:nvPr>
            <p:ph idx="1"/>
          </p:nvPr>
        </p:nvSpPr>
        <p:spPr/>
        <p:txBody>
          <a:bodyPr>
            <a:normAutofit lnSpcReduction="10000"/>
          </a:bodyPr>
          <a:lstStyle/>
          <a:p>
            <a:r>
              <a:rPr lang="en-US" dirty="0"/>
              <a:t>The aim is to reduce the variance in the </a:t>
            </a:r>
            <a:r>
              <a:rPr lang="en-US" dirty="0" err="1"/>
              <a:t>subnodes</a:t>
            </a:r>
            <a:r>
              <a:rPr lang="en-US" dirty="0"/>
              <a:t>.</a:t>
            </a:r>
          </a:p>
          <a:p>
            <a:endParaRPr lang="en-US" dirty="0"/>
          </a:p>
          <a:p>
            <a:endParaRPr lang="en-US" dirty="0"/>
          </a:p>
          <a:p>
            <a:endParaRPr lang="en-US" dirty="0"/>
          </a:p>
          <a:p>
            <a:r>
              <a:rPr lang="en-US" dirty="0"/>
              <a:t>Variance for first node is : 4.3</a:t>
            </a:r>
          </a:p>
          <a:p>
            <a:r>
              <a:rPr lang="en-US" dirty="0"/>
              <a:t>Variance for second node is: 0</a:t>
            </a:r>
          </a:p>
          <a:p>
            <a:r>
              <a:rPr lang="en-US" dirty="0"/>
              <a:t>It can be seen that second node is pure.</a:t>
            </a:r>
          </a:p>
          <a:p>
            <a:endParaRPr lang="en-US" dirty="0"/>
          </a:p>
          <a:p>
            <a:r>
              <a:rPr lang="en-US" dirty="0"/>
              <a:t>Hence a reduction in variance indicates higher purity of node.</a:t>
            </a:r>
          </a:p>
          <a:p>
            <a:endParaRPr lang="en-US" dirty="0"/>
          </a:p>
        </p:txBody>
      </p:sp>
      <p:grpSp>
        <p:nvGrpSpPr>
          <p:cNvPr id="4" name="Group 3">
            <a:extLst>
              <a:ext uri="{FF2B5EF4-FFF2-40B4-BE49-F238E27FC236}">
                <a16:creationId xmlns:a16="http://schemas.microsoft.com/office/drawing/2014/main" id="{D24D33BB-2632-4256-997B-C4597EC945CC}"/>
              </a:ext>
            </a:extLst>
          </p:cNvPr>
          <p:cNvGrpSpPr/>
          <p:nvPr/>
        </p:nvGrpSpPr>
        <p:grpSpPr>
          <a:xfrm>
            <a:off x="1825513" y="2778451"/>
            <a:ext cx="1474347" cy="936210"/>
            <a:chOff x="1941452" y="156167"/>
            <a:chExt cx="1474347" cy="936210"/>
          </a:xfrm>
        </p:grpSpPr>
        <p:sp>
          <p:nvSpPr>
            <p:cNvPr id="5" name="Rectangle: Rounded Corners 4">
              <a:extLst>
                <a:ext uri="{FF2B5EF4-FFF2-40B4-BE49-F238E27FC236}">
                  <a16:creationId xmlns:a16="http://schemas.microsoft.com/office/drawing/2014/main" id="{02801FA7-77A8-4B25-ADFB-B1D8B8574AAF}"/>
                </a:ext>
              </a:extLst>
            </p:cNvPr>
            <p:cNvSpPr/>
            <p:nvPr/>
          </p:nvSpPr>
          <p:spPr>
            <a:xfrm>
              <a:off x="1941452" y="156167"/>
              <a:ext cx="1474347" cy="936210"/>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6" name="Rectangle: Rounded Corners 4">
              <a:extLst>
                <a:ext uri="{FF2B5EF4-FFF2-40B4-BE49-F238E27FC236}">
                  <a16:creationId xmlns:a16="http://schemas.microsoft.com/office/drawing/2014/main" id="{0387DCE6-65B9-448E-8BDE-87A31FD49320}"/>
                </a:ext>
              </a:extLst>
            </p:cNvPr>
            <p:cNvSpPr txBox="1"/>
            <p:nvPr/>
          </p:nvSpPr>
          <p:spPr>
            <a:xfrm>
              <a:off x="1968873" y="183588"/>
              <a:ext cx="1419505" cy="88136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2, 6 , 5</a:t>
              </a:r>
            </a:p>
          </p:txBody>
        </p:sp>
      </p:grpSp>
      <p:grpSp>
        <p:nvGrpSpPr>
          <p:cNvPr id="7" name="Group 6">
            <a:extLst>
              <a:ext uri="{FF2B5EF4-FFF2-40B4-BE49-F238E27FC236}">
                <a16:creationId xmlns:a16="http://schemas.microsoft.com/office/drawing/2014/main" id="{6F50D695-FE0F-4544-9DFC-6F01BD8C8A58}"/>
              </a:ext>
            </a:extLst>
          </p:cNvPr>
          <p:cNvGrpSpPr/>
          <p:nvPr/>
        </p:nvGrpSpPr>
        <p:grpSpPr>
          <a:xfrm>
            <a:off x="4144064" y="2748359"/>
            <a:ext cx="1474347" cy="936210"/>
            <a:chOff x="1941452" y="156167"/>
            <a:chExt cx="1474347" cy="936210"/>
          </a:xfrm>
        </p:grpSpPr>
        <p:sp>
          <p:nvSpPr>
            <p:cNvPr id="8" name="Rectangle: Rounded Corners 7">
              <a:extLst>
                <a:ext uri="{FF2B5EF4-FFF2-40B4-BE49-F238E27FC236}">
                  <a16:creationId xmlns:a16="http://schemas.microsoft.com/office/drawing/2014/main" id="{10AEFBA2-93E1-4DD9-B548-73853CB5DBC5}"/>
                </a:ext>
              </a:extLst>
            </p:cNvPr>
            <p:cNvSpPr/>
            <p:nvPr/>
          </p:nvSpPr>
          <p:spPr>
            <a:xfrm>
              <a:off x="1941452" y="156167"/>
              <a:ext cx="1474347" cy="936210"/>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9" name="Rectangle: Rounded Corners 4">
              <a:extLst>
                <a:ext uri="{FF2B5EF4-FFF2-40B4-BE49-F238E27FC236}">
                  <a16:creationId xmlns:a16="http://schemas.microsoft.com/office/drawing/2014/main" id="{0D224012-55E2-4354-9213-5DB8657F537C}"/>
                </a:ext>
              </a:extLst>
            </p:cNvPr>
            <p:cNvSpPr txBox="1"/>
            <p:nvPr/>
          </p:nvSpPr>
          <p:spPr>
            <a:xfrm>
              <a:off x="1968873" y="183588"/>
              <a:ext cx="1419505" cy="88136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6 , 6 , 6</a:t>
              </a:r>
            </a:p>
          </p:txBody>
        </p:sp>
      </p:grpSp>
      <mc:AlternateContent xmlns:mc="http://schemas.openxmlformats.org/markup-compatibility/2006">
        <mc:Choice xmlns:p14="http://schemas.microsoft.com/office/powerpoint/2010/main" Requires="p14">
          <p:contentPart p14:bwMode="auto" r:id="rId2">
            <p14:nvContentPartPr>
              <p14:cNvPr id="12" name="Ink 11">
                <a:extLst>
                  <a:ext uri="{FF2B5EF4-FFF2-40B4-BE49-F238E27FC236}">
                    <a16:creationId xmlns:a16="http://schemas.microsoft.com/office/drawing/2014/main" id="{F6C882AA-8B46-0F26-1271-13F427E71F7F}"/>
                  </a:ext>
                </a:extLst>
              </p14:cNvPr>
              <p14:cNvContentPartPr/>
              <p14:nvPr/>
            </p14:nvContentPartPr>
            <p14:xfrm>
              <a:off x="804960" y="447120"/>
              <a:ext cx="9061560" cy="5736960"/>
            </p14:xfrm>
          </p:contentPart>
        </mc:Choice>
        <mc:Fallback>
          <p:pic>
            <p:nvPicPr>
              <p:cNvPr id="12" name="Ink 11">
                <a:extLst>
                  <a:ext uri="{FF2B5EF4-FFF2-40B4-BE49-F238E27FC236}">
                    <a16:creationId xmlns:a16="http://schemas.microsoft.com/office/drawing/2014/main" id="{F6C882AA-8B46-0F26-1271-13F427E71F7F}"/>
                  </a:ext>
                </a:extLst>
              </p:cNvPr>
              <p:cNvPicPr/>
              <p:nvPr/>
            </p:nvPicPr>
            <p:blipFill>
              <a:blip r:embed="rId3"/>
              <a:stretch>
                <a:fillRect/>
              </a:stretch>
            </p:blipFill>
            <p:spPr>
              <a:xfrm>
                <a:off x="795600" y="437760"/>
                <a:ext cx="9080280" cy="5755680"/>
              </a:xfrm>
              <a:prstGeom prst="rect">
                <a:avLst/>
              </a:prstGeom>
            </p:spPr>
          </p:pic>
        </mc:Fallback>
      </mc:AlternateContent>
    </p:spTree>
    <p:extLst>
      <p:ext uri="{BB962C8B-B14F-4D97-AF65-F5344CB8AC3E}">
        <p14:creationId xmlns:p14="http://schemas.microsoft.com/office/powerpoint/2010/main" val="616953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E5292B49-FD6D-4D04-9ED8-A414B63782FC}"/>
              </a:ext>
            </a:extLst>
          </p:cNvPr>
          <p:cNvSpPr txBox="1">
            <a:spLocks/>
          </p:cNvSpPr>
          <p:nvPr/>
        </p:nvSpPr>
        <p:spPr>
          <a:xfrm>
            <a:off x="776056" y="298617"/>
            <a:ext cx="6903128" cy="57139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b="1" dirty="0"/>
              <a:t>Variance Calculation for split by performance</a:t>
            </a:r>
          </a:p>
        </p:txBody>
      </p:sp>
      <p:sp>
        <p:nvSpPr>
          <p:cNvPr id="5" name="Content Placeholder 2">
            <a:extLst>
              <a:ext uri="{FF2B5EF4-FFF2-40B4-BE49-F238E27FC236}">
                <a16:creationId xmlns:a16="http://schemas.microsoft.com/office/drawing/2014/main" id="{97255B15-6169-4ED2-B332-6E5D0B04A853}"/>
              </a:ext>
            </a:extLst>
          </p:cNvPr>
          <p:cNvSpPr txBox="1">
            <a:spLocks/>
          </p:cNvSpPr>
          <p:nvPr/>
        </p:nvSpPr>
        <p:spPr>
          <a:xfrm>
            <a:off x="615227" y="4173011"/>
            <a:ext cx="2254928" cy="18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Total = 14</a:t>
            </a:r>
          </a:p>
          <a:p>
            <a:r>
              <a:rPr lang="en-US" sz="1800" dirty="0"/>
              <a:t>Play cricket = 8</a:t>
            </a:r>
          </a:p>
          <a:p>
            <a:r>
              <a:rPr lang="en-US" sz="1800" dirty="0"/>
              <a:t>Not play cricket = 6</a:t>
            </a:r>
          </a:p>
          <a:p>
            <a:r>
              <a:rPr lang="en-US" sz="1800" dirty="0"/>
              <a:t>Mean = 8/14 = 0.57</a:t>
            </a:r>
          </a:p>
        </p:txBody>
      </p:sp>
      <p:graphicFrame>
        <p:nvGraphicFramePr>
          <p:cNvPr id="6" name="Content Placeholder 3">
            <a:extLst>
              <a:ext uri="{FF2B5EF4-FFF2-40B4-BE49-F238E27FC236}">
                <a16:creationId xmlns:a16="http://schemas.microsoft.com/office/drawing/2014/main" id="{F8F2A171-CE7E-448B-94E6-6869C663F8BF}"/>
              </a:ext>
            </a:extLst>
          </p:cNvPr>
          <p:cNvGraphicFramePr>
            <a:graphicFrameLocks/>
          </p:cNvGraphicFramePr>
          <p:nvPr>
            <p:extLst>
              <p:ext uri="{D42A27DB-BD31-4B8C-83A1-F6EECF244321}">
                <p14:modId xmlns:p14="http://schemas.microsoft.com/office/powerpoint/2010/main" val="2323169237"/>
              </p:ext>
            </p:extLst>
          </p:nvPr>
        </p:nvGraphicFramePr>
        <p:xfrm>
          <a:off x="273437" y="1280097"/>
          <a:ext cx="5193437" cy="245792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TextBox 6">
            <a:extLst>
              <a:ext uri="{FF2B5EF4-FFF2-40B4-BE49-F238E27FC236}">
                <a16:creationId xmlns:a16="http://schemas.microsoft.com/office/drawing/2014/main" id="{81948D80-9E29-49F7-86C1-76B8DC87894E}"/>
              </a:ext>
            </a:extLst>
          </p:cNvPr>
          <p:cNvSpPr txBox="1"/>
          <p:nvPr/>
        </p:nvSpPr>
        <p:spPr>
          <a:xfrm>
            <a:off x="1015296" y="3803679"/>
            <a:ext cx="1585242" cy="369332"/>
          </a:xfrm>
          <a:prstGeom prst="rect">
            <a:avLst/>
          </a:prstGeom>
          <a:noFill/>
        </p:spPr>
        <p:txBody>
          <a:bodyPr wrap="none" rtlCol="0">
            <a:spAutoFit/>
          </a:bodyPr>
          <a:lstStyle/>
          <a:p>
            <a:r>
              <a:rPr lang="en-US" dirty="0"/>
              <a:t>Above Average</a:t>
            </a:r>
          </a:p>
        </p:txBody>
      </p:sp>
      <p:sp>
        <p:nvSpPr>
          <p:cNvPr id="8" name="TextBox 7">
            <a:extLst>
              <a:ext uri="{FF2B5EF4-FFF2-40B4-BE49-F238E27FC236}">
                <a16:creationId xmlns:a16="http://schemas.microsoft.com/office/drawing/2014/main" id="{D831DF86-9B2F-46F2-B1F2-9BCCFBD20990}"/>
              </a:ext>
            </a:extLst>
          </p:cNvPr>
          <p:cNvSpPr txBox="1"/>
          <p:nvPr/>
        </p:nvSpPr>
        <p:spPr>
          <a:xfrm>
            <a:off x="3115831" y="3825430"/>
            <a:ext cx="1571584" cy="369332"/>
          </a:xfrm>
          <a:prstGeom prst="rect">
            <a:avLst/>
          </a:prstGeom>
          <a:noFill/>
        </p:spPr>
        <p:txBody>
          <a:bodyPr wrap="none" rtlCol="0">
            <a:spAutoFit/>
          </a:bodyPr>
          <a:lstStyle/>
          <a:p>
            <a:r>
              <a:rPr lang="en-US" dirty="0"/>
              <a:t>Below Average</a:t>
            </a:r>
          </a:p>
        </p:txBody>
      </p:sp>
      <p:sp>
        <p:nvSpPr>
          <p:cNvPr id="9" name="Content Placeholder 2">
            <a:extLst>
              <a:ext uri="{FF2B5EF4-FFF2-40B4-BE49-F238E27FC236}">
                <a16:creationId xmlns:a16="http://schemas.microsoft.com/office/drawing/2014/main" id="{298607A9-9467-4D50-AFDF-64A98FE23F73}"/>
              </a:ext>
            </a:extLst>
          </p:cNvPr>
          <p:cNvSpPr txBox="1">
            <a:spLocks/>
          </p:cNvSpPr>
          <p:nvPr/>
        </p:nvSpPr>
        <p:spPr>
          <a:xfrm>
            <a:off x="3031865" y="4194762"/>
            <a:ext cx="2254928" cy="18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Total = 6</a:t>
            </a:r>
          </a:p>
          <a:p>
            <a:r>
              <a:rPr lang="en-US" sz="1800" dirty="0"/>
              <a:t>Play cricket = 2</a:t>
            </a:r>
          </a:p>
          <a:p>
            <a:r>
              <a:rPr lang="en-US" sz="1800" dirty="0"/>
              <a:t>Not play cricket = 4</a:t>
            </a:r>
          </a:p>
          <a:p>
            <a:r>
              <a:rPr lang="en-US" sz="1800" dirty="0"/>
              <a:t>Mean = 2/6 = 0.33</a:t>
            </a:r>
          </a:p>
        </p:txBody>
      </p:sp>
      <p:pic>
        <p:nvPicPr>
          <p:cNvPr id="11" name="Picture 10">
            <a:extLst>
              <a:ext uri="{FF2B5EF4-FFF2-40B4-BE49-F238E27FC236}">
                <a16:creationId xmlns:a16="http://schemas.microsoft.com/office/drawing/2014/main" id="{8A27B7AD-BCF0-4E73-AF29-A9F94A409A00}"/>
              </a:ext>
            </a:extLst>
          </p:cNvPr>
          <p:cNvPicPr>
            <a:picLocks noChangeAspect="1"/>
          </p:cNvPicPr>
          <p:nvPr/>
        </p:nvPicPr>
        <p:blipFill>
          <a:blip r:embed="rId7"/>
          <a:stretch>
            <a:fillRect/>
          </a:stretch>
        </p:blipFill>
        <p:spPr>
          <a:xfrm>
            <a:off x="5712550" y="1002823"/>
            <a:ext cx="5535624" cy="5470389"/>
          </a:xfrm>
          <a:prstGeom prst="rect">
            <a:avLst/>
          </a:prstGeom>
        </p:spPr>
      </p:pic>
      <mc:AlternateContent xmlns:mc="http://schemas.openxmlformats.org/markup-compatibility/2006">
        <mc:Choice xmlns:p14="http://schemas.microsoft.com/office/powerpoint/2010/main" Requires="p14">
          <p:contentPart p14:bwMode="auto" r:id="rId8">
            <p14:nvContentPartPr>
              <p14:cNvPr id="3" name="Ink 2">
                <a:extLst>
                  <a:ext uri="{FF2B5EF4-FFF2-40B4-BE49-F238E27FC236}">
                    <a16:creationId xmlns:a16="http://schemas.microsoft.com/office/drawing/2014/main" id="{16B23634-9063-A203-33C1-25019CE1A566}"/>
                  </a:ext>
                </a:extLst>
              </p14:cNvPr>
              <p14:cNvContentPartPr/>
              <p14:nvPr/>
            </p14:nvContentPartPr>
            <p14:xfrm>
              <a:off x="93240" y="76680"/>
              <a:ext cx="11764800" cy="6583320"/>
            </p14:xfrm>
          </p:contentPart>
        </mc:Choice>
        <mc:Fallback>
          <p:pic>
            <p:nvPicPr>
              <p:cNvPr id="3" name="Ink 2">
                <a:extLst>
                  <a:ext uri="{FF2B5EF4-FFF2-40B4-BE49-F238E27FC236}">
                    <a16:creationId xmlns:a16="http://schemas.microsoft.com/office/drawing/2014/main" id="{16B23634-9063-A203-33C1-25019CE1A566}"/>
                  </a:ext>
                </a:extLst>
              </p:cNvPr>
              <p:cNvPicPr/>
              <p:nvPr/>
            </p:nvPicPr>
            <p:blipFill>
              <a:blip r:embed="rId9"/>
              <a:stretch>
                <a:fillRect/>
              </a:stretch>
            </p:blipFill>
            <p:spPr>
              <a:xfrm>
                <a:off x="83880" y="67320"/>
                <a:ext cx="11783520" cy="6602040"/>
              </a:xfrm>
              <a:prstGeom prst="rect">
                <a:avLst/>
              </a:prstGeom>
            </p:spPr>
          </p:pic>
        </mc:Fallback>
      </mc:AlternateContent>
    </p:spTree>
    <p:extLst>
      <p:ext uri="{BB962C8B-B14F-4D97-AF65-F5344CB8AC3E}">
        <p14:creationId xmlns:p14="http://schemas.microsoft.com/office/powerpoint/2010/main" val="1453924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52B3998A-95D8-405D-8532-BBA2A74B8C11}"/>
              </a:ext>
            </a:extLst>
          </p:cNvPr>
          <p:cNvSpPr>
            <a:spLocks noGrp="1"/>
          </p:cNvSpPr>
          <p:nvPr>
            <p:ph type="title"/>
          </p:nvPr>
        </p:nvSpPr>
        <p:spPr>
          <a:xfrm>
            <a:off x="838200" y="365126"/>
            <a:ext cx="6068627" cy="673806"/>
          </a:xfrm>
        </p:spPr>
        <p:txBody>
          <a:bodyPr>
            <a:normAutofit/>
          </a:bodyPr>
          <a:lstStyle/>
          <a:p>
            <a:r>
              <a:rPr lang="en-US" sz="3000" b="1" dirty="0"/>
              <a:t>Variance Calculation for split by class</a:t>
            </a:r>
            <a:endParaRPr lang="en-US" sz="3000" dirty="0"/>
          </a:p>
        </p:txBody>
      </p:sp>
      <p:graphicFrame>
        <p:nvGraphicFramePr>
          <p:cNvPr id="5" name="Content Placeholder 3">
            <a:extLst>
              <a:ext uri="{FF2B5EF4-FFF2-40B4-BE49-F238E27FC236}">
                <a16:creationId xmlns:a16="http://schemas.microsoft.com/office/drawing/2014/main" id="{05AA93B3-655B-48AA-925A-E2E55A33FCF6}"/>
              </a:ext>
            </a:extLst>
          </p:cNvPr>
          <p:cNvGraphicFramePr>
            <a:graphicFrameLocks/>
          </p:cNvGraphicFramePr>
          <p:nvPr>
            <p:extLst>
              <p:ext uri="{D42A27DB-BD31-4B8C-83A1-F6EECF244321}">
                <p14:modId xmlns:p14="http://schemas.microsoft.com/office/powerpoint/2010/main" val="624661514"/>
              </p:ext>
            </p:extLst>
          </p:nvPr>
        </p:nvGraphicFramePr>
        <p:xfrm>
          <a:off x="195309" y="1544714"/>
          <a:ext cx="4838316" cy="23425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a:extLst>
              <a:ext uri="{FF2B5EF4-FFF2-40B4-BE49-F238E27FC236}">
                <a16:creationId xmlns:a16="http://schemas.microsoft.com/office/drawing/2014/main" id="{852C0905-AA17-48BF-B307-A26AB99E8181}"/>
              </a:ext>
            </a:extLst>
          </p:cNvPr>
          <p:cNvSpPr txBox="1"/>
          <p:nvPr/>
        </p:nvSpPr>
        <p:spPr>
          <a:xfrm>
            <a:off x="1240454" y="3928022"/>
            <a:ext cx="1085496" cy="369332"/>
          </a:xfrm>
          <a:prstGeom prst="rect">
            <a:avLst/>
          </a:prstGeom>
          <a:noFill/>
        </p:spPr>
        <p:txBody>
          <a:bodyPr wrap="square" rtlCol="0">
            <a:spAutoFit/>
          </a:bodyPr>
          <a:lstStyle/>
          <a:p>
            <a:r>
              <a:rPr lang="en-US" dirty="0"/>
              <a:t>Class IX</a:t>
            </a:r>
          </a:p>
        </p:txBody>
      </p:sp>
      <p:sp>
        <p:nvSpPr>
          <p:cNvPr id="7" name="TextBox 6">
            <a:extLst>
              <a:ext uri="{FF2B5EF4-FFF2-40B4-BE49-F238E27FC236}">
                <a16:creationId xmlns:a16="http://schemas.microsoft.com/office/drawing/2014/main" id="{27C2A39F-CAC1-4D87-9EA4-0D222F884C05}"/>
              </a:ext>
            </a:extLst>
          </p:cNvPr>
          <p:cNvSpPr txBox="1"/>
          <p:nvPr/>
        </p:nvSpPr>
        <p:spPr>
          <a:xfrm>
            <a:off x="3073970" y="3901530"/>
            <a:ext cx="1085496" cy="369332"/>
          </a:xfrm>
          <a:prstGeom prst="rect">
            <a:avLst/>
          </a:prstGeom>
          <a:noFill/>
        </p:spPr>
        <p:txBody>
          <a:bodyPr wrap="square" rtlCol="0">
            <a:spAutoFit/>
          </a:bodyPr>
          <a:lstStyle/>
          <a:p>
            <a:r>
              <a:rPr lang="en-US" dirty="0"/>
              <a:t>Class X</a:t>
            </a:r>
          </a:p>
        </p:txBody>
      </p:sp>
      <p:sp>
        <p:nvSpPr>
          <p:cNvPr id="8" name="Content Placeholder 2">
            <a:extLst>
              <a:ext uri="{FF2B5EF4-FFF2-40B4-BE49-F238E27FC236}">
                <a16:creationId xmlns:a16="http://schemas.microsoft.com/office/drawing/2014/main" id="{1BED0603-9647-4933-A637-8F7181A93186}"/>
              </a:ext>
            </a:extLst>
          </p:cNvPr>
          <p:cNvSpPr>
            <a:spLocks noGrp="1"/>
          </p:cNvSpPr>
          <p:nvPr>
            <p:ph idx="1"/>
          </p:nvPr>
        </p:nvSpPr>
        <p:spPr>
          <a:xfrm>
            <a:off x="359539" y="4338151"/>
            <a:ext cx="2419172" cy="1840555"/>
          </a:xfrm>
        </p:spPr>
        <p:txBody>
          <a:bodyPr>
            <a:normAutofit/>
          </a:bodyPr>
          <a:lstStyle/>
          <a:p>
            <a:r>
              <a:rPr lang="en-US" sz="1800" dirty="0"/>
              <a:t>Total = 10</a:t>
            </a:r>
          </a:p>
          <a:p>
            <a:r>
              <a:rPr lang="en-US" sz="1800" dirty="0"/>
              <a:t>Play cricket =  8</a:t>
            </a:r>
          </a:p>
          <a:p>
            <a:r>
              <a:rPr lang="en-US" sz="1800" dirty="0"/>
              <a:t>Not play cricket = 2</a:t>
            </a:r>
          </a:p>
          <a:p>
            <a:r>
              <a:rPr lang="en-US" sz="1500" dirty="0"/>
              <a:t>Mean </a:t>
            </a:r>
          </a:p>
          <a:p>
            <a:pPr marL="0" indent="0">
              <a:buNone/>
            </a:pPr>
            <a:r>
              <a:rPr lang="en-US" sz="1500" dirty="0"/>
              <a:t>= 8*(1) + 2*(0)/10 = 0.8</a:t>
            </a:r>
          </a:p>
        </p:txBody>
      </p:sp>
      <p:sp>
        <p:nvSpPr>
          <p:cNvPr id="9" name="Content Placeholder 2">
            <a:extLst>
              <a:ext uri="{FF2B5EF4-FFF2-40B4-BE49-F238E27FC236}">
                <a16:creationId xmlns:a16="http://schemas.microsoft.com/office/drawing/2014/main" id="{CA448C71-47D1-4300-BA30-42407E9B535B}"/>
              </a:ext>
            </a:extLst>
          </p:cNvPr>
          <p:cNvSpPr txBox="1">
            <a:spLocks/>
          </p:cNvSpPr>
          <p:nvPr/>
        </p:nvSpPr>
        <p:spPr>
          <a:xfrm>
            <a:off x="2914171" y="4366516"/>
            <a:ext cx="2483451" cy="18405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Total = 10</a:t>
            </a:r>
          </a:p>
          <a:p>
            <a:r>
              <a:rPr lang="en-US" sz="1800" dirty="0"/>
              <a:t>Play cricket = 2</a:t>
            </a:r>
          </a:p>
          <a:p>
            <a:r>
              <a:rPr lang="en-US" sz="1800" dirty="0"/>
              <a:t>Not play cricket = 8</a:t>
            </a:r>
          </a:p>
          <a:p>
            <a:r>
              <a:rPr lang="en-US" sz="1800" dirty="0"/>
              <a:t>Mean </a:t>
            </a:r>
          </a:p>
          <a:p>
            <a:pPr marL="0" indent="0">
              <a:buNone/>
            </a:pPr>
            <a:r>
              <a:rPr lang="en-US" sz="1800" dirty="0"/>
              <a:t>= </a:t>
            </a:r>
            <a:r>
              <a:rPr lang="en-US" sz="1600" dirty="0"/>
              <a:t>(2*(1)+8*(0))/10 = 0.2</a:t>
            </a:r>
          </a:p>
        </p:txBody>
      </p:sp>
      <p:pic>
        <p:nvPicPr>
          <p:cNvPr id="10" name="Picture 9">
            <a:extLst>
              <a:ext uri="{FF2B5EF4-FFF2-40B4-BE49-F238E27FC236}">
                <a16:creationId xmlns:a16="http://schemas.microsoft.com/office/drawing/2014/main" id="{2CB5CB63-6ED5-45DF-826F-C134EE2DC901}"/>
              </a:ext>
            </a:extLst>
          </p:cNvPr>
          <p:cNvPicPr>
            <a:picLocks noChangeAspect="1"/>
          </p:cNvPicPr>
          <p:nvPr/>
        </p:nvPicPr>
        <p:blipFill>
          <a:blip r:embed="rId7"/>
          <a:stretch>
            <a:fillRect/>
          </a:stretch>
        </p:blipFill>
        <p:spPr>
          <a:xfrm>
            <a:off x="5533082" y="1123117"/>
            <a:ext cx="5743575" cy="4895850"/>
          </a:xfrm>
          <a:prstGeom prst="rect">
            <a:avLst/>
          </a:prstGeom>
        </p:spPr>
      </p:pic>
      <mc:AlternateContent xmlns:mc="http://schemas.openxmlformats.org/markup-compatibility/2006">
        <mc:Choice xmlns:p14="http://schemas.microsoft.com/office/powerpoint/2010/main" Requires="p14">
          <p:contentPart p14:bwMode="auto" r:id="rId8">
            <p14:nvContentPartPr>
              <p14:cNvPr id="3" name="Ink 2">
                <a:extLst>
                  <a:ext uri="{FF2B5EF4-FFF2-40B4-BE49-F238E27FC236}">
                    <a16:creationId xmlns:a16="http://schemas.microsoft.com/office/drawing/2014/main" id="{403A6684-AC96-B10B-3807-68AF4038273D}"/>
                  </a:ext>
                </a:extLst>
              </p14:cNvPr>
              <p14:cNvContentPartPr/>
              <p14:nvPr/>
            </p14:nvContentPartPr>
            <p14:xfrm>
              <a:off x="223200" y="923760"/>
              <a:ext cx="11412720" cy="5560200"/>
            </p14:xfrm>
          </p:contentPart>
        </mc:Choice>
        <mc:Fallback>
          <p:pic>
            <p:nvPicPr>
              <p:cNvPr id="3" name="Ink 2">
                <a:extLst>
                  <a:ext uri="{FF2B5EF4-FFF2-40B4-BE49-F238E27FC236}">
                    <a16:creationId xmlns:a16="http://schemas.microsoft.com/office/drawing/2014/main" id="{403A6684-AC96-B10B-3807-68AF4038273D}"/>
                  </a:ext>
                </a:extLst>
              </p:cNvPr>
              <p:cNvPicPr/>
              <p:nvPr/>
            </p:nvPicPr>
            <p:blipFill>
              <a:blip r:embed="rId9"/>
              <a:stretch>
                <a:fillRect/>
              </a:stretch>
            </p:blipFill>
            <p:spPr>
              <a:xfrm>
                <a:off x="213840" y="914400"/>
                <a:ext cx="11431440" cy="5578920"/>
              </a:xfrm>
              <a:prstGeom prst="rect">
                <a:avLst/>
              </a:prstGeom>
            </p:spPr>
          </p:pic>
        </mc:Fallback>
      </mc:AlternateContent>
    </p:spTree>
    <p:extLst>
      <p:ext uri="{BB962C8B-B14F-4D97-AF65-F5344CB8AC3E}">
        <p14:creationId xmlns:p14="http://schemas.microsoft.com/office/powerpoint/2010/main" val="13261850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49940B-A107-4B0D-94E7-D360E5262C6A}"/>
              </a:ext>
            </a:extLst>
          </p:cNvPr>
          <p:cNvSpPr>
            <a:spLocks noGrp="1"/>
          </p:cNvSpPr>
          <p:nvPr>
            <p:ph type="title"/>
          </p:nvPr>
        </p:nvSpPr>
        <p:spPr/>
        <p:txBody>
          <a:bodyPr/>
          <a:lstStyle/>
          <a:p>
            <a:r>
              <a:rPr lang="en-US" dirty="0"/>
              <a:t>Basic Terminologies</a:t>
            </a:r>
          </a:p>
        </p:txBody>
      </p:sp>
      <p:sp>
        <p:nvSpPr>
          <p:cNvPr id="3" name="Content Placeholder 2">
            <a:extLst>
              <a:ext uri="{FF2B5EF4-FFF2-40B4-BE49-F238E27FC236}">
                <a16:creationId xmlns:a16="http://schemas.microsoft.com/office/drawing/2014/main" id="{487466E1-0909-4858-B003-50B0F4940702}"/>
              </a:ext>
            </a:extLst>
          </p:cNvPr>
          <p:cNvSpPr>
            <a:spLocks noGrp="1"/>
          </p:cNvSpPr>
          <p:nvPr>
            <p:ph idx="1"/>
          </p:nvPr>
        </p:nvSpPr>
        <p:spPr/>
        <p:txBody>
          <a:bodyPr>
            <a:normAutofit fontScale="92500" lnSpcReduction="20000"/>
          </a:bodyPr>
          <a:lstStyle/>
          <a:p>
            <a:r>
              <a:rPr lang="en-US" dirty="0"/>
              <a:t>Root Node: Main node ( from where the splitting starts)</a:t>
            </a:r>
          </a:p>
          <a:p>
            <a:r>
              <a:rPr lang="en-US" dirty="0"/>
              <a:t>Decision Node: A point where decision about splitting needs to be taken. It is also called ‘condition node’</a:t>
            </a:r>
          </a:p>
          <a:p>
            <a:r>
              <a:rPr lang="en-US" dirty="0"/>
              <a:t>Parent / Child Nodes: In a split the split nodes are called child node, and the node from where they split is called parent node.</a:t>
            </a:r>
          </a:p>
          <a:p>
            <a:r>
              <a:rPr lang="en-US" dirty="0" err="1"/>
              <a:t>Subnode</a:t>
            </a:r>
            <a:r>
              <a:rPr lang="en-US" dirty="0"/>
              <a:t>: Same as child node</a:t>
            </a:r>
          </a:p>
          <a:p>
            <a:r>
              <a:rPr lang="en-US" dirty="0"/>
              <a:t>Terminal Node/ Leaf Node: Last node of the tree that does not get divided further.</a:t>
            </a:r>
          </a:p>
          <a:p>
            <a:r>
              <a:rPr lang="en-US" dirty="0"/>
              <a:t>Pruning: Once the decision tree is completed formed, it may be required to remove some of the splits and reshape the decision tree, this process is called pruning. It is completely opposite of splitting. </a:t>
            </a:r>
          </a:p>
          <a:p>
            <a:r>
              <a:rPr lang="en-US" dirty="0"/>
              <a:t>In splitting the tree size increases, in pruning the tree size decreases.</a:t>
            </a:r>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A281DB33-6F29-A8D9-B979-0BB79BB7DC33}"/>
                  </a:ext>
                </a:extLst>
              </p14:cNvPr>
              <p14:cNvContentPartPr/>
              <p14:nvPr/>
            </p14:nvContentPartPr>
            <p14:xfrm>
              <a:off x="706680" y="64080"/>
              <a:ext cx="11317320" cy="6623640"/>
            </p14:xfrm>
          </p:contentPart>
        </mc:Choice>
        <mc:Fallback>
          <p:pic>
            <p:nvPicPr>
              <p:cNvPr id="5" name="Ink 4">
                <a:extLst>
                  <a:ext uri="{FF2B5EF4-FFF2-40B4-BE49-F238E27FC236}">
                    <a16:creationId xmlns:a16="http://schemas.microsoft.com/office/drawing/2014/main" id="{A281DB33-6F29-A8D9-B979-0BB79BB7DC33}"/>
                  </a:ext>
                </a:extLst>
              </p:cNvPr>
              <p:cNvPicPr/>
              <p:nvPr/>
            </p:nvPicPr>
            <p:blipFill>
              <a:blip r:embed="rId3"/>
              <a:stretch>
                <a:fillRect/>
              </a:stretch>
            </p:blipFill>
            <p:spPr>
              <a:xfrm>
                <a:off x="697320" y="54720"/>
                <a:ext cx="11336040" cy="6642360"/>
              </a:xfrm>
              <a:prstGeom prst="rect">
                <a:avLst/>
              </a:prstGeom>
            </p:spPr>
          </p:pic>
        </mc:Fallback>
      </mc:AlternateContent>
    </p:spTree>
    <p:extLst>
      <p:ext uri="{BB962C8B-B14F-4D97-AF65-F5344CB8AC3E}">
        <p14:creationId xmlns:p14="http://schemas.microsoft.com/office/powerpoint/2010/main" val="1043226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026C5-7F31-489D-A463-BB5E0A0C84A4}"/>
              </a:ext>
            </a:extLst>
          </p:cNvPr>
          <p:cNvSpPr>
            <a:spLocks noGrp="1"/>
          </p:cNvSpPr>
          <p:nvPr>
            <p:ph type="title"/>
          </p:nvPr>
        </p:nvSpPr>
        <p:spPr/>
        <p:txBody>
          <a:bodyPr/>
          <a:lstStyle/>
          <a:p>
            <a:r>
              <a:rPr lang="en-US" dirty="0"/>
              <a:t>Constraints of tree splitting</a:t>
            </a:r>
          </a:p>
        </p:txBody>
      </p:sp>
      <p:sp>
        <p:nvSpPr>
          <p:cNvPr id="3" name="Content Placeholder 2">
            <a:extLst>
              <a:ext uri="{FF2B5EF4-FFF2-40B4-BE49-F238E27FC236}">
                <a16:creationId xmlns:a16="http://schemas.microsoft.com/office/drawing/2014/main" id="{F98A54D5-8DA8-4B29-8F51-EF0EC8E68579}"/>
              </a:ext>
            </a:extLst>
          </p:cNvPr>
          <p:cNvSpPr>
            <a:spLocks noGrp="1"/>
          </p:cNvSpPr>
          <p:nvPr>
            <p:ph idx="1"/>
          </p:nvPr>
        </p:nvSpPr>
        <p:spPr/>
        <p:txBody>
          <a:bodyPr>
            <a:normAutofit/>
          </a:bodyPr>
          <a:lstStyle/>
          <a:p>
            <a:r>
              <a:rPr lang="en-US" sz="2200" dirty="0"/>
              <a:t>A decision tree aims to obtain pure nodes. For this it may go on splitting till the time it gets 100% pure nodes. That is the reason it is also known as a ‘Greedy Algorithm’</a:t>
            </a:r>
          </a:p>
          <a:p>
            <a:r>
              <a:rPr lang="en-US" sz="2200" dirty="0"/>
              <a:t>Since we do not want the tree to continue splitting till the last pure node, we predefine some constraints on when to stop splitting on when should it proceed to split.</a:t>
            </a:r>
          </a:p>
          <a:p>
            <a:r>
              <a:rPr lang="en-US" sz="2200" dirty="0"/>
              <a:t>Minimum samples on a node to split</a:t>
            </a:r>
          </a:p>
          <a:p>
            <a:r>
              <a:rPr lang="en-US" sz="2200" dirty="0"/>
              <a:t>Minimum samples for a terminal node</a:t>
            </a:r>
          </a:p>
          <a:p>
            <a:r>
              <a:rPr lang="en-US" sz="2200" dirty="0"/>
              <a:t>Maximum depth</a:t>
            </a:r>
          </a:p>
          <a:p>
            <a:r>
              <a:rPr lang="en-US" sz="2200" dirty="0"/>
              <a:t>Maximum number of terminal nodes</a:t>
            </a:r>
          </a:p>
          <a:p>
            <a:r>
              <a:rPr lang="en-US" sz="2200" dirty="0"/>
              <a:t>Maximum features to be considered for a split</a:t>
            </a:r>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51C5D13A-BAFB-2469-D499-D345E24AFF62}"/>
                  </a:ext>
                </a:extLst>
              </p14:cNvPr>
              <p14:cNvContentPartPr/>
              <p14:nvPr/>
            </p14:nvContentPartPr>
            <p14:xfrm>
              <a:off x="620640" y="3305520"/>
              <a:ext cx="6125400" cy="2229120"/>
            </p14:xfrm>
          </p:contentPart>
        </mc:Choice>
        <mc:Fallback>
          <p:pic>
            <p:nvPicPr>
              <p:cNvPr id="5" name="Ink 4">
                <a:extLst>
                  <a:ext uri="{FF2B5EF4-FFF2-40B4-BE49-F238E27FC236}">
                    <a16:creationId xmlns:a16="http://schemas.microsoft.com/office/drawing/2014/main" id="{51C5D13A-BAFB-2469-D499-D345E24AFF62}"/>
                  </a:ext>
                </a:extLst>
              </p:cNvPr>
              <p:cNvPicPr/>
              <p:nvPr/>
            </p:nvPicPr>
            <p:blipFill>
              <a:blip r:embed="rId3"/>
              <a:stretch>
                <a:fillRect/>
              </a:stretch>
            </p:blipFill>
            <p:spPr>
              <a:xfrm>
                <a:off x="611280" y="3296160"/>
                <a:ext cx="6144120" cy="2247840"/>
              </a:xfrm>
              <a:prstGeom prst="rect">
                <a:avLst/>
              </a:prstGeom>
            </p:spPr>
          </p:pic>
        </mc:Fallback>
      </mc:AlternateContent>
    </p:spTree>
    <p:extLst>
      <p:ext uri="{BB962C8B-B14F-4D97-AF65-F5344CB8AC3E}">
        <p14:creationId xmlns:p14="http://schemas.microsoft.com/office/powerpoint/2010/main" val="2877632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C97C35BC-6A98-4850-8535-19A5F42AB9AB}"/>
              </a:ext>
            </a:extLst>
          </p:cNvPr>
          <p:cNvGraphicFramePr>
            <a:graphicFrameLocks noGrp="1"/>
          </p:cNvGraphicFramePr>
          <p:nvPr>
            <p:ph idx="1"/>
            <p:extLst>
              <p:ext uri="{D42A27DB-BD31-4B8C-83A1-F6EECF244321}">
                <p14:modId xmlns:p14="http://schemas.microsoft.com/office/powerpoint/2010/main" val="3200996217"/>
              </p:ext>
            </p:extLst>
          </p:nvPr>
        </p:nvGraphicFramePr>
        <p:xfrm>
          <a:off x="1278385" y="2180731"/>
          <a:ext cx="8237737" cy="381265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Content Placeholder 2">
            <a:extLst>
              <a:ext uri="{FF2B5EF4-FFF2-40B4-BE49-F238E27FC236}">
                <a16:creationId xmlns:a16="http://schemas.microsoft.com/office/drawing/2014/main" id="{9203DC14-D294-42C6-B6BD-AC0539919849}"/>
              </a:ext>
            </a:extLst>
          </p:cNvPr>
          <p:cNvSpPr txBox="1">
            <a:spLocks/>
          </p:cNvSpPr>
          <p:nvPr/>
        </p:nvSpPr>
        <p:spPr>
          <a:xfrm>
            <a:off x="3403848" y="742550"/>
            <a:ext cx="4799120" cy="367159"/>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200" b="1" dirty="0"/>
              <a:t>Minimum samples on a decision node to split</a:t>
            </a:r>
          </a:p>
        </p:txBody>
      </p:sp>
      <p:sp>
        <p:nvSpPr>
          <p:cNvPr id="7" name="Content Placeholder 2">
            <a:extLst>
              <a:ext uri="{FF2B5EF4-FFF2-40B4-BE49-F238E27FC236}">
                <a16:creationId xmlns:a16="http://schemas.microsoft.com/office/drawing/2014/main" id="{C6C357A3-2F2E-47A7-822D-1F085650EF51}"/>
              </a:ext>
            </a:extLst>
          </p:cNvPr>
          <p:cNvSpPr txBox="1">
            <a:spLocks/>
          </p:cNvSpPr>
          <p:nvPr/>
        </p:nvSpPr>
        <p:spPr>
          <a:xfrm>
            <a:off x="937336" y="1612562"/>
            <a:ext cx="7771658" cy="367159"/>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200" dirty="0"/>
              <a:t>Lets say if the rule is that a node must have </a:t>
            </a:r>
            <a:r>
              <a:rPr lang="en-US" sz="2200" dirty="0" err="1"/>
              <a:t>atleast</a:t>
            </a:r>
            <a:r>
              <a:rPr lang="en-US" sz="2200" dirty="0"/>
              <a:t> 10 samples to go for further split</a:t>
            </a:r>
          </a:p>
        </p:txBody>
      </p:sp>
      <mc:AlternateContent xmlns:mc="http://schemas.openxmlformats.org/markup-compatibility/2006">
        <mc:Choice xmlns:p14="http://schemas.microsoft.com/office/powerpoint/2010/main" Requires="p14">
          <p:contentPart p14:bwMode="auto" r:id="rId7">
            <p14:nvContentPartPr>
              <p14:cNvPr id="3" name="Ink 2">
                <a:extLst>
                  <a:ext uri="{FF2B5EF4-FFF2-40B4-BE49-F238E27FC236}">
                    <a16:creationId xmlns:a16="http://schemas.microsoft.com/office/drawing/2014/main" id="{F1BACC4F-2B03-81C8-DD02-87743EFB1E18}"/>
                  </a:ext>
                </a:extLst>
              </p14:cNvPr>
              <p14:cNvContentPartPr/>
              <p14:nvPr/>
            </p14:nvContentPartPr>
            <p14:xfrm>
              <a:off x="2516760" y="608040"/>
              <a:ext cx="6823080" cy="5184360"/>
            </p14:xfrm>
          </p:contentPart>
        </mc:Choice>
        <mc:Fallback>
          <p:pic>
            <p:nvPicPr>
              <p:cNvPr id="3" name="Ink 2">
                <a:extLst>
                  <a:ext uri="{FF2B5EF4-FFF2-40B4-BE49-F238E27FC236}">
                    <a16:creationId xmlns:a16="http://schemas.microsoft.com/office/drawing/2014/main" id="{F1BACC4F-2B03-81C8-DD02-87743EFB1E18}"/>
                  </a:ext>
                </a:extLst>
              </p:cNvPr>
              <p:cNvPicPr/>
              <p:nvPr/>
            </p:nvPicPr>
            <p:blipFill>
              <a:blip r:embed="rId8"/>
              <a:stretch>
                <a:fillRect/>
              </a:stretch>
            </p:blipFill>
            <p:spPr>
              <a:xfrm>
                <a:off x="2507400" y="598680"/>
                <a:ext cx="6841800" cy="5203080"/>
              </a:xfrm>
              <a:prstGeom prst="rect">
                <a:avLst/>
              </a:prstGeom>
            </p:spPr>
          </p:pic>
        </mc:Fallback>
      </mc:AlternateContent>
    </p:spTree>
    <p:extLst>
      <p:ext uri="{BB962C8B-B14F-4D97-AF65-F5344CB8AC3E}">
        <p14:creationId xmlns:p14="http://schemas.microsoft.com/office/powerpoint/2010/main" val="7054852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288F47-9241-4EF8-BC0A-83FBC85AC1F5}"/>
              </a:ext>
            </a:extLst>
          </p:cNvPr>
          <p:cNvSpPr>
            <a:spLocks noGrp="1"/>
          </p:cNvSpPr>
          <p:nvPr>
            <p:ph type="title"/>
          </p:nvPr>
        </p:nvSpPr>
        <p:spPr/>
        <p:txBody>
          <a:bodyPr>
            <a:normAutofit/>
          </a:bodyPr>
          <a:lstStyle/>
          <a:p>
            <a:pPr marL="0" indent="0"/>
            <a:r>
              <a:rPr lang="en-US" sz="2600" b="1" dirty="0"/>
              <a:t>Minimum samples for a terminal node</a:t>
            </a:r>
          </a:p>
        </p:txBody>
      </p:sp>
      <p:sp>
        <p:nvSpPr>
          <p:cNvPr id="3" name="Content Placeholder 2">
            <a:extLst>
              <a:ext uri="{FF2B5EF4-FFF2-40B4-BE49-F238E27FC236}">
                <a16:creationId xmlns:a16="http://schemas.microsoft.com/office/drawing/2014/main" id="{8FABD046-27A3-48E5-A3B1-BA24F3BBAE5F}"/>
              </a:ext>
            </a:extLst>
          </p:cNvPr>
          <p:cNvSpPr>
            <a:spLocks noGrp="1"/>
          </p:cNvSpPr>
          <p:nvPr>
            <p:ph idx="1"/>
          </p:nvPr>
        </p:nvSpPr>
        <p:spPr/>
        <p:txBody>
          <a:bodyPr/>
          <a:lstStyle/>
          <a:p>
            <a:r>
              <a:rPr lang="en-US" dirty="0"/>
              <a:t>Suppose if the rule is that minimum samples in the terminal or leaf node must be 5</a:t>
            </a:r>
          </a:p>
        </p:txBody>
      </p:sp>
      <p:graphicFrame>
        <p:nvGraphicFramePr>
          <p:cNvPr id="4" name="Content Placeholder 3">
            <a:extLst>
              <a:ext uri="{FF2B5EF4-FFF2-40B4-BE49-F238E27FC236}">
                <a16:creationId xmlns:a16="http://schemas.microsoft.com/office/drawing/2014/main" id="{895C6328-8D08-4D89-B30A-0F75069B1293}"/>
              </a:ext>
            </a:extLst>
          </p:cNvPr>
          <p:cNvGraphicFramePr>
            <a:graphicFrameLocks/>
          </p:cNvGraphicFramePr>
          <p:nvPr>
            <p:extLst>
              <p:ext uri="{D42A27DB-BD31-4B8C-83A1-F6EECF244321}">
                <p14:modId xmlns:p14="http://schemas.microsoft.com/office/powerpoint/2010/main" val="3614354223"/>
              </p:ext>
            </p:extLst>
          </p:nvPr>
        </p:nvGraphicFramePr>
        <p:xfrm>
          <a:off x="3701987" y="2565646"/>
          <a:ext cx="7465381" cy="379489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8D458418-67A9-BD2E-777A-3DD1C5382C7F}"/>
                  </a:ext>
                </a:extLst>
              </p14:cNvPr>
              <p14:cNvContentPartPr/>
              <p14:nvPr/>
            </p14:nvContentPartPr>
            <p14:xfrm>
              <a:off x="7765200" y="3844440"/>
              <a:ext cx="3438360" cy="3013560"/>
            </p14:xfrm>
          </p:contentPart>
        </mc:Choice>
        <mc:Fallback>
          <p:pic>
            <p:nvPicPr>
              <p:cNvPr id="6" name="Ink 5">
                <a:extLst>
                  <a:ext uri="{FF2B5EF4-FFF2-40B4-BE49-F238E27FC236}">
                    <a16:creationId xmlns:a16="http://schemas.microsoft.com/office/drawing/2014/main" id="{8D458418-67A9-BD2E-777A-3DD1C5382C7F}"/>
                  </a:ext>
                </a:extLst>
              </p:cNvPr>
              <p:cNvPicPr/>
              <p:nvPr/>
            </p:nvPicPr>
            <p:blipFill>
              <a:blip r:embed="rId8"/>
              <a:stretch>
                <a:fillRect/>
              </a:stretch>
            </p:blipFill>
            <p:spPr>
              <a:xfrm>
                <a:off x="7755840" y="3835080"/>
                <a:ext cx="3457080" cy="3032280"/>
              </a:xfrm>
              <a:prstGeom prst="rect">
                <a:avLst/>
              </a:prstGeom>
            </p:spPr>
          </p:pic>
        </mc:Fallback>
      </mc:AlternateContent>
    </p:spTree>
    <p:extLst>
      <p:ext uri="{BB962C8B-B14F-4D97-AF65-F5344CB8AC3E}">
        <p14:creationId xmlns:p14="http://schemas.microsoft.com/office/powerpoint/2010/main" val="36652406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95601B-550E-439C-9078-170FA0D22C3C}"/>
              </a:ext>
            </a:extLst>
          </p:cNvPr>
          <p:cNvSpPr>
            <a:spLocks noGrp="1"/>
          </p:cNvSpPr>
          <p:nvPr>
            <p:ph type="title"/>
          </p:nvPr>
        </p:nvSpPr>
        <p:spPr/>
        <p:txBody>
          <a:bodyPr>
            <a:normAutofit fontScale="90000"/>
          </a:bodyPr>
          <a:lstStyle/>
          <a:p>
            <a:r>
              <a:rPr lang="en-US" sz="2400" b="1" dirty="0"/>
              <a:t>Maximum depth:</a:t>
            </a:r>
            <a:br>
              <a:rPr lang="en-US" sz="2400" dirty="0"/>
            </a:br>
            <a:r>
              <a:rPr lang="en-US" sz="2400" dirty="0"/>
              <a:t>Depth is defined as the number of vertical splits the tree needs to do in order to give the final prediction. We can limit this depth by specifying the maximum depth acceptable for pruning purpose.</a:t>
            </a:r>
          </a:p>
        </p:txBody>
      </p:sp>
      <p:sp>
        <p:nvSpPr>
          <p:cNvPr id="3" name="Content Placeholder 2">
            <a:extLst>
              <a:ext uri="{FF2B5EF4-FFF2-40B4-BE49-F238E27FC236}">
                <a16:creationId xmlns:a16="http://schemas.microsoft.com/office/drawing/2014/main" id="{5A994447-3372-47B5-B32A-FA31A677AA3C}"/>
              </a:ext>
            </a:extLst>
          </p:cNvPr>
          <p:cNvSpPr>
            <a:spLocks noGrp="1"/>
          </p:cNvSpPr>
          <p:nvPr>
            <p:ph idx="1"/>
          </p:nvPr>
        </p:nvSpPr>
        <p:spPr/>
        <p:txBody>
          <a:bodyPr/>
          <a:lstStyle/>
          <a:p>
            <a:endParaRPr lang="en-US"/>
          </a:p>
        </p:txBody>
      </p:sp>
      <p:graphicFrame>
        <p:nvGraphicFramePr>
          <p:cNvPr id="4" name="Content Placeholder 3">
            <a:extLst>
              <a:ext uri="{FF2B5EF4-FFF2-40B4-BE49-F238E27FC236}">
                <a16:creationId xmlns:a16="http://schemas.microsoft.com/office/drawing/2014/main" id="{BFC9C9BE-43F1-42A8-9613-646592463D02}"/>
              </a:ext>
            </a:extLst>
          </p:cNvPr>
          <p:cNvGraphicFramePr>
            <a:graphicFrameLocks/>
          </p:cNvGraphicFramePr>
          <p:nvPr>
            <p:extLst>
              <p:ext uri="{D42A27DB-BD31-4B8C-83A1-F6EECF244321}">
                <p14:modId xmlns:p14="http://schemas.microsoft.com/office/powerpoint/2010/main" val="1190434779"/>
              </p:ext>
            </p:extLst>
          </p:nvPr>
        </p:nvGraphicFramePr>
        <p:xfrm>
          <a:off x="1322772" y="2463739"/>
          <a:ext cx="8468557" cy="384816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238F934E-A870-1C15-67A8-D2CE3A06FFD0}"/>
                  </a:ext>
                </a:extLst>
              </p14:cNvPr>
              <p14:cNvContentPartPr/>
              <p14:nvPr/>
            </p14:nvContentPartPr>
            <p14:xfrm>
              <a:off x="3350160" y="636480"/>
              <a:ext cx="7686720" cy="4259160"/>
            </p14:xfrm>
          </p:contentPart>
        </mc:Choice>
        <mc:Fallback>
          <p:pic>
            <p:nvPicPr>
              <p:cNvPr id="6" name="Ink 5">
                <a:extLst>
                  <a:ext uri="{FF2B5EF4-FFF2-40B4-BE49-F238E27FC236}">
                    <a16:creationId xmlns:a16="http://schemas.microsoft.com/office/drawing/2014/main" id="{238F934E-A870-1C15-67A8-D2CE3A06FFD0}"/>
                  </a:ext>
                </a:extLst>
              </p:cNvPr>
              <p:cNvPicPr/>
              <p:nvPr/>
            </p:nvPicPr>
            <p:blipFill>
              <a:blip r:embed="rId8"/>
              <a:stretch>
                <a:fillRect/>
              </a:stretch>
            </p:blipFill>
            <p:spPr>
              <a:xfrm>
                <a:off x="3340800" y="627120"/>
                <a:ext cx="7705440" cy="4277880"/>
              </a:xfrm>
              <a:prstGeom prst="rect">
                <a:avLst/>
              </a:prstGeom>
            </p:spPr>
          </p:pic>
        </mc:Fallback>
      </mc:AlternateContent>
    </p:spTree>
    <p:extLst>
      <p:ext uri="{BB962C8B-B14F-4D97-AF65-F5344CB8AC3E}">
        <p14:creationId xmlns:p14="http://schemas.microsoft.com/office/powerpoint/2010/main" val="8386890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7EB944-1B73-4EC2-8A9E-683E394601A3}"/>
              </a:ext>
            </a:extLst>
          </p:cNvPr>
          <p:cNvSpPr>
            <a:spLocks noGrp="1"/>
          </p:cNvSpPr>
          <p:nvPr>
            <p:ph type="title"/>
          </p:nvPr>
        </p:nvSpPr>
        <p:spPr/>
        <p:txBody>
          <a:bodyPr>
            <a:normAutofit/>
          </a:bodyPr>
          <a:lstStyle/>
          <a:p>
            <a:r>
              <a:rPr lang="en-US" sz="2600" b="1" dirty="0"/>
              <a:t>Maximum number of terminal nodes</a:t>
            </a:r>
          </a:p>
        </p:txBody>
      </p:sp>
      <p:sp>
        <p:nvSpPr>
          <p:cNvPr id="3" name="Content Placeholder 2">
            <a:extLst>
              <a:ext uri="{FF2B5EF4-FFF2-40B4-BE49-F238E27FC236}">
                <a16:creationId xmlns:a16="http://schemas.microsoft.com/office/drawing/2014/main" id="{5A089058-51AF-4FBD-9931-989EB5B87654}"/>
              </a:ext>
            </a:extLst>
          </p:cNvPr>
          <p:cNvSpPr>
            <a:spLocks noGrp="1"/>
          </p:cNvSpPr>
          <p:nvPr>
            <p:ph idx="1"/>
          </p:nvPr>
        </p:nvSpPr>
        <p:spPr/>
        <p:txBody>
          <a:bodyPr/>
          <a:lstStyle/>
          <a:p>
            <a:endParaRPr lang="en-US"/>
          </a:p>
        </p:txBody>
      </p:sp>
      <p:graphicFrame>
        <p:nvGraphicFramePr>
          <p:cNvPr id="4" name="Content Placeholder 3">
            <a:extLst>
              <a:ext uri="{FF2B5EF4-FFF2-40B4-BE49-F238E27FC236}">
                <a16:creationId xmlns:a16="http://schemas.microsoft.com/office/drawing/2014/main" id="{C5E0730A-F8E6-41F4-BE25-EC61C12A30B0}"/>
              </a:ext>
            </a:extLst>
          </p:cNvPr>
          <p:cNvGraphicFramePr>
            <a:graphicFrameLocks/>
          </p:cNvGraphicFramePr>
          <p:nvPr>
            <p:extLst>
              <p:ext uri="{D42A27DB-BD31-4B8C-83A1-F6EECF244321}">
                <p14:modId xmlns:p14="http://schemas.microsoft.com/office/powerpoint/2010/main" val="2272481259"/>
              </p:ext>
            </p:extLst>
          </p:nvPr>
        </p:nvGraphicFramePr>
        <p:xfrm>
          <a:off x="2840855" y="2072774"/>
          <a:ext cx="8069062" cy="385703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79E32FE6-28BB-462D-F88C-C1563AA12007}"/>
                  </a:ext>
                </a:extLst>
              </p14:cNvPr>
              <p14:cNvContentPartPr/>
              <p14:nvPr/>
            </p14:nvContentPartPr>
            <p14:xfrm>
              <a:off x="1025640" y="1172160"/>
              <a:ext cx="9433440" cy="5096880"/>
            </p14:xfrm>
          </p:contentPart>
        </mc:Choice>
        <mc:Fallback>
          <p:pic>
            <p:nvPicPr>
              <p:cNvPr id="6" name="Ink 5">
                <a:extLst>
                  <a:ext uri="{FF2B5EF4-FFF2-40B4-BE49-F238E27FC236}">
                    <a16:creationId xmlns:a16="http://schemas.microsoft.com/office/drawing/2014/main" id="{79E32FE6-28BB-462D-F88C-C1563AA12007}"/>
                  </a:ext>
                </a:extLst>
              </p:cNvPr>
              <p:cNvPicPr/>
              <p:nvPr/>
            </p:nvPicPr>
            <p:blipFill>
              <a:blip r:embed="rId8"/>
              <a:stretch>
                <a:fillRect/>
              </a:stretch>
            </p:blipFill>
            <p:spPr>
              <a:xfrm>
                <a:off x="1016280" y="1162800"/>
                <a:ext cx="9452160" cy="5115600"/>
              </a:xfrm>
              <a:prstGeom prst="rect">
                <a:avLst/>
              </a:prstGeom>
            </p:spPr>
          </p:pic>
        </mc:Fallback>
      </mc:AlternateContent>
    </p:spTree>
    <p:extLst>
      <p:ext uri="{BB962C8B-B14F-4D97-AF65-F5344CB8AC3E}">
        <p14:creationId xmlns:p14="http://schemas.microsoft.com/office/powerpoint/2010/main" val="24170265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4EBDD-DA63-4891-B05E-0591BD34EEDC}"/>
              </a:ext>
            </a:extLst>
          </p:cNvPr>
          <p:cNvSpPr>
            <a:spLocks noGrp="1"/>
          </p:cNvSpPr>
          <p:nvPr>
            <p:ph type="title"/>
          </p:nvPr>
        </p:nvSpPr>
        <p:spPr/>
        <p:txBody>
          <a:bodyPr>
            <a:normAutofit/>
          </a:bodyPr>
          <a:lstStyle/>
          <a:p>
            <a:r>
              <a:rPr lang="en-US" sz="2600" b="1" dirty="0"/>
              <a:t>Maximum features to be split: Generally when there are n features in a dataset, the maximum features to be split is set to sqrt(n) or log(n)</a:t>
            </a:r>
          </a:p>
        </p:txBody>
      </p:sp>
      <p:sp>
        <p:nvSpPr>
          <p:cNvPr id="3" name="Content Placeholder 2">
            <a:extLst>
              <a:ext uri="{FF2B5EF4-FFF2-40B4-BE49-F238E27FC236}">
                <a16:creationId xmlns:a16="http://schemas.microsoft.com/office/drawing/2014/main" id="{B42E6E06-30C7-484C-8527-5013927569F9}"/>
              </a:ext>
            </a:extLst>
          </p:cNvPr>
          <p:cNvSpPr>
            <a:spLocks noGrp="1"/>
          </p:cNvSpPr>
          <p:nvPr>
            <p:ph idx="1"/>
          </p:nvPr>
        </p:nvSpPr>
        <p:spPr/>
        <p:txBody>
          <a:bodyPr/>
          <a:lstStyle/>
          <a:p>
            <a:endParaRPr lang="en-US"/>
          </a:p>
        </p:txBody>
      </p:sp>
      <p:graphicFrame>
        <p:nvGraphicFramePr>
          <p:cNvPr id="4" name="Content Placeholder 3">
            <a:extLst>
              <a:ext uri="{FF2B5EF4-FFF2-40B4-BE49-F238E27FC236}">
                <a16:creationId xmlns:a16="http://schemas.microsoft.com/office/drawing/2014/main" id="{29A9B291-34CA-4A95-9C40-FC090A1CCC5A}"/>
              </a:ext>
            </a:extLst>
          </p:cNvPr>
          <p:cNvGraphicFramePr>
            <a:graphicFrameLocks/>
          </p:cNvGraphicFramePr>
          <p:nvPr>
            <p:extLst>
              <p:ext uri="{D42A27DB-BD31-4B8C-83A1-F6EECF244321}">
                <p14:modId xmlns:p14="http://schemas.microsoft.com/office/powerpoint/2010/main" val="1989078630"/>
              </p:ext>
            </p:extLst>
          </p:nvPr>
        </p:nvGraphicFramePr>
        <p:xfrm>
          <a:off x="2840855" y="2072774"/>
          <a:ext cx="8069062" cy="385703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E4E385D9-9E8A-AE4D-36F6-99D9486DC226}"/>
                  </a:ext>
                </a:extLst>
              </p14:cNvPr>
              <p14:cNvContentPartPr/>
              <p14:nvPr/>
            </p14:nvContentPartPr>
            <p14:xfrm>
              <a:off x="717840" y="469080"/>
              <a:ext cx="9306360" cy="3130920"/>
            </p14:xfrm>
          </p:contentPart>
        </mc:Choice>
        <mc:Fallback>
          <p:pic>
            <p:nvPicPr>
              <p:cNvPr id="6" name="Ink 5">
                <a:extLst>
                  <a:ext uri="{FF2B5EF4-FFF2-40B4-BE49-F238E27FC236}">
                    <a16:creationId xmlns:a16="http://schemas.microsoft.com/office/drawing/2014/main" id="{E4E385D9-9E8A-AE4D-36F6-99D9486DC226}"/>
                  </a:ext>
                </a:extLst>
              </p:cNvPr>
              <p:cNvPicPr/>
              <p:nvPr/>
            </p:nvPicPr>
            <p:blipFill>
              <a:blip r:embed="rId8"/>
              <a:stretch>
                <a:fillRect/>
              </a:stretch>
            </p:blipFill>
            <p:spPr>
              <a:xfrm>
                <a:off x="708480" y="459720"/>
                <a:ext cx="9325080" cy="3149640"/>
              </a:xfrm>
              <a:prstGeom prst="rect">
                <a:avLst/>
              </a:prstGeom>
            </p:spPr>
          </p:pic>
        </mc:Fallback>
      </mc:AlternateContent>
    </p:spTree>
    <p:extLst>
      <p:ext uri="{BB962C8B-B14F-4D97-AF65-F5344CB8AC3E}">
        <p14:creationId xmlns:p14="http://schemas.microsoft.com/office/powerpoint/2010/main" val="283960472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29</TotalTime>
  <Words>2039</Words>
  <Application>Microsoft Macintosh PowerPoint</Application>
  <PresentationFormat>Widescreen</PresentationFormat>
  <Paragraphs>305</Paragraphs>
  <Slides>2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Arial</vt:lpstr>
      <vt:lpstr>Calibri</vt:lpstr>
      <vt:lpstr>Calibri Light</vt:lpstr>
      <vt:lpstr>Office Theme</vt:lpstr>
      <vt:lpstr>Equation</vt:lpstr>
      <vt:lpstr>Decision Tree Machine Learning Model</vt:lpstr>
      <vt:lpstr>Definition</vt:lpstr>
      <vt:lpstr>Basic Terminologies</vt:lpstr>
      <vt:lpstr>Constraints of tree splitting</vt:lpstr>
      <vt:lpstr>PowerPoint Presentation</vt:lpstr>
      <vt:lpstr>Minimum samples for a terminal node</vt:lpstr>
      <vt:lpstr>Maximum depth: Depth is defined as the number of vertical splits the tree needs to do in order to give the final prediction. We can limit this depth by specifying the maximum depth acceptable for pruning purpose.</vt:lpstr>
      <vt:lpstr>Maximum number of terminal nodes</vt:lpstr>
      <vt:lpstr>Maximum features to be split: Generally when there are n features in a dataset, the maximum features to be split is set to sqrt(n) or log(n)</vt:lpstr>
      <vt:lpstr>Different splitting algorithms</vt:lpstr>
      <vt:lpstr>Four splitting methods are as follows:</vt:lpstr>
      <vt:lpstr>PowerPoint Presentation</vt:lpstr>
      <vt:lpstr>GINI</vt:lpstr>
      <vt:lpstr>GINI Calculation for split by performance</vt:lpstr>
      <vt:lpstr>GINI Calculation for split by class</vt:lpstr>
      <vt:lpstr>Information gain/Entropy</vt:lpstr>
      <vt:lpstr>Steps to calculate Entropy</vt:lpstr>
      <vt:lpstr>PowerPoint Presentation</vt:lpstr>
      <vt:lpstr>Entropy Calculation for split by class</vt:lpstr>
      <vt:lpstr>Chi square Method</vt:lpstr>
      <vt:lpstr>PowerPoint Presentation</vt:lpstr>
      <vt:lpstr>Chi-square Calculation for split by class</vt:lpstr>
      <vt:lpstr>Reduction in Variance</vt:lpstr>
      <vt:lpstr>PowerPoint Presentation</vt:lpstr>
      <vt:lpstr>Variance Calculation for split by clas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cision Tree Machine Learning Model</dc:title>
  <dc:creator>Amrita</dc:creator>
  <cp:lastModifiedBy>Microsoft Office User</cp:lastModifiedBy>
  <cp:revision>22</cp:revision>
  <dcterms:created xsi:type="dcterms:W3CDTF">2022-01-24T04:32:32Z</dcterms:created>
  <dcterms:modified xsi:type="dcterms:W3CDTF">2023-05-22T01:59:01Z</dcterms:modified>
</cp:coreProperties>
</file>